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60" r:id="rId2"/>
    <p:sldId id="256" r:id="rId3"/>
    <p:sldId id="261" r:id="rId4"/>
    <p:sldId id="262" r:id="rId5"/>
    <p:sldId id="263" r:id="rId6"/>
    <p:sldId id="264" r:id="rId7"/>
    <p:sldId id="272" r:id="rId8"/>
    <p:sldId id="275" r:id="rId9"/>
    <p:sldId id="265" r:id="rId10"/>
    <p:sldId id="266" r:id="rId11"/>
    <p:sldId id="267" r:id="rId12"/>
    <p:sldId id="268" r:id="rId13"/>
    <p:sldId id="269" r:id="rId14"/>
    <p:sldId id="271" r:id="rId15"/>
    <p:sldId id="276" r:id="rId16"/>
    <p:sldId id="270" r:id="rId17"/>
    <p:sldId id="274" r:id="rId18"/>
    <p:sldId id="273" r:id="rId19"/>
    <p:sldId id="277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77" autoAdjust="0"/>
    <p:restoredTop sz="90599" autoAdjust="0"/>
  </p:normalViewPr>
  <p:slideViewPr>
    <p:cSldViewPr>
      <p:cViewPr varScale="1">
        <p:scale>
          <a:sx n="100" d="100"/>
          <a:sy n="100" d="100"/>
        </p:scale>
        <p:origin x="166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71FE6-2CE1-4678-B9D8-08BFEC368B17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FDB155-D5DB-49AA-9E84-712D26A4DED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1622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9B59A5-6083-4F17-83F8-0CA28904B108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DE4342-4102-4B06-9B7B-61B5AE8731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6213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620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3024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1498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27528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8660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5709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1632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2381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934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76713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159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696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7807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8092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94239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3866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91091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7810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E4342-4102-4B06-9B7B-61B5AE873183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9888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995" y="34797"/>
            <a:ext cx="2782795" cy="108994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10" Type="http://schemas.openxmlformats.org/officeDocument/2006/relationships/image" Target="../media/image6.png"/><Relationship Id="rId4" Type="http://schemas.openxmlformats.org/officeDocument/2006/relationships/image" Target="../media/image3.png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10" Type="http://schemas.openxmlformats.org/officeDocument/2006/relationships/image" Target="../media/image6.png"/><Relationship Id="rId4" Type="http://schemas.openxmlformats.org/officeDocument/2006/relationships/image" Target="../media/image3.png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2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10" Type="http://schemas.openxmlformats.org/officeDocument/2006/relationships/image" Target="../media/image6.png"/><Relationship Id="rId4" Type="http://schemas.openxmlformats.org/officeDocument/2006/relationships/image" Target="../media/image3.png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44.png"/><Relationship Id="rId5" Type="http://schemas.openxmlformats.org/officeDocument/2006/relationships/image" Target="../media/image20.png"/><Relationship Id="rId10" Type="http://schemas.openxmlformats.org/officeDocument/2006/relationships/image" Target="../media/image43.png"/><Relationship Id="rId4" Type="http://schemas.openxmlformats.org/officeDocument/2006/relationships/image" Target="../media/image3.png"/><Relationship Id="rId9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10" Type="http://schemas.openxmlformats.org/officeDocument/2006/relationships/image" Target="../media/image6.png"/><Relationship Id="rId4" Type="http://schemas.openxmlformats.org/officeDocument/2006/relationships/image" Target="../media/image3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4.wmf"/><Relationship Id="rId26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1.png"/><Relationship Id="rId7" Type="http://schemas.openxmlformats.org/officeDocument/2006/relationships/image" Target="../media/image5.png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png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image" Target="../media/image12.wmf"/><Relationship Id="rId24" Type="http://schemas.openxmlformats.org/officeDocument/2006/relationships/image" Target="../media/image16.wmf"/><Relationship Id="rId5" Type="http://schemas.openxmlformats.org/officeDocument/2006/relationships/image" Target="../media/image3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8.wmf"/><Relationship Id="rId10" Type="http://schemas.openxmlformats.org/officeDocument/2006/relationships/oleObject" Target="../embeddings/oleObject2.bin"/><Relationship Id="rId19" Type="http://schemas.openxmlformats.org/officeDocument/2006/relationships/oleObject" Target="../embeddings/oleObject7.bin"/><Relationship Id="rId4" Type="http://schemas.openxmlformats.org/officeDocument/2006/relationships/image" Target="../media/image2.png"/><Relationship Id="rId9" Type="http://schemas.openxmlformats.org/officeDocument/2006/relationships/image" Target="../media/image11.wmf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8.bin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0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84" name="矩形 83">
            <a:extLst>
              <a:ext uri="{FF2B5EF4-FFF2-40B4-BE49-F238E27FC236}">
                <a16:creationId xmlns:a16="http://schemas.microsoft.com/office/drawing/2014/main" id="{D8E78D45-BE5F-4D85-AC7F-449D0585FCC8}"/>
              </a:ext>
            </a:extLst>
          </p:cNvPr>
          <p:cNvSpPr/>
          <p:nvPr/>
        </p:nvSpPr>
        <p:spPr>
          <a:xfrm>
            <a:off x="296292" y="2132856"/>
            <a:ext cx="8551416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STXihei" panose="02010600040101010101" pitchFamily="2" charset="-122"/>
                <a:cs typeface="Times New Roman" panose="02020603050405020304" pitchFamily="18" charset="0"/>
              </a:rPr>
              <a:t>Coherence and Salience-Based Multi-Document</a:t>
            </a:r>
          </a:p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STXihei" panose="02010600040101010101" pitchFamily="2" charset="-122"/>
                <a:cs typeface="Times New Roman" panose="02020603050405020304" pitchFamily="18" charset="0"/>
              </a:rPr>
              <a:t>Relationship Mining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525987A-724C-483A-878F-9A5B91C46E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71" y="181050"/>
            <a:ext cx="3283793" cy="87619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1BBA0998-DBD0-4FFD-BE85-D4920480F6E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36" name="矩形 35">
            <a:extLst>
              <a:ext uri="{FF2B5EF4-FFF2-40B4-BE49-F238E27FC236}">
                <a16:creationId xmlns:a16="http://schemas.microsoft.com/office/drawing/2014/main" id="{BCD3945B-6085-4AB1-BAEA-A88EF32BFFCD}"/>
              </a:ext>
            </a:extLst>
          </p:cNvPr>
          <p:cNvSpPr/>
          <p:nvPr/>
        </p:nvSpPr>
        <p:spPr>
          <a:xfrm>
            <a:off x="296292" y="4047500"/>
            <a:ext cx="8551416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altLang="zh-CN" b="1" dirty="0">
              <a:latin typeface="Times New Roman" panose="02020603050405020304" pitchFamily="18" charset="0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2000" b="1" dirty="0" err="1">
                <a:latin typeface="Times New Roman" panose="02020603050405020304" pitchFamily="18" charset="0"/>
                <a:ea typeface="STXihei" panose="02010600040101010101" pitchFamily="2" charset="-122"/>
                <a:cs typeface="Times New Roman" panose="02020603050405020304" pitchFamily="18" charset="0"/>
              </a:rPr>
              <a:t>Yongpan</a:t>
            </a:r>
            <a:r>
              <a:rPr lang="en-US" altLang="zh-CN" sz="2000" b="1" dirty="0">
                <a:latin typeface="Times New Roman" panose="02020603050405020304" pitchFamily="18" charset="0"/>
                <a:ea typeface="STXihei" panose="02010600040101010101" pitchFamily="2" charset="-122"/>
                <a:cs typeface="Times New Roman" panose="02020603050405020304" pitchFamily="18" charset="0"/>
              </a:rPr>
              <a:t> Sheng</a:t>
            </a:r>
          </a:p>
          <a:p>
            <a:endParaRPr lang="en-US" altLang="zh-CN" sz="1400" b="1" dirty="0">
              <a:latin typeface="Times New Roman" panose="02020603050405020304" pitchFamily="18" charset="0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Times New Roman" panose="02020603050405020304" pitchFamily="18" charset="0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b="1" dirty="0">
                <a:latin typeface="Times New Roman" panose="02020603050405020304" pitchFamily="18" charset="0"/>
                <a:ea typeface="STXihei" panose="02010600040101010101" pitchFamily="2" charset="-122"/>
                <a:cs typeface="Times New Roman" panose="02020603050405020304" pitchFamily="18" charset="0"/>
              </a:rPr>
              <a:t>University of Electronic Science and Technology of China 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100955C-CE14-42E8-B0B7-AF903F5117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5219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The Proposed Approach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0693665-B754-49B2-999C-1FA89B0147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3688" y="1351551"/>
            <a:ext cx="6266667" cy="4916669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91B4FC30-F8DD-432E-A4B2-0A8A3BE0C3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5062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The Proposed Approach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TextBox 88">
            <a:extLst>
              <a:ext uri="{FF2B5EF4-FFF2-40B4-BE49-F238E27FC236}">
                <a16:creationId xmlns:a16="http://schemas.microsoft.com/office/drawing/2014/main" id="{441AE54E-69CA-491D-9E9E-DC1DE8C0DEFE}"/>
              </a:ext>
            </a:extLst>
          </p:cNvPr>
          <p:cNvSpPr txBox="1"/>
          <p:nvPr/>
        </p:nvSpPr>
        <p:spPr>
          <a:xfrm>
            <a:off x="171921" y="1362254"/>
            <a:ext cx="3384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Conceptual Graph Construction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3B059668-3126-4721-9FBE-C92ADF7175E3}"/>
              </a:ext>
            </a:extLst>
          </p:cNvPr>
          <p:cNvSpPr/>
          <p:nvPr/>
        </p:nvSpPr>
        <p:spPr>
          <a:xfrm>
            <a:off x="323782" y="1883016"/>
            <a:ext cx="853150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Merge Equivalent Concepts and Add Relations</a:t>
            </a:r>
            <a:endParaRPr lang="zh-CN" altLang="en-US" sz="1400" b="1" dirty="0">
              <a:solidFill>
                <a:schemeClr val="accent6"/>
              </a:solidFill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-  Make use of  Stanford </a:t>
            </a:r>
            <a:r>
              <a:rPr lang="en-US" altLang="zh-CN" sz="1400" b="1" dirty="0" err="1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CoreNLP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entity linker for identifying entity or concept mentions and link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them to Ontological KBs such as Wikipedia, Freebase entity linking.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-   Rely on human-crafted knowledge </a:t>
            </a:r>
            <a:endParaRPr lang="zh-CN" altLang="en-US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BC389DA-17D8-4770-80E4-56738B7BEE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9792" y="3937691"/>
            <a:ext cx="4009524" cy="571429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8B66DB07-889F-4C9F-9CA1-D991CD8387C7}"/>
              </a:ext>
            </a:extLst>
          </p:cNvPr>
          <p:cNvSpPr/>
          <p:nvPr/>
        </p:nvSpPr>
        <p:spPr>
          <a:xfrm>
            <a:off x="323782" y="3284984"/>
            <a:ext cx="80329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Node Importance Computation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We extended </a:t>
            </a:r>
            <a:r>
              <a:rPr lang="en-US" altLang="zh-CN" sz="1400" b="1" dirty="0" err="1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extRank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by introducing a new measure called “back probability”                .</a:t>
            </a:r>
            <a:endParaRPr lang="zh-CN" altLang="en-US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45C8BBA-DC78-4C97-8395-A7B791283F4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2320" y="3537948"/>
            <a:ext cx="723810" cy="219048"/>
          </a:xfrm>
          <a:prstGeom prst="rect">
            <a:avLst/>
          </a:prstGeom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3BE5753F-FCAA-411B-B5C4-537495200EC0}"/>
              </a:ext>
            </a:extLst>
          </p:cNvPr>
          <p:cNvSpPr/>
          <p:nvPr/>
        </p:nvSpPr>
        <p:spPr>
          <a:xfrm>
            <a:off x="324735" y="4926671"/>
            <a:ext cx="77652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Conceptual Graph Generation</a:t>
            </a:r>
          </a:p>
          <a:p>
            <a:r>
              <a:rPr lang="en-US" altLang="zh-CN" sz="1400" b="1" dirty="0">
                <a:solidFill>
                  <a:srgbClr val="FF0000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 heuristic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o find a full graph that is connected and satisfies the size limit of 25 concepts.</a:t>
            </a:r>
            <a:endParaRPr lang="zh-CN" altLang="en-US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680F5888-2990-4E0D-B833-45B4A8CFDC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6525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Experiment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Box 88">
            <a:extLst>
              <a:ext uri="{FF2B5EF4-FFF2-40B4-BE49-F238E27FC236}">
                <a16:creationId xmlns:a16="http://schemas.microsoft.com/office/drawing/2014/main" id="{96362D8B-C7EF-4A76-A856-9371DF03C2DF}"/>
              </a:ext>
            </a:extLst>
          </p:cNvPr>
          <p:cNvSpPr txBox="1"/>
          <p:nvPr/>
        </p:nvSpPr>
        <p:spPr>
          <a:xfrm>
            <a:off x="171921" y="1353188"/>
            <a:ext cx="21362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Dataset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C823E9-D5D8-4792-907B-33787714FF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3293" y="2302991"/>
            <a:ext cx="6723809" cy="2342857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35FA0217-1476-4783-A0B8-40FFFC303D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4664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Experiment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Box 88">
            <a:extLst>
              <a:ext uri="{FF2B5EF4-FFF2-40B4-BE49-F238E27FC236}">
                <a16:creationId xmlns:a16="http://schemas.microsoft.com/office/drawing/2014/main" id="{96362D8B-C7EF-4A76-A856-9371DF03C2DF}"/>
              </a:ext>
            </a:extLst>
          </p:cNvPr>
          <p:cNvSpPr txBox="1"/>
          <p:nvPr/>
        </p:nvSpPr>
        <p:spPr>
          <a:xfrm>
            <a:off x="171920" y="1353188"/>
            <a:ext cx="25998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Experimental setting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A5ADB19-29E8-4880-9203-681C495F400C}"/>
              </a:ext>
            </a:extLst>
          </p:cNvPr>
          <p:cNvSpPr/>
          <p:nvPr/>
        </p:nvSpPr>
        <p:spPr>
          <a:xfrm>
            <a:off x="171921" y="1697749"/>
            <a:ext cx="85514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Sentence-level extractions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We first randomly sample 10 documents from every document topics (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100 documents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in total)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and perform coreference resolution. Then, once again a random sample of 10 sentences from   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every extracted document (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1,000 sentences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in total) for further analysis. Each sentence is  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examined by three expert annotators with NLP background independently to annotate all of  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correct triples13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n empirical study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- coverage rate of topic entities and concepts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- confidence score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- compatibility of involved facts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0EFE00C-1612-4AB7-AE1C-15E4ED4ED9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5562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Experiment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Box 88">
            <a:extLst>
              <a:ext uri="{FF2B5EF4-FFF2-40B4-BE49-F238E27FC236}">
                <a16:creationId xmlns:a16="http://schemas.microsoft.com/office/drawing/2014/main" id="{96362D8B-C7EF-4A76-A856-9371DF03C2DF}"/>
              </a:ext>
            </a:extLst>
          </p:cNvPr>
          <p:cNvSpPr txBox="1"/>
          <p:nvPr/>
        </p:nvSpPr>
        <p:spPr>
          <a:xfrm>
            <a:off x="171920" y="1353188"/>
            <a:ext cx="25998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Experimental setting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A5ADB19-29E8-4880-9203-681C495F400C}"/>
              </a:ext>
            </a:extLst>
          </p:cNvPr>
          <p:cNvSpPr/>
          <p:nvPr/>
        </p:nvSpPr>
        <p:spPr>
          <a:xfrm>
            <a:off x="171921" y="1697749"/>
            <a:ext cx="855141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Open IE Baseline Methods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- OLLIE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- </a:t>
            </a:r>
            <a:r>
              <a:rPr lang="en-US" altLang="zh-CN" sz="1400" b="1" dirty="0" err="1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ClausIE</a:t>
            </a:r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- </a:t>
            </a:r>
            <a:r>
              <a:rPr lang="en-US" altLang="zh-CN" sz="1400" b="1" dirty="0" err="1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MinIE</a:t>
            </a:r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- OpenIE-4.x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- Variants of our approach (without coreference)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- Variants of our approach (without transformation)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Evaluation Metrics</a:t>
            </a:r>
          </a:p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- Three standard metrics are Precision (P), Recall (R), F-score (F1), respectively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 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- The coverage rate of topic entities and concepts, i.e., 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- Confidence scores, i.e.,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6491A17-5F9B-4D87-9F1A-7800C6860F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38105" y="4165196"/>
            <a:ext cx="4219048" cy="47666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30699B3-A688-4C61-9CDD-078DB119C1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14295" y="4963117"/>
            <a:ext cx="3466667" cy="49523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449336D-FEEB-4E4F-9A5D-2921458BEB5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14295" y="5651335"/>
            <a:ext cx="3361905" cy="447619"/>
          </a:xfrm>
          <a:prstGeom prst="rect">
            <a:avLst/>
          </a:prstGeom>
        </p:spPr>
      </p:pic>
      <p:sp>
        <p:nvSpPr>
          <p:cNvPr id="17" name="Rectangle 5">
            <a:extLst>
              <a:ext uri="{FF2B5EF4-FFF2-40B4-BE49-F238E27FC236}">
                <a16:creationId xmlns:a16="http://schemas.microsoft.com/office/drawing/2014/main" id="{1BAB3021-B9C8-4084-8F23-6007695ABBCB}"/>
              </a:ext>
            </a:extLst>
          </p:cNvPr>
          <p:cNvSpPr/>
          <p:nvPr/>
        </p:nvSpPr>
        <p:spPr>
          <a:xfrm>
            <a:off x="6143296" y="4876510"/>
            <a:ext cx="2893200" cy="58183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Right Arrow 20">
            <a:extLst>
              <a:ext uri="{FF2B5EF4-FFF2-40B4-BE49-F238E27FC236}">
                <a16:creationId xmlns:a16="http://schemas.microsoft.com/office/drawing/2014/main" id="{5BABACB5-9B35-4B71-9124-ED057ADAB87D}"/>
              </a:ext>
            </a:extLst>
          </p:cNvPr>
          <p:cNvSpPr/>
          <p:nvPr/>
        </p:nvSpPr>
        <p:spPr>
          <a:xfrm rot="8387160">
            <a:off x="5960258" y="5483693"/>
            <a:ext cx="264675" cy="1559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DFFBB09-2324-4045-82AC-312F79DC6339}"/>
              </a:ext>
            </a:extLst>
          </p:cNvPr>
          <p:cNvSpPr/>
          <p:nvPr/>
        </p:nvSpPr>
        <p:spPr>
          <a:xfrm>
            <a:off x="6084168" y="4881597"/>
            <a:ext cx="3059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he confidence value computed </a:t>
            </a:r>
          </a:p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by extraction system itself</a:t>
            </a:r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64566E0-669A-46A6-9004-A4149BC530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1717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Experiment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Box 88">
            <a:extLst>
              <a:ext uri="{FF2B5EF4-FFF2-40B4-BE49-F238E27FC236}">
                <a16:creationId xmlns:a16="http://schemas.microsoft.com/office/drawing/2014/main" id="{96362D8B-C7EF-4A76-A856-9371DF03C2DF}"/>
              </a:ext>
            </a:extLst>
          </p:cNvPr>
          <p:cNvSpPr txBox="1"/>
          <p:nvPr/>
        </p:nvSpPr>
        <p:spPr>
          <a:xfrm>
            <a:off x="171920" y="1353188"/>
            <a:ext cx="25998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Experimental setting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A5ADB19-29E8-4880-9203-681C495F400C}"/>
              </a:ext>
            </a:extLst>
          </p:cNvPr>
          <p:cNvSpPr/>
          <p:nvPr/>
        </p:nvSpPr>
        <p:spPr>
          <a:xfrm>
            <a:off x="171921" y="1697749"/>
            <a:ext cx="85514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Evaluation Metrics</a:t>
            </a:r>
          </a:p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- Compatibility of involved facts in the graph, i.e.,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 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     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05AB67-368D-4A27-9D66-FE127A8C68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05286" y="2598202"/>
            <a:ext cx="4285714" cy="54285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5F147D-A9E8-4D7F-9F3C-E22876BDC6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1640" y="3206052"/>
            <a:ext cx="3942857" cy="285714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927DF623-B047-4181-AAA3-B766FEA91EC1}"/>
              </a:ext>
            </a:extLst>
          </p:cNvPr>
          <p:cNvSpPr/>
          <p:nvPr/>
        </p:nvSpPr>
        <p:spPr>
          <a:xfrm>
            <a:off x="609169" y="3170944"/>
            <a:ext cx="9184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where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636E1EF-6383-467A-9411-8D89F928155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74497" y="3220180"/>
            <a:ext cx="1742857" cy="24761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791DF95-AB63-4296-B86A-102C1AA308F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4187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Experiment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Box 88">
            <a:extLst>
              <a:ext uri="{FF2B5EF4-FFF2-40B4-BE49-F238E27FC236}">
                <a16:creationId xmlns:a16="http://schemas.microsoft.com/office/drawing/2014/main" id="{96362D8B-C7EF-4A76-A856-9371DF03C2DF}"/>
              </a:ext>
            </a:extLst>
          </p:cNvPr>
          <p:cNvSpPr txBox="1"/>
          <p:nvPr/>
        </p:nvSpPr>
        <p:spPr>
          <a:xfrm>
            <a:off x="171920" y="1353188"/>
            <a:ext cx="4544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Evaluation and Results Analysis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5157580-7B4E-4D0D-B127-4E9BB756226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0237" y="2057714"/>
            <a:ext cx="6638095" cy="219973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82E8F22-B4A1-4B06-A047-0D68B622686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91189" y="4257444"/>
            <a:ext cx="6476190" cy="205771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E4EE7F0-ABE7-45C7-BD1F-ABCD872EFCBF}"/>
              </a:ext>
            </a:extLst>
          </p:cNvPr>
          <p:cNvSpPr/>
          <p:nvPr/>
        </p:nvSpPr>
        <p:spPr>
          <a:xfrm>
            <a:off x="465441" y="1742415"/>
            <a:ext cx="45897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Performance Analysis of Extraction Approaches</a:t>
            </a: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EF3C4BF5-64F0-47D4-95BC-9FCD868BA8EE}"/>
              </a:ext>
            </a:extLst>
          </p:cNvPr>
          <p:cNvSpPr/>
          <p:nvPr/>
        </p:nvSpPr>
        <p:spPr>
          <a:xfrm>
            <a:off x="1838612" y="4000718"/>
            <a:ext cx="6609720" cy="244857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0">
            <a:extLst>
              <a:ext uri="{FF2B5EF4-FFF2-40B4-BE49-F238E27FC236}">
                <a16:creationId xmlns:a16="http://schemas.microsoft.com/office/drawing/2014/main" id="{86DA873F-4FB2-4692-BBF5-A95D6111AA8A}"/>
              </a:ext>
            </a:extLst>
          </p:cNvPr>
          <p:cNvSpPr/>
          <p:nvPr/>
        </p:nvSpPr>
        <p:spPr>
          <a:xfrm>
            <a:off x="1838611" y="6071621"/>
            <a:ext cx="6609719" cy="243536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13F9F20A-69D3-4CC3-8FD9-B5B718570C9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1462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Experiment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Box 88">
            <a:extLst>
              <a:ext uri="{FF2B5EF4-FFF2-40B4-BE49-F238E27FC236}">
                <a16:creationId xmlns:a16="http://schemas.microsoft.com/office/drawing/2014/main" id="{96362D8B-C7EF-4A76-A856-9371DF03C2DF}"/>
              </a:ext>
            </a:extLst>
          </p:cNvPr>
          <p:cNvSpPr txBox="1"/>
          <p:nvPr/>
        </p:nvSpPr>
        <p:spPr>
          <a:xfrm>
            <a:off x="171920" y="1353188"/>
            <a:ext cx="4544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Evaluation and Results Analysis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E4EE7F0-ABE7-45C7-BD1F-ABCD872EFCBF}"/>
              </a:ext>
            </a:extLst>
          </p:cNvPr>
          <p:cNvSpPr/>
          <p:nvPr/>
        </p:nvSpPr>
        <p:spPr>
          <a:xfrm>
            <a:off x="465441" y="1742415"/>
            <a:ext cx="39645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Feature Selection and Parameter Tuning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5D31ADE-D6AA-4BFB-9430-478B3CCCC5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5585" y="2624824"/>
            <a:ext cx="3657143" cy="244761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6F5D3C-4E29-463F-A679-FC679E7E32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92845" y="632346"/>
            <a:ext cx="3085714" cy="278095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63E7EF0-EFEF-42AF-917D-74AD97580A6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83321" y="3368689"/>
            <a:ext cx="3021127" cy="293746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C25CB58-F8C8-4609-B09F-B1CE43CF70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6567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Experiment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Box 88">
            <a:extLst>
              <a:ext uri="{FF2B5EF4-FFF2-40B4-BE49-F238E27FC236}">
                <a16:creationId xmlns:a16="http://schemas.microsoft.com/office/drawing/2014/main" id="{96362D8B-C7EF-4A76-A856-9371DF03C2DF}"/>
              </a:ext>
            </a:extLst>
          </p:cNvPr>
          <p:cNvSpPr txBox="1"/>
          <p:nvPr/>
        </p:nvSpPr>
        <p:spPr>
          <a:xfrm>
            <a:off x="171920" y="1353188"/>
            <a:ext cx="440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8000"/>
                </a:solidFill>
                <a:latin typeface="Century Gothic"/>
              </a:rPr>
              <a:t>Quality Analysis of Conceptual Graph</a:t>
            </a:r>
            <a:endParaRPr lang="en-US" sz="1600" dirty="0">
              <a:solidFill>
                <a:srgbClr val="008000"/>
              </a:solidFill>
              <a:latin typeface="Century Gothic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4BD93EA-467C-485E-9734-1CF8C56263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1859" y="3133016"/>
            <a:ext cx="6419048" cy="240952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9B5120D-4CB7-4CC3-B540-4E6ADCAA474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905081A0-767E-4F3C-A759-9726C4CACBD2}"/>
              </a:ext>
            </a:extLst>
          </p:cNvPr>
          <p:cNvSpPr/>
          <p:nvPr/>
        </p:nvSpPr>
        <p:spPr>
          <a:xfrm>
            <a:off x="171921" y="1697749"/>
            <a:ext cx="8551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100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87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58%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CC7046D-D5A0-4923-8B0E-BB1F48BE61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4728" y="1964999"/>
            <a:ext cx="1590476" cy="20952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9C35BCC-85F2-4DC8-8725-C82B6035671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1600" y="2168348"/>
            <a:ext cx="1342857" cy="20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A297530-3C2A-4352-8AFE-53D198D6AA1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2628" y="2371697"/>
            <a:ext cx="1485714" cy="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7485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84" name="矩形 83">
            <a:extLst>
              <a:ext uri="{FF2B5EF4-FFF2-40B4-BE49-F238E27FC236}">
                <a16:creationId xmlns:a16="http://schemas.microsoft.com/office/drawing/2014/main" id="{D8E78D45-BE5F-4D85-AC7F-449D0585FCC8}"/>
              </a:ext>
            </a:extLst>
          </p:cNvPr>
          <p:cNvSpPr/>
          <p:nvPr/>
        </p:nvSpPr>
        <p:spPr>
          <a:xfrm>
            <a:off x="296292" y="2825155"/>
            <a:ext cx="855141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STXihei" panose="02010600040101010101" pitchFamily="2" charset="-122"/>
                <a:cs typeface="Times New Roman" panose="02020603050405020304" pitchFamily="18" charset="0"/>
              </a:rPr>
              <a:t>Thank you</a:t>
            </a:r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525987A-724C-483A-878F-9A5B91C46E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71" y="181050"/>
            <a:ext cx="3283793" cy="87619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1BBA0998-DBD0-4FFD-BE85-D4920480F6E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100955C-CE14-42E8-B0B7-AF903F5117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4160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AutoShape 8">
            <a:extLst>
              <a:ext uri="{FF2B5EF4-FFF2-40B4-BE49-F238E27FC236}">
                <a16:creationId xmlns:a16="http://schemas.microsoft.com/office/drawing/2014/main" id="{6E699597-5602-4FCE-B56C-2FD235793C85}"/>
              </a:ext>
            </a:extLst>
          </p:cNvPr>
          <p:cNvSpPr>
            <a:spLocks/>
          </p:cNvSpPr>
          <p:nvPr/>
        </p:nvSpPr>
        <p:spPr bwMode="auto">
          <a:xfrm>
            <a:off x="174791" y="3266123"/>
            <a:ext cx="8789698" cy="2912728"/>
          </a:xfrm>
          <a:prstGeom prst="roundRect">
            <a:avLst>
              <a:gd name="adj" fmla="val 6606"/>
            </a:avLst>
          </a:prstGeom>
          <a:solidFill>
            <a:schemeClr val="bg1"/>
          </a:solidFill>
          <a:ln w="31750" cap="flat">
            <a:solidFill>
              <a:srgbClr val="444444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82588" indent="-342900">
              <a:spcBef>
                <a:spcPts val="775"/>
              </a:spcBef>
            </a:pPr>
            <a:endParaRPr lang="zh-CN" altLang="en-US" sz="1600">
              <a:solidFill>
                <a:srgbClr val="000000"/>
              </a:solidFill>
              <a:latin typeface="Times New Roman Italic" panose="02020503050405090304" pitchFamily="18" charset="0"/>
              <a:ea typeface="宋体" panose="0201060003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Motivation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82" name="Line 6">
            <a:extLst>
              <a:ext uri="{FF2B5EF4-FFF2-40B4-BE49-F238E27FC236}">
                <a16:creationId xmlns:a16="http://schemas.microsoft.com/office/drawing/2014/main" id="{8D166DD1-2993-4F3F-82B4-57F7FE8A3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9573" y="5013176"/>
            <a:ext cx="741199" cy="0"/>
          </a:xfrm>
          <a:prstGeom prst="line">
            <a:avLst/>
          </a:prstGeom>
          <a:noFill/>
          <a:ln w="3492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D8E78D45-BE5F-4D85-AC7F-449D0585FCC8}"/>
              </a:ext>
            </a:extLst>
          </p:cNvPr>
          <p:cNvSpPr/>
          <p:nvPr/>
        </p:nvSpPr>
        <p:spPr>
          <a:xfrm>
            <a:off x="269056" y="1382286"/>
            <a:ext cx="8551416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In today’s interconnected world, there is an endless 24/7 stream of new articles appearing online. Faced with these overwhelming amounts of data, it is often helpful to consider only the key entities and concepts and their relationships.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solidFill>
                  <a:srgbClr val="FF0000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his is challenging</a:t>
            </a:r>
            <a:r>
              <a:rPr lang="en-US" altLang="zh-CN" sz="16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, as relevant connections may be spread across a number of disparate articles and sources.</a:t>
            </a: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DB0B09E9-9EDA-4443-AB63-0B4DA96032A9}"/>
              </a:ext>
            </a:extLst>
          </p:cNvPr>
          <p:cNvSpPr/>
          <p:nvPr/>
        </p:nvSpPr>
        <p:spPr>
          <a:xfrm>
            <a:off x="3283706" y="5229200"/>
            <a:ext cx="27359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messy, 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unstructured data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B75411C-0881-4976-8825-9F9DBDD792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17361" y="4475840"/>
            <a:ext cx="914400" cy="753360"/>
          </a:xfrm>
          <a:prstGeom prst="rect">
            <a:avLst/>
          </a:prstGeom>
        </p:spPr>
      </p:pic>
      <p:sp>
        <p:nvSpPr>
          <p:cNvPr id="58" name="Rectangle 3">
            <a:extLst>
              <a:ext uri="{FF2B5EF4-FFF2-40B4-BE49-F238E27FC236}">
                <a16:creationId xmlns:a16="http://schemas.microsoft.com/office/drawing/2014/main" id="{012B733A-DFEE-46B6-B1B9-A778E66B9FB7}"/>
              </a:ext>
            </a:extLst>
          </p:cNvPr>
          <p:cNvSpPr>
            <a:spLocks/>
          </p:cNvSpPr>
          <p:nvPr/>
        </p:nvSpPr>
        <p:spPr bwMode="auto">
          <a:xfrm>
            <a:off x="4721928" y="4582289"/>
            <a:ext cx="1870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r>
              <a:rPr lang="en-US" altLang="zh-CN" sz="2800" dirty="0">
                <a:solidFill>
                  <a:srgbClr val="D90B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  <a:cs typeface="Hoefler Text" charset="0"/>
              </a:rPr>
              <a:t>?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15B4F0BA-369A-4257-ACEF-F772134EA98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056" y="4734025"/>
            <a:ext cx="914399" cy="711199"/>
          </a:xfrm>
          <a:prstGeom prst="rect">
            <a:avLst/>
          </a:prstGeom>
        </p:spPr>
      </p:pic>
      <p:sp>
        <p:nvSpPr>
          <p:cNvPr id="70" name="矩形 69">
            <a:extLst>
              <a:ext uri="{FF2B5EF4-FFF2-40B4-BE49-F238E27FC236}">
                <a16:creationId xmlns:a16="http://schemas.microsoft.com/office/drawing/2014/main" id="{7ECF9D05-56E6-46B7-BF8E-FAFA46098257}"/>
              </a:ext>
            </a:extLst>
          </p:cNvPr>
          <p:cNvSpPr/>
          <p:nvPr/>
        </p:nvSpPr>
        <p:spPr>
          <a:xfrm rot="20992325">
            <a:off x="145146" y="5121099"/>
            <a:ext cx="137951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dirty="0">
                <a:solidFill>
                  <a:srgbClr val="FF0000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Explore</a:t>
            </a:r>
          </a:p>
        </p:txBody>
      </p:sp>
      <p:pic>
        <p:nvPicPr>
          <p:cNvPr id="61" name="Picture 4">
            <a:extLst>
              <a:ext uri="{FF2B5EF4-FFF2-40B4-BE49-F238E27FC236}">
                <a16:creationId xmlns:a16="http://schemas.microsoft.com/office/drawing/2014/main" id="{CB0D2E2D-2392-4C25-B4B6-6BD5A5FE7B72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3934" flipV="1">
            <a:off x="1156063" y="4763319"/>
            <a:ext cx="2169136" cy="335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68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>
                    <a:alpha val="68999"/>
                  </a:srgbClr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图片 2">
            <a:extLst>
              <a:ext uri="{FF2B5EF4-FFF2-40B4-BE49-F238E27FC236}">
                <a16:creationId xmlns:a16="http://schemas.microsoft.com/office/drawing/2014/main" id="{B30119C1-2F9C-4867-BB23-A597580B8A1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9269" y="4427803"/>
            <a:ext cx="443988" cy="225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图片 2">
            <a:extLst>
              <a:ext uri="{FF2B5EF4-FFF2-40B4-BE49-F238E27FC236}">
                <a16:creationId xmlns:a16="http://schemas.microsoft.com/office/drawing/2014/main" id="{43882864-7D3D-4BC8-B5CC-F7CACF076C9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039" y="3596237"/>
            <a:ext cx="379892" cy="192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ED124210-999B-485F-B589-A9ADA666197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616" y="4458514"/>
            <a:ext cx="383476" cy="19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图片 54">
            <a:extLst>
              <a:ext uri="{FF2B5EF4-FFF2-40B4-BE49-F238E27FC236}">
                <a16:creationId xmlns:a16="http://schemas.microsoft.com/office/drawing/2014/main" id="{3C61A56C-06C3-4C9E-B3FD-A76B54F4600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722" y="5521274"/>
            <a:ext cx="417682" cy="21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2EDF1A0A-16A7-44D8-B02E-DE379599E92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908" y="5517232"/>
            <a:ext cx="398905" cy="202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圆角矩形 24">
            <a:extLst>
              <a:ext uri="{FF2B5EF4-FFF2-40B4-BE49-F238E27FC236}">
                <a16:creationId xmlns:a16="http://schemas.microsoft.com/office/drawing/2014/main" id="{D58F641F-30AD-46E5-ACCD-840C6DDA414E}"/>
              </a:ext>
            </a:extLst>
          </p:cNvPr>
          <p:cNvSpPr/>
          <p:nvPr/>
        </p:nvSpPr>
        <p:spPr>
          <a:xfrm>
            <a:off x="6274519" y="4509120"/>
            <a:ext cx="1758932" cy="6474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>
                <a:solidFill>
                  <a:schemeClr val="tx1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 fixed topic</a:t>
            </a:r>
            <a:endParaRPr lang="zh-CN" altLang="en-US" b="1" dirty="0">
              <a:solidFill>
                <a:schemeClr val="tx1"/>
              </a:solidFill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7" name="Line 6">
            <a:extLst>
              <a:ext uri="{FF2B5EF4-FFF2-40B4-BE49-F238E27FC236}">
                <a16:creationId xmlns:a16="http://schemas.microsoft.com/office/drawing/2014/main" id="{665B4298-A51E-442F-BDD3-879169781B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0202" y="3687221"/>
            <a:ext cx="1332858" cy="749891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88" name="Line 6">
            <a:extLst>
              <a:ext uri="{FF2B5EF4-FFF2-40B4-BE49-F238E27FC236}">
                <a16:creationId xmlns:a16="http://schemas.microsoft.com/office/drawing/2014/main" id="{EE0C7D12-6FEF-4E46-B0AB-7AE5DDDEA2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2120" y="4511664"/>
            <a:ext cx="500819" cy="1149584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89" name="Line 6">
            <a:extLst>
              <a:ext uri="{FF2B5EF4-FFF2-40B4-BE49-F238E27FC236}">
                <a16:creationId xmlns:a16="http://schemas.microsoft.com/office/drawing/2014/main" id="{E2C74359-5671-4FD4-B8C7-B1912F3AEA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9248" y="5589240"/>
            <a:ext cx="1341104" cy="12893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90" name="Line 6">
            <a:extLst>
              <a:ext uri="{FF2B5EF4-FFF2-40B4-BE49-F238E27FC236}">
                <a16:creationId xmlns:a16="http://schemas.microsoft.com/office/drawing/2014/main" id="{6718C015-A34B-4D69-9E83-64EAADD68D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4338" y="3727054"/>
            <a:ext cx="1244478" cy="782066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1" name="Line 6">
            <a:extLst>
              <a:ext uri="{FF2B5EF4-FFF2-40B4-BE49-F238E27FC236}">
                <a16:creationId xmlns:a16="http://schemas.microsoft.com/office/drawing/2014/main" id="{6A95383E-D29C-463C-8AA5-C4A4F2B445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48742" y="4581128"/>
            <a:ext cx="639862" cy="1024541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E821391B-D01C-4E4E-BCCC-F236839FC6F6}"/>
              </a:ext>
            </a:extLst>
          </p:cNvPr>
          <p:cNvSpPr/>
          <p:nvPr/>
        </p:nvSpPr>
        <p:spPr>
          <a:xfrm>
            <a:off x="5210500" y="4129335"/>
            <a:ext cx="27359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rticle</a:t>
            </a: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1822288A-7B5B-489F-8511-529644F05C90}"/>
              </a:ext>
            </a:extLst>
          </p:cNvPr>
          <p:cNvSpPr/>
          <p:nvPr/>
        </p:nvSpPr>
        <p:spPr>
          <a:xfrm>
            <a:off x="6804248" y="3337247"/>
            <a:ext cx="27359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rticle</a:t>
            </a:r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298E4559-886E-4A90-AD7B-F0C0B43FE85C}"/>
              </a:ext>
            </a:extLst>
          </p:cNvPr>
          <p:cNvSpPr/>
          <p:nvPr/>
        </p:nvSpPr>
        <p:spPr>
          <a:xfrm>
            <a:off x="5828976" y="5661248"/>
            <a:ext cx="27359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rticle</a:t>
            </a: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0EAB4EFA-6A87-46C7-AFBB-294FCA36E1E2}"/>
              </a:ext>
            </a:extLst>
          </p:cNvPr>
          <p:cNvSpPr/>
          <p:nvPr/>
        </p:nvSpPr>
        <p:spPr>
          <a:xfrm>
            <a:off x="7468740" y="5661248"/>
            <a:ext cx="27359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rticle</a:t>
            </a: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9D4C9A1E-5B78-4B22-8736-74C6D6E5142D}"/>
              </a:ext>
            </a:extLst>
          </p:cNvPr>
          <p:cNvSpPr/>
          <p:nvPr/>
        </p:nvSpPr>
        <p:spPr>
          <a:xfrm>
            <a:off x="8244408" y="4129335"/>
            <a:ext cx="27359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rticle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52" name="图片 51">
            <a:extLst>
              <a:ext uri="{FF2B5EF4-FFF2-40B4-BE49-F238E27FC236}">
                <a16:creationId xmlns:a16="http://schemas.microsoft.com/office/drawing/2014/main" id="{B2320960-12B2-4B04-AAE1-8402367F886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781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Problem Formulation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D8E78D45-BE5F-4D85-AC7F-449D0585FCC8}"/>
              </a:ext>
            </a:extLst>
          </p:cNvPr>
          <p:cNvSpPr/>
          <p:nvPr/>
        </p:nvSpPr>
        <p:spPr>
          <a:xfrm>
            <a:off x="269056" y="1382286"/>
            <a:ext cx="8551416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Our task is aimed to assist users in quickly finding salient connections and facts from a collection of relevant articles, and in summary, it can be best described as a combination of three major subtasks: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Subtask 1: Candidate Fact Extraction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Given  a collection of documents                          clustered around a topic     . The goal of this   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subtask is to extract a set of facts                          from     . Each of facts is essentially           triple,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for </a:t>
            </a:r>
            <a:r>
              <a:rPr lang="en-US" altLang="zh-CN" sz="1400" b="1" i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subject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relation 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, and </a:t>
            </a:r>
            <a:r>
              <a:rPr lang="en-US" altLang="zh-CN" sz="1400" b="1" i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object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. Since we need to estimate the coherence of these  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preferred facts for    , we refer  to them as </a:t>
            </a:r>
            <a:r>
              <a:rPr lang="en-US" altLang="zh-CN" sz="1400" b="1" i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candidate facts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Subtask 2: Topic Coherence Estimation of Candidate Facts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Given a specified document topic       , the goal of the subtask is to find a subset of            , and  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each of them should be coherent with     .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Subtask 3: Conceptual Graph Construction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The goal of the subtask is to determine which of the facts from             generated by the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previous subtask are more likely to be salient, which of their entities and concepts to merge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and, when merging, which of the available labels to leverage in the final conceptual graph    .</a:t>
            </a:r>
            <a:endParaRPr lang="en-US" altLang="zh-CN" sz="1400" b="1" dirty="0">
              <a:solidFill>
                <a:schemeClr val="accent6"/>
              </a:solidFill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     </a:t>
            </a:r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811602D-33B0-425B-9BF1-2A1A61D59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89644"/>
              </p:ext>
            </p:extLst>
          </p:nvPr>
        </p:nvGraphicFramePr>
        <p:xfrm>
          <a:off x="7765454" y="3967471"/>
          <a:ext cx="457200" cy="26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"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454" y="3967471"/>
                        <a:ext cx="457200" cy="261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26BCF9E-E66C-4615-A43A-F6BF31722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77633"/>
              </p:ext>
            </p:extLst>
          </p:nvPr>
        </p:nvGraphicFramePr>
        <p:xfrm>
          <a:off x="2259504" y="3105271"/>
          <a:ext cx="139700" cy="23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"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811602D-33B0-425B-9BF1-2A1A61D59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504" y="3105271"/>
                        <a:ext cx="139700" cy="23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A6CDBA1-8583-4A7D-9389-E16292CD4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72252"/>
              </p:ext>
            </p:extLst>
          </p:nvPr>
        </p:nvGraphicFramePr>
        <p:xfrm>
          <a:off x="4006813" y="4180106"/>
          <a:ext cx="139700" cy="23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" name="Equation" r:id="rId12" imgW="139680" imgH="152280" progId="Equation.DSMT4">
                  <p:embed/>
                </p:oleObj>
              </mc:Choice>
              <mc:Fallback>
                <p:oleObj name="Equation" r:id="rId12" imgW="139680" imgH="1522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26BCF9E-E66C-4615-A43A-F6BF31722F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13" y="4180106"/>
                        <a:ext cx="139700" cy="23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2766EDD-C457-4B26-B11C-F2C92C736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497380"/>
              </p:ext>
            </p:extLst>
          </p:nvPr>
        </p:nvGraphicFramePr>
        <p:xfrm>
          <a:off x="3571689" y="2486186"/>
          <a:ext cx="1066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" name="Equation" r:id="rId13" imgW="1066680" imgH="203040" progId="Equation.DSMT4">
                  <p:embed/>
                </p:oleObj>
              </mc:Choice>
              <mc:Fallback>
                <p:oleObj name="Equation" r:id="rId13" imgW="106668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811602D-33B0-425B-9BF1-2A1A61D59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689" y="2486186"/>
                        <a:ext cx="1066800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6EA6A8C-8B90-4623-9114-926E4C33F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21023"/>
              </p:ext>
            </p:extLst>
          </p:nvPr>
        </p:nvGraphicFramePr>
        <p:xfrm>
          <a:off x="6862956" y="2462012"/>
          <a:ext cx="139700" cy="23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" name="Equation" r:id="rId15" imgW="139680" imgH="152280" progId="Equation.DSMT4">
                  <p:embed/>
                </p:oleObj>
              </mc:Choice>
              <mc:Fallback>
                <p:oleObj name="Equation" r:id="rId15" imgW="139680" imgH="1522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26BCF9E-E66C-4615-A43A-F6BF31722F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956" y="2462012"/>
                        <a:ext cx="139700" cy="23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7CF56436-C72E-4CC8-8D4F-619C24E2F4E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37E5AAC-389D-4C96-AA5A-355C235E9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46471"/>
              </p:ext>
            </p:extLst>
          </p:nvPr>
        </p:nvGraphicFramePr>
        <p:xfrm>
          <a:off x="3517900" y="2690864"/>
          <a:ext cx="10541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" name="Equation" r:id="rId17" imgW="1054080" imgH="203040" progId="Equation.DSMT4">
                  <p:embed/>
                </p:oleObj>
              </mc:Choice>
              <mc:Fallback>
                <p:oleObj name="Equation" r:id="rId17" imgW="105408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2766EDD-C457-4B26-B11C-F2C92C736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690864"/>
                        <a:ext cx="1054100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4BB6AD1-AC83-4D97-9E83-3162F53A2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894"/>
              </p:ext>
            </p:extLst>
          </p:nvPr>
        </p:nvGraphicFramePr>
        <p:xfrm>
          <a:off x="7587654" y="2714947"/>
          <a:ext cx="4064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" name="Equation" r:id="rId19" imgW="406080" imgH="190440" progId="Equation.DSMT4">
                  <p:embed/>
                </p:oleObj>
              </mc:Choice>
              <mc:Fallback>
                <p:oleObj name="Equation" r:id="rId19" imgW="406080" imgH="1904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37E5AAC-389D-4C96-AA5A-355C235E9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654" y="2714947"/>
                        <a:ext cx="406400" cy="231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8BB34443-69C5-4249-AD06-52DEACBA21F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082566" y="2690864"/>
            <a:ext cx="171429" cy="200000"/>
          </a:xfrm>
          <a:prstGeom prst="rect">
            <a:avLst/>
          </a:prstGeom>
        </p:spPr>
      </p:pic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8C63214-75A8-4696-A439-EBCBC5821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73497"/>
              </p:ext>
            </p:extLst>
          </p:nvPr>
        </p:nvGraphicFramePr>
        <p:xfrm>
          <a:off x="3707904" y="3972785"/>
          <a:ext cx="139700" cy="23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" name="Equation" r:id="rId22" imgW="139680" imgH="152280" progId="Equation.DSMT4">
                  <p:embed/>
                </p:oleObj>
              </mc:Choice>
              <mc:Fallback>
                <p:oleObj name="Equation" r:id="rId22" imgW="139680" imgH="1522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26BCF9E-E66C-4615-A43A-F6BF31722F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972785"/>
                        <a:ext cx="139700" cy="238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37DBE93-6BDC-4656-8E07-B1CCFAE03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150219"/>
              </p:ext>
            </p:extLst>
          </p:nvPr>
        </p:nvGraphicFramePr>
        <p:xfrm>
          <a:off x="1613412" y="2938514"/>
          <a:ext cx="150276" cy="20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" name="Equation" r:id="rId23" imgW="114120" imgH="126720" progId="Equation.DSMT4">
                  <p:embed/>
                </p:oleObj>
              </mc:Choice>
              <mc:Fallback>
                <p:oleObj name="Equation" r:id="rId23" imgW="114120" imgH="1267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37E5AAC-389D-4C96-AA5A-355C235E9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412" y="2938514"/>
                        <a:ext cx="150276" cy="202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7E26945-FF63-473E-AB1B-D62AD8F85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73667"/>
              </p:ext>
            </p:extLst>
          </p:nvPr>
        </p:nvGraphicFramePr>
        <p:xfrm>
          <a:off x="2699792" y="2947988"/>
          <a:ext cx="150812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" name="Equation" r:id="rId25" imgW="114120" imgH="114120" progId="Equation.DSMT4">
                  <p:embed/>
                </p:oleObj>
              </mc:Choice>
              <mc:Fallback>
                <p:oleObj name="Equation" r:id="rId25" imgW="114120" imgH="1141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37DBE93-6BDC-4656-8E07-B1CCFAE03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47988"/>
                        <a:ext cx="150812" cy="18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3DBC7DE-E6FA-4632-93E0-65186EA7D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67373"/>
              </p:ext>
            </p:extLst>
          </p:nvPr>
        </p:nvGraphicFramePr>
        <p:xfrm>
          <a:off x="3981937" y="2948976"/>
          <a:ext cx="150276" cy="20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" name="Equation" r:id="rId27" imgW="114120" imgH="126720" progId="Equation.DSMT4">
                  <p:embed/>
                </p:oleObj>
              </mc:Choice>
              <mc:Fallback>
                <p:oleObj name="Equation" r:id="rId27" imgW="114120" imgH="1267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37DBE93-6BDC-4656-8E07-B1CCFAE03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937" y="2948976"/>
                        <a:ext cx="150276" cy="202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DC419C3-FBA0-4163-8DD0-2F5AF11A5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7090"/>
              </p:ext>
            </p:extLst>
          </p:nvPr>
        </p:nvGraphicFramePr>
        <p:xfrm>
          <a:off x="6012160" y="5014352"/>
          <a:ext cx="457200" cy="28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"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811602D-33B0-425B-9BF1-2A1A61D59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014352"/>
                        <a:ext cx="457200" cy="286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66D5D15-1658-4EF4-896F-60756C189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937072"/>
              </p:ext>
            </p:extLst>
          </p:nvPr>
        </p:nvGraphicFramePr>
        <p:xfrm>
          <a:off x="8532440" y="5465028"/>
          <a:ext cx="1524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" name="Equation" r:id="rId29" imgW="152280" imgH="164880" progId="Equation.DSMT4">
                  <p:embed/>
                </p:oleObj>
              </mc:Choice>
              <mc:Fallback>
                <p:oleObj name="Equation" r:id="rId29" imgW="152280" imgH="1648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A6CDBA1-8583-4A7D-9389-E16292CD4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440" y="5465028"/>
                        <a:ext cx="152400" cy="26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0314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The Framework of Our Approach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3C84A2D-7BF3-4D4E-8915-2A3B9F08BD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88804" y="3429000"/>
            <a:ext cx="6427787" cy="2406751"/>
          </a:xfrm>
          <a:prstGeom prst="rect">
            <a:avLst/>
          </a:prstGeom>
        </p:spPr>
      </p:pic>
      <p:sp>
        <p:nvSpPr>
          <p:cNvPr id="19" name="Right Arrow 20">
            <a:extLst>
              <a:ext uri="{FF2B5EF4-FFF2-40B4-BE49-F238E27FC236}">
                <a16:creationId xmlns:a16="http://schemas.microsoft.com/office/drawing/2014/main" id="{4082CFC8-6731-420B-82CF-948E90929095}"/>
              </a:ext>
            </a:extLst>
          </p:cNvPr>
          <p:cNvSpPr/>
          <p:nvPr/>
        </p:nvSpPr>
        <p:spPr>
          <a:xfrm>
            <a:off x="3735849" y="1694213"/>
            <a:ext cx="460772" cy="3097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0" name="TextBox 88">
            <a:extLst>
              <a:ext uri="{FF2B5EF4-FFF2-40B4-BE49-F238E27FC236}">
                <a16:creationId xmlns:a16="http://schemas.microsoft.com/office/drawing/2014/main" id="{96362D8B-C7EF-4A76-A856-9371DF03C2DF}"/>
              </a:ext>
            </a:extLst>
          </p:cNvPr>
          <p:cNvSpPr txBox="1"/>
          <p:nvPr/>
        </p:nvSpPr>
        <p:spPr>
          <a:xfrm>
            <a:off x="1259632" y="1665392"/>
            <a:ext cx="21362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Data procession</a:t>
            </a:r>
          </a:p>
        </p:txBody>
      </p:sp>
      <p:sp>
        <p:nvSpPr>
          <p:cNvPr id="21" name="TextBox 88">
            <a:extLst>
              <a:ext uri="{FF2B5EF4-FFF2-40B4-BE49-F238E27FC236}">
                <a16:creationId xmlns:a16="http://schemas.microsoft.com/office/drawing/2014/main" id="{C196BA1B-F6B2-4DDC-ABC0-BED4A4D97864}"/>
              </a:ext>
            </a:extLst>
          </p:cNvPr>
          <p:cNvSpPr txBox="1"/>
          <p:nvPr/>
        </p:nvSpPr>
        <p:spPr>
          <a:xfrm>
            <a:off x="5227000" y="1665392"/>
            <a:ext cx="3551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Candidate Fact Extraction</a:t>
            </a:r>
          </a:p>
        </p:txBody>
      </p:sp>
      <p:sp>
        <p:nvSpPr>
          <p:cNvPr id="22" name="Right Arrow 20">
            <a:extLst>
              <a:ext uri="{FF2B5EF4-FFF2-40B4-BE49-F238E27FC236}">
                <a16:creationId xmlns:a16="http://schemas.microsoft.com/office/drawing/2014/main" id="{43849B84-EAD4-4D59-A30F-DCC3354B3CFE}"/>
              </a:ext>
            </a:extLst>
          </p:cNvPr>
          <p:cNvSpPr/>
          <p:nvPr/>
        </p:nvSpPr>
        <p:spPr>
          <a:xfrm rot="5400000">
            <a:off x="6533960" y="2245561"/>
            <a:ext cx="460772" cy="3097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3" name="TextBox 88">
            <a:extLst>
              <a:ext uri="{FF2B5EF4-FFF2-40B4-BE49-F238E27FC236}">
                <a16:creationId xmlns:a16="http://schemas.microsoft.com/office/drawing/2014/main" id="{CD13F969-205C-44E8-B1DF-A722FBE02C51}"/>
              </a:ext>
            </a:extLst>
          </p:cNvPr>
          <p:cNvSpPr txBox="1"/>
          <p:nvPr/>
        </p:nvSpPr>
        <p:spPr>
          <a:xfrm>
            <a:off x="4200612" y="2729904"/>
            <a:ext cx="5184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Topic Coherence Estimation of Candidate Facts</a:t>
            </a:r>
          </a:p>
        </p:txBody>
      </p:sp>
      <p:sp>
        <p:nvSpPr>
          <p:cNvPr id="24" name="Right Arrow 20">
            <a:extLst>
              <a:ext uri="{FF2B5EF4-FFF2-40B4-BE49-F238E27FC236}">
                <a16:creationId xmlns:a16="http://schemas.microsoft.com/office/drawing/2014/main" id="{193A6446-413E-4AC9-A12E-12FB836770A9}"/>
              </a:ext>
            </a:extLst>
          </p:cNvPr>
          <p:cNvSpPr/>
          <p:nvPr/>
        </p:nvSpPr>
        <p:spPr>
          <a:xfrm rot="10800000">
            <a:off x="3648069" y="2748389"/>
            <a:ext cx="460772" cy="3097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5" name="TextBox 88">
            <a:extLst>
              <a:ext uri="{FF2B5EF4-FFF2-40B4-BE49-F238E27FC236}">
                <a16:creationId xmlns:a16="http://schemas.microsoft.com/office/drawing/2014/main" id="{441AE54E-69CA-491D-9E9E-DC1DE8C0DEFE}"/>
              </a:ext>
            </a:extLst>
          </p:cNvPr>
          <p:cNvSpPr txBox="1"/>
          <p:nvPr/>
        </p:nvSpPr>
        <p:spPr>
          <a:xfrm>
            <a:off x="171921" y="2738161"/>
            <a:ext cx="3384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Conceptual Graph Construction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D5DD958-777B-4912-A92B-622490DAED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1821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The Framework of Our Approach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Box 88">
            <a:extLst>
              <a:ext uri="{FF2B5EF4-FFF2-40B4-BE49-F238E27FC236}">
                <a16:creationId xmlns:a16="http://schemas.microsoft.com/office/drawing/2014/main" id="{96362D8B-C7EF-4A76-A856-9371DF03C2DF}"/>
              </a:ext>
            </a:extLst>
          </p:cNvPr>
          <p:cNvSpPr txBox="1"/>
          <p:nvPr/>
        </p:nvSpPr>
        <p:spPr>
          <a:xfrm>
            <a:off x="323528" y="3803482"/>
            <a:ext cx="21362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Data procession</a:t>
            </a:r>
          </a:p>
        </p:txBody>
      </p:sp>
      <p:sp>
        <p:nvSpPr>
          <p:cNvPr id="25" name="TextBox 88">
            <a:extLst>
              <a:ext uri="{FF2B5EF4-FFF2-40B4-BE49-F238E27FC236}">
                <a16:creationId xmlns:a16="http://schemas.microsoft.com/office/drawing/2014/main" id="{441AE54E-69CA-491D-9E9E-DC1DE8C0DEFE}"/>
              </a:ext>
            </a:extLst>
          </p:cNvPr>
          <p:cNvSpPr txBox="1"/>
          <p:nvPr/>
        </p:nvSpPr>
        <p:spPr>
          <a:xfrm>
            <a:off x="2672483" y="1902305"/>
            <a:ext cx="3384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Document Ranking</a:t>
            </a:r>
          </a:p>
        </p:txBody>
      </p:sp>
      <p:sp>
        <p:nvSpPr>
          <p:cNvPr id="18" name="Right Brace 24">
            <a:extLst>
              <a:ext uri="{FF2B5EF4-FFF2-40B4-BE49-F238E27FC236}">
                <a16:creationId xmlns:a16="http://schemas.microsoft.com/office/drawing/2014/main" id="{7C7000C1-9195-4613-8A61-805C6A2465E9}"/>
              </a:ext>
            </a:extLst>
          </p:cNvPr>
          <p:cNvSpPr/>
          <p:nvPr/>
        </p:nvSpPr>
        <p:spPr>
          <a:xfrm rot="10800000">
            <a:off x="2195734" y="2102712"/>
            <a:ext cx="444015" cy="3803846"/>
          </a:xfrm>
          <a:prstGeom prst="rightBrace">
            <a:avLst/>
          </a:prstGeom>
          <a:ln w="1905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TextBox 88">
            <a:extLst>
              <a:ext uri="{FF2B5EF4-FFF2-40B4-BE49-F238E27FC236}">
                <a16:creationId xmlns:a16="http://schemas.microsoft.com/office/drawing/2014/main" id="{F6F67772-DC74-438D-8AB0-2C64514944C3}"/>
              </a:ext>
            </a:extLst>
          </p:cNvPr>
          <p:cNvSpPr txBox="1"/>
          <p:nvPr/>
        </p:nvSpPr>
        <p:spPr>
          <a:xfrm>
            <a:off x="2639749" y="3769295"/>
            <a:ext cx="3384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Coreference Resolution</a:t>
            </a:r>
          </a:p>
        </p:txBody>
      </p:sp>
      <p:sp>
        <p:nvSpPr>
          <p:cNvPr id="27" name="TextBox 88">
            <a:extLst>
              <a:ext uri="{FF2B5EF4-FFF2-40B4-BE49-F238E27FC236}">
                <a16:creationId xmlns:a16="http://schemas.microsoft.com/office/drawing/2014/main" id="{79372A08-9EE9-45C4-A2F9-46218F43FAEE}"/>
              </a:ext>
            </a:extLst>
          </p:cNvPr>
          <p:cNvSpPr txBox="1"/>
          <p:nvPr/>
        </p:nvSpPr>
        <p:spPr>
          <a:xfrm>
            <a:off x="2688469" y="5301208"/>
            <a:ext cx="3384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Sentence Ranking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D1813166-A973-4ECD-960C-3D44727772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EF8F79B-88D6-42BA-956D-2053DD1000BD}"/>
              </a:ext>
            </a:extLst>
          </p:cNvPr>
          <p:cNvSpPr/>
          <p:nvPr/>
        </p:nvSpPr>
        <p:spPr>
          <a:xfrm>
            <a:off x="2688468" y="5570076"/>
            <a:ext cx="62040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Computes the </a:t>
            </a:r>
            <a:r>
              <a:rPr lang="en-US" altLang="zh-CN" sz="1400" b="1" dirty="0" err="1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extRank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importance scores for all sentences. It then considers only those sentences with sufficiently high scores.</a:t>
            </a:r>
            <a:endParaRPr lang="zh-CN" altLang="en-US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255358F-625E-43D9-9D31-264FBD2F748A}"/>
              </a:ext>
            </a:extLst>
          </p:cNvPr>
          <p:cNvSpPr/>
          <p:nvPr/>
        </p:nvSpPr>
        <p:spPr>
          <a:xfrm>
            <a:off x="2639234" y="4005064"/>
            <a:ext cx="603722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Pronouns and other form of coreference are resolved in each document using 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Stanford </a:t>
            </a:r>
            <a:r>
              <a:rPr lang="en-US" altLang="zh-CN" sz="1400" b="1" dirty="0" err="1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CoreNLP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system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. E.g., “she” may be replaced by “Angela Merkel”).</a:t>
            </a:r>
            <a:endParaRPr lang="zh-CN" altLang="en-US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7F47487-C69C-4125-B92D-9FF734EC07F3}"/>
              </a:ext>
            </a:extLst>
          </p:cNvPr>
          <p:cNvSpPr/>
          <p:nvPr/>
        </p:nvSpPr>
        <p:spPr>
          <a:xfrm>
            <a:off x="2639234" y="2143190"/>
            <a:ext cx="594688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Select the words appearing in its relevant document collection with sufficiently high frequency as 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opic words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. Next, we rank the document by the 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F-IDF weights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of the topic words in each document, and by default, to obtain a final ranked 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op-k document list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775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The Proposed Approach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Box 88">
            <a:extLst>
              <a:ext uri="{FF2B5EF4-FFF2-40B4-BE49-F238E27FC236}">
                <a16:creationId xmlns:a16="http://schemas.microsoft.com/office/drawing/2014/main" id="{C196BA1B-F6B2-4DDC-ABC0-BED4A4D97864}"/>
              </a:ext>
            </a:extLst>
          </p:cNvPr>
          <p:cNvSpPr txBox="1"/>
          <p:nvPr/>
        </p:nvSpPr>
        <p:spPr>
          <a:xfrm>
            <a:off x="229630" y="1457874"/>
            <a:ext cx="3551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Candidate Fact Extraction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930E048-8FBB-47C9-92B8-15E566905EAF}"/>
              </a:ext>
            </a:extLst>
          </p:cNvPr>
          <p:cNvSpPr/>
          <p:nvPr/>
        </p:nvSpPr>
        <p:spPr>
          <a:xfrm>
            <a:off x="323782" y="4873305"/>
            <a:ext cx="84964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s for a triple extracted by OLLIE, </a:t>
            </a:r>
            <a:r>
              <a:rPr lang="en-US" altLang="zh-CN" sz="1400" b="1" dirty="0" err="1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ClausIE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, and </a:t>
            </a:r>
            <a:r>
              <a:rPr lang="en-US" altLang="zh-CN" sz="1400" b="1" dirty="0" err="1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MinIE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, only when its confidence is greater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han </a:t>
            </a:r>
            <a:r>
              <a:rPr lang="en-US" altLang="zh-CN" sz="1400" b="1" dirty="0">
                <a:solidFill>
                  <a:srgbClr val="FF0000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0.85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can it be judged that the triple is a correct extraction.</a:t>
            </a:r>
          </a:p>
        </p:txBody>
      </p:sp>
      <p:sp>
        <p:nvSpPr>
          <p:cNvPr id="27" name="Rounded Rectangle 5">
            <a:extLst>
              <a:ext uri="{FF2B5EF4-FFF2-40B4-BE49-F238E27FC236}">
                <a16:creationId xmlns:a16="http://schemas.microsoft.com/office/drawing/2014/main" id="{8DC50864-B509-45B2-B3B6-0716DDDADFC8}"/>
              </a:ext>
            </a:extLst>
          </p:cNvPr>
          <p:cNvSpPr/>
          <p:nvPr/>
        </p:nvSpPr>
        <p:spPr>
          <a:xfrm>
            <a:off x="3367522" y="2276872"/>
            <a:ext cx="1852550" cy="389426"/>
          </a:xfrm>
          <a:prstGeom prst="roundRect">
            <a:avLst/>
          </a:prstGeom>
          <a:solidFill>
            <a:srgbClr val="53A00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LIE</a:t>
            </a:r>
          </a:p>
        </p:txBody>
      </p:sp>
      <p:sp>
        <p:nvSpPr>
          <p:cNvPr id="28" name="Rounded Rectangle 8">
            <a:extLst>
              <a:ext uri="{FF2B5EF4-FFF2-40B4-BE49-F238E27FC236}">
                <a16:creationId xmlns:a16="http://schemas.microsoft.com/office/drawing/2014/main" id="{DE77EBA9-C4D9-4848-8739-3BE8933143A9}"/>
              </a:ext>
            </a:extLst>
          </p:cNvPr>
          <p:cNvSpPr/>
          <p:nvPr/>
        </p:nvSpPr>
        <p:spPr>
          <a:xfrm>
            <a:off x="3367522" y="2866152"/>
            <a:ext cx="1852550" cy="421453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usI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7">
            <a:extLst>
              <a:ext uri="{FF2B5EF4-FFF2-40B4-BE49-F238E27FC236}">
                <a16:creationId xmlns:a16="http://schemas.microsoft.com/office/drawing/2014/main" id="{B1145F66-5760-4878-826F-B48CF5050731}"/>
              </a:ext>
            </a:extLst>
          </p:cNvPr>
          <p:cNvCxnSpPr>
            <a:cxnSpLocks/>
          </p:cNvCxnSpPr>
          <p:nvPr/>
        </p:nvCxnSpPr>
        <p:spPr>
          <a:xfrm>
            <a:off x="2267744" y="3076878"/>
            <a:ext cx="57606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ounded Rectangle 9">
            <a:extLst>
              <a:ext uri="{FF2B5EF4-FFF2-40B4-BE49-F238E27FC236}">
                <a16:creationId xmlns:a16="http://schemas.microsoft.com/office/drawing/2014/main" id="{C74299DE-0C0F-48FE-AE39-F47B16C8DEBA}"/>
              </a:ext>
            </a:extLst>
          </p:cNvPr>
          <p:cNvSpPr/>
          <p:nvPr/>
        </p:nvSpPr>
        <p:spPr>
          <a:xfrm>
            <a:off x="3367522" y="3485685"/>
            <a:ext cx="1852550" cy="36727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Arrow Connector 7">
            <a:extLst>
              <a:ext uri="{FF2B5EF4-FFF2-40B4-BE49-F238E27FC236}">
                <a16:creationId xmlns:a16="http://schemas.microsoft.com/office/drawing/2014/main" id="{B9405E7A-A171-4E66-8E6F-7AEAF54F4337}"/>
              </a:ext>
            </a:extLst>
          </p:cNvPr>
          <p:cNvCxnSpPr>
            <a:cxnSpLocks/>
            <a:stCxn id="74" idx="3"/>
          </p:cNvCxnSpPr>
          <p:nvPr/>
        </p:nvCxnSpPr>
        <p:spPr>
          <a:xfrm>
            <a:off x="5489910" y="3045123"/>
            <a:ext cx="565821" cy="84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0663295B-39C1-443A-B3E3-9E801EAB90B2}"/>
              </a:ext>
            </a:extLst>
          </p:cNvPr>
          <p:cNvSpPr/>
          <p:nvPr/>
        </p:nvSpPr>
        <p:spPr>
          <a:xfrm>
            <a:off x="328884" y="4623052"/>
            <a:ext cx="22268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Criteria: </a:t>
            </a:r>
            <a:r>
              <a:rPr lang="en-US" altLang="zh-CN" sz="1400" b="1" dirty="0">
                <a:solidFill>
                  <a:srgbClr val="FF0000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 Correct triple</a:t>
            </a:r>
            <a:endParaRPr lang="zh-CN" altLang="en-US" sz="1400" b="1" dirty="0">
              <a:solidFill>
                <a:srgbClr val="FF0000"/>
              </a:solidFill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Rounded Rectangle 2">
            <a:extLst>
              <a:ext uri="{FF2B5EF4-FFF2-40B4-BE49-F238E27FC236}">
                <a16:creationId xmlns:a16="http://schemas.microsoft.com/office/drawing/2014/main" id="{A88567ED-A1DB-4DA9-92E6-658C043CF6B7}"/>
              </a:ext>
            </a:extLst>
          </p:cNvPr>
          <p:cNvSpPr/>
          <p:nvPr/>
        </p:nvSpPr>
        <p:spPr>
          <a:xfrm>
            <a:off x="539552" y="2455152"/>
            <a:ext cx="1560458" cy="1280449"/>
          </a:xfrm>
          <a:prstGeom prst="roundRect">
            <a:avLst/>
          </a:prstGeom>
          <a:ln>
            <a:beve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Unstructured Text </a:t>
            </a:r>
            <a:endParaRPr lang="en-US" sz="1800" dirty="0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4">
            <a:extLst>
              <a:ext uri="{FF2B5EF4-FFF2-40B4-BE49-F238E27FC236}">
                <a16:creationId xmlns:a16="http://schemas.microsoft.com/office/drawing/2014/main" id="{B5F17D1D-4F04-4E6F-A8F0-5C5CB4B4DDE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925286" y="1492754"/>
            <a:ext cx="2679162" cy="2679164"/>
            <a:chOff x="3763" y="819"/>
            <a:chExt cx="1178" cy="1178"/>
          </a:xfrm>
        </p:grpSpPr>
        <p:sp>
          <p:nvSpPr>
            <p:cNvPr id="15" name="AutoShape 3">
              <a:extLst>
                <a:ext uri="{FF2B5EF4-FFF2-40B4-BE49-F238E27FC236}">
                  <a16:creationId xmlns:a16="http://schemas.microsoft.com/office/drawing/2014/main" id="{44F077D6-96C9-40E9-B63E-921634F9536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63" y="819"/>
              <a:ext cx="1178" cy="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6" name="Group 38">
              <a:extLst>
                <a:ext uri="{FF2B5EF4-FFF2-40B4-BE49-F238E27FC236}">
                  <a16:creationId xmlns:a16="http://schemas.microsoft.com/office/drawing/2014/main" id="{FBE812AD-5F74-4093-8CF5-8C8FB60711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1008"/>
              <a:ext cx="811" cy="989"/>
              <a:chOff x="3876" y="1008"/>
              <a:chExt cx="811" cy="989"/>
            </a:xfrm>
          </p:grpSpPr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BC48FDB5-2D3E-40DD-AFE9-82DF930FC3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06" y="1087"/>
                <a:ext cx="93" cy="68"/>
              </a:xfrm>
              <a:custGeom>
                <a:avLst/>
                <a:gdLst>
                  <a:gd name="T0" fmla="*/ 16 w 365"/>
                  <a:gd name="T1" fmla="*/ 180 h 270"/>
                  <a:gd name="T2" fmla="*/ 153 w 365"/>
                  <a:gd name="T3" fmla="*/ 24 h 270"/>
                  <a:gd name="T4" fmla="*/ 349 w 365"/>
                  <a:gd name="T5" fmla="*/ 91 h 270"/>
                  <a:gd name="T6" fmla="*/ 212 w 365"/>
                  <a:gd name="T7" fmla="*/ 246 h 270"/>
                  <a:gd name="T8" fmla="*/ 16 w 365"/>
                  <a:gd name="T9" fmla="*/ 180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5" h="270">
                    <a:moveTo>
                      <a:pt x="16" y="180"/>
                    </a:moveTo>
                    <a:cubicBezTo>
                      <a:pt x="0" y="118"/>
                      <a:pt x="61" y="49"/>
                      <a:pt x="153" y="24"/>
                    </a:cubicBezTo>
                    <a:cubicBezTo>
                      <a:pt x="245" y="0"/>
                      <a:pt x="332" y="29"/>
                      <a:pt x="349" y="91"/>
                    </a:cubicBezTo>
                    <a:cubicBezTo>
                      <a:pt x="365" y="152"/>
                      <a:pt x="304" y="221"/>
                      <a:pt x="212" y="246"/>
                    </a:cubicBezTo>
                    <a:cubicBezTo>
                      <a:pt x="121" y="270"/>
                      <a:pt x="33" y="241"/>
                      <a:pt x="16" y="180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6">
                <a:extLst>
                  <a:ext uri="{FF2B5EF4-FFF2-40B4-BE49-F238E27FC236}">
                    <a16:creationId xmlns:a16="http://schemas.microsoft.com/office/drawing/2014/main" id="{C60501F9-0843-47FD-821D-E35AAC1246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06" y="1087"/>
                <a:ext cx="93" cy="68"/>
              </a:xfrm>
              <a:custGeom>
                <a:avLst/>
                <a:gdLst>
                  <a:gd name="T0" fmla="*/ 4 w 93"/>
                  <a:gd name="T1" fmla="*/ 46 h 68"/>
                  <a:gd name="T2" fmla="*/ 39 w 93"/>
                  <a:gd name="T3" fmla="*/ 6 h 68"/>
                  <a:gd name="T4" fmla="*/ 89 w 93"/>
                  <a:gd name="T5" fmla="*/ 23 h 68"/>
                  <a:gd name="T6" fmla="*/ 54 w 93"/>
                  <a:gd name="T7" fmla="*/ 62 h 68"/>
                  <a:gd name="T8" fmla="*/ 4 w 93"/>
                  <a:gd name="T9" fmla="*/ 4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68">
                    <a:moveTo>
                      <a:pt x="4" y="46"/>
                    </a:moveTo>
                    <a:cubicBezTo>
                      <a:pt x="0" y="30"/>
                      <a:pt x="16" y="12"/>
                      <a:pt x="39" y="6"/>
                    </a:cubicBezTo>
                    <a:cubicBezTo>
                      <a:pt x="62" y="0"/>
                      <a:pt x="85" y="7"/>
                      <a:pt x="89" y="23"/>
                    </a:cubicBezTo>
                    <a:cubicBezTo>
                      <a:pt x="93" y="38"/>
                      <a:pt x="77" y="56"/>
                      <a:pt x="54" y="62"/>
                    </a:cubicBezTo>
                    <a:cubicBezTo>
                      <a:pt x="31" y="68"/>
                      <a:pt x="8" y="61"/>
                      <a:pt x="4" y="46"/>
                    </a:cubicBezTo>
                  </a:path>
                </a:pathLst>
              </a:custGeom>
              <a:noFill/>
              <a:ln w="15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Oval 7">
                <a:extLst>
                  <a:ext uri="{FF2B5EF4-FFF2-40B4-BE49-F238E27FC236}">
                    <a16:creationId xmlns:a16="http://schemas.microsoft.com/office/drawing/2014/main" id="{A302B525-3275-46CB-BD8F-D99050DF4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2" y="1078"/>
                <a:ext cx="88" cy="5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Oval 8">
                <a:extLst>
                  <a:ext uri="{FF2B5EF4-FFF2-40B4-BE49-F238E27FC236}">
                    <a16:creationId xmlns:a16="http://schemas.microsoft.com/office/drawing/2014/main" id="{14EA9B36-C31B-499D-9894-38FA8280B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2" y="1078"/>
                <a:ext cx="88" cy="59"/>
              </a:xfrm>
              <a:prstGeom prst="ellipse">
                <a:avLst/>
              </a:prstGeom>
              <a:noFill/>
              <a:ln w="15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Line 9">
                <a:extLst>
                  <a:ext uri="{FF2B5EF4-FFF2-40B4-BE49-F238E27FC236}">
                    <a16:creationId xmlns:a16="http://schemas.microsoft.com/office/drawing/2014/main" id="{B855B816-0EC6-417F-ABA3-02B4A5011C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5" y="1108"/>
                <a:ext cx="197" cy="2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10">
                <a:extLst>
                  <a:ext uri="{FF2B5EF4-FFF2-40B4-BE49-F238E27FC236}">
                    <a16:creationId xmlns:a16="http://schemas.microsoft.com/office/drawing/2014/main" id="{2E8356AF-3A59-4F19-9EA1-22E13E0227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21" y="1026"/>
                <a:ext cx="150" cy="69"/>
              </a:xfrm>
              <a:custGeom>
                <a:avLst/>
                <a:gdLst>
                  <a:gd name="T0" fmla="*/ 56 w 588"/>
                  <a:gd name="T1" fmla="*/ 191 h 270"/>
                  <a:gd name="T2" fmla="*/ 14 w 588"/>
                  <a:gd name="T3" fmla="*/ 179 h 270"/>
                  <a:gd name="T4" fmla="*/ 32 w 588"/>
                  <a:gd name="T5" fmla="*/ 203 h 270"/>
                  <a:gd name="T6" fmla="*/ 72 w 588"/>
                  <a:gd name="T7" fmla="*/ 250 h 270"/>
                  <a:gd name="T8" fmla="*/ 27 w 588"/>
                  <a:gd name="T9" fmla="*/ 266 h 270"/>
                  <a:gd name="T10" fmla="*/ 12 w 588"/>
                  <a:gd name="T11" fmla="*/ 237 h 270"/>
                  <a:gd name="T12" fmla="*/ 52 w 588"/>
                  <a:gd name="T13" fmla="*/ 257 h 270"/>
                  <a:gd name="T14" fmla="*/ 56 w 588"/>
                  <a:gd name="T15" fmla="*/ 229 h 270"/>
                  <a:gd name="T16" fmla="*/ 2 w 588"/>
                  <a:gd name="T17" fmla="*/ 201 h 270"/>
                  <a:gd name="T18" fmla="*/ 37 w 588"/>
                  <a:gd name="T19" fmla="*/ 165 h 270"/>
                  <a:gd name="T20" fmla="*/ 47 w 588"/>
                  <a:gd name="T21" fmla="*/ 160 h 270"/>
                  <a:gd name="T22" fmla="*/ 165 w 588"/>
                  <a:gd name="T23" fmla="*/ 191 h 270"/>
                  <a:gd name="T24" fmla="*/ 179 w 588"/>
                  <a:gd name="T25" fmla="*/ 215 h 270"/>
                  <a:gd name="T26" fmla="*/ 163 w 588"/>
                  <a:gd name="T27" fmla="*/ 234 h 270"/>
                  <a:gd name="T28" fmla="*/ 140 w 588"/>
                  <a:gd name="T29" fmla="*/ 236 h 270"/>
                  <a:gd name="T30" fmla="*/ 102 w 588"/>
                  <a:gd name="T31" fmla="*/ 233 h 270"/>
                  <a:gd name="T32" fmla="*/ 79 w 588"/>
                  <a:gd name="T33" fmla="*/ 164 h 270"/>
                  <a:gd name="T34" fmla="*/ 63 w 588"/>
                  <a:gd name="T35" fmla="*/ 159 h 270"/>
                  <a:gd name="T36" fmla="*/ 121 w 588"/>
                  <a:gd name="T37" fmla="*/ 228 h 270"/>
                  <a:gd name="T38" fmla="*/ 152 w 588"/>
                  <a:gd name="T39" fmla="*/ 209 h 270"/>
                  <a:gd name="T40" fmla="*/ 120 w 588"/>
                  <a:gd name="T41" fmla="*/ 148 h 270"/>
                  <a:gd name="T42" fmla="*/ 207 w 588"/>
                  <a:gd name="T43" fmla="*/ 137 h 270"/>
                  <a:gd name="T44" fmla="*/ 278 w 588"/>
                  <a:gd name="T45" fmla="*/ 147 h 270"/>
                  <a:gd name="T46" fmla="*/ 228 w 588"/>
                  <a:gd name="T47" fmla="*/ 213 h 270"/>
                  <a:gd name="T48" fmla="*/ 177 w 588"/>
                  <a:gd name="T49" fmla="*/ 95 h 270"/>
                  <a:gd name="T50" fmla="*/ 162 w 588"/>
                  <a:gd name="T51" fmla="*/ 94 h 270"/>
                  <a:gd name="T52" fmla="*/ 189 w 588"/>
                  <a:gd name="T53" fmla="*/ 70 h 270"/>
                  <a:gd name="T54" fmla="*/ 223 w 588"/>
                  <a:gd name="T55" fmla="*/ 199 h 270"/>
                  <a:gd name="T56" fmla="*/ 262 w 588"/>
                  <a:gd name="T57" fmla="*/ 189 h 270"/>
                  <a:gd name="T58" fmla="*/ 227 w 588"/>
                  <a:gd name="T59" fmla="*/ 127 h 270"/>
                  <a:gd name="T60" fmla="*/ 295 w 588"/>
                  <a:gd name="T61" fmla="*/ 42 h 270"/>
                  <a:gd name="T62" fmla="*/ 307 w 588"/>
                  <a:gd name="T63" fmla="*/ 58 h 270"/>
                  <a:gd name="T64" fmla="*/ 288 w 588"/>
                  <a:gd name="T65" fmla="*/ 55 h 270"/>
                  <a:gd name="T66" fmla="*/ 317 w 588"/>
                  <a:gd name="T67" fmla="*/ 88 h 270"/>
                  <a:gd name="T68" fmla="*/ 318 w 588"/>
                  <a:gd name="T69" fmla="*/ 237 h 270"/>
                  <a:gd name="T70" fmla="*/ 298 w 588"/>
                  <a:gd name="T71" fmla="*/ 225 h 270"/>
                  <a:gd name="T72" fmla="*/ 317 w 588"/>
                  <a:gd name="T73" fmla="*/ 224 h 270"/>
                  <a:gd name="T74" fmla="*/ 332 w 588"/>
                  <a:gd name="T75" fmla="*/ 216 h 270"/>
                  <a:gd name="T76" fmla="*/ 304 w 588"/>
                  <a:gd name="T77" fmla="*/ 112 h 270"/>
                  <a:gd name="T78" fmla="*/ 290 w 588"/>
                  <a:gd name="T79" fmla="*/ 111 h 270"/>
                  <a:gd name="T80" fmla="*/ 317 w 588"/>
                  <a:gd name="T81" fmla="*/ 88 h 270"/>
                  <a:gd name="T82" fmla="*/ 402 w 588"/>
                  <a:gd name="T83" fmla="*/ 152 h 270"/>
                  <a:gd name="T84" fmla="*/ 427 w 588"/>
                  <a:gd name="T85" fmla="*/ 124 h 270"/>
                  <a:gd name="T86" fmla="*/ 367 w 588"/>
                  <a:gd name="T87" fmla="*/ 165 h 270"/>
                  <a:gd name="T88" fmla="*/ 375 w 588"/>
                  <a:gd name="T89" fmla="*/ 72 h 270"/>
                  <a:gd name="T90" fmla="*/ 357 w 588"/>
                  <a:gd name="T91" fmla="*/ 117 h 270"/>
                  <a:gd name="T92" fmla="*/ 392 w 588"/>
                  <a:gd name="T93" fmla="*/ 88 h 270"/>
                  <a:gd name="T94" fmla="*/ 358 w 588"/>
                  <a:gd name="T95" fmla="*/ 91 h 270"/>
                  <a:gd name="T96" fmla="*/ 511 w 588"/>
                  <a:gd name="T97" fmla="*/ 130 h 270"/>
                  <a:gd name="T98" fmla="*/ 438 w 588"/>
                  <a:gd name="T99" fmla="*/ 108 h 270"/>
                  <a:gd name="T100" fmla="*/ 493 w 588"/>
                  <a:gd name="T101" fmla="*/ 48 h 270"/>
                  <a:gd name="T102" fmla="*/ 498 w 588"/>
                  <a:gd name="T103" fmla="*/ 72 h 270"/>
                  <a:gd name="T104" fmla="*/ 477 w 588"/>
                  <a:gd name="T105" fmla="*/ 55 h 270"/>
                  <a:gd name="T106" fmla="*/ 452 w 588"/>
                  <a:gd name="T107" fmla="*/ 95 h 270"/>
                  <a:gd name="T108" fmla="*/ 509 w 588"/>
                  <a:gd name="T109" fmla="*/ 117 h 270"/>
                  <a:gd name="T110" fmla="*/ 536 w 588"/>
                  <a:gd name="T111" fmla="*/ 0 h 270"/>
                  <a:gd name="T112" fmla="*/ 567 w 588"/>
                  <a:gd name="T113" fmla="*/ 31 h 270"/>
                  <a:gd name="T114" fmla="*/ 568 w 588"/>
                  <a:gd name="T115" fmla="*/ 108 h 270"/>
                  <a:gd name="T116" fmla="*/ 584 w 588"/>
                  <a:gd name="T117" fmla="*/ 98 h 270"/>
                  <a:gd name="T118" fmla="*/ 570 w 588"/>
                  <a:gd name="T119" fmla="*/ 123 h 270"/>
                  <a:gd name="T120" fmla="*/ 546 w 588"/>
                  <a:gd name="T121" fmla="*/ 103 h 270"/>
                  <a:gd name="T122" fmla="*/ 514 w 588"/>
                  <a:gd name="T123" fmla="*/ 42 h 270"/>
                  <a:gd name="T124" fmla="*/ 533 w 588"/>
                  <a:gd name="T125" fmla="*/ 0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88" h="270">
                    <a:moveTo>
                      <a:pt x="51" y="159"/>
                    </a:moveTo>
                    <a:lnTo>
                      <a:pt x="59" y="191"/>
                    </a:lnTo>
                    <a:lnTo>
                      <a:pt x="56" y="191"/>
                    </a:lnTo>
                    <a:cubicBezTo>
                      <a:pt x="51" y="182"/>
                      <a:pt x="46" y="176"/>
                      <a:pt x="41" y="174"/>
                    </a:cubicBezTo>
                    <a:cubicBezTo>
                      <a:pt x="36" y="171"/>
                      <a:pt x="30" y="171"/>
                      <a:pt x="24" y="173"/>
                    </a:cubicBezTo>
                    <a:cubicBezTo>
                      <a:pt x="19" y="174"/>
                      <a:pt x="16" y="176"/>
                      <a:pt x="14" y="179"/>
                    </a:cubicBezTo>
                    <a:cubicBezTo>
                      <a:pt x="11" y="183"/>
                      <a:pt x="11" y="186"/>
                      <a:pt x="11" y="189"/>
                    </a:cubicBezTo>
                    <a:cubicBezTo>
                      <a:pt x="12" y="193"/>
                      <a:pt x="14" y="196"/>
                      <a:pt x="17" y="198"/>
                    </a:cubicBezTo>
                    <a:cubicBezTo>
                      <a:pt x="20" y="200"/>
                      <a:pt x="25" y="202"/>
                      <a:pt x="32" y="203"/>
                    </a:cubicBezTo>
                    <a:lnTo>
                      <a:pt x="49" y="206"/>
                    </a:lnTo>
                    <a:cubicBezTo>
                      <a:pt x="64" y="209"/>
                      <a:pt x="73" y="216"/>
                      <a:pt x="76" y="227"/>
                    </a:cubicBezTo>
                    <a:cubicBezTo>
                      <a:pt x="79" y="235"/>
                      <a:pt x="77" y="243"/>
                      <a:pt x="72" y="250"/>
                    </a:cubicBezTo>
                    <a:cubicBezTo>
                      <a:pt x="67" y="257"/>
                      <a:pt x="61" y="261"/>
                      <a:pt x="53" y="263"/>
                    </a:cubicBezTo>
                    <a:cubicBezTo>
                      <a:pt x="47" y="265"/>
                      <a:pt x="41" y="266"/>
                      <a:pt x="33" y="265"/>
                    </a:cubicBezTo>
                    <a:cubicBezTo>
                      <a:pt x="30" y="265"/>
                      <a:pt x="29" y="266"/>
                      <a:pt x="27" y="266"/>
                    </a:cubicBezTo>
                    <a:cubicBezTo>
                      <a:pt x="26" y="266"/>
                      <a:pt x="25" y="267"/>
                      <a:pt x="24" y="269"/>
                    </a:cubicBezTo>
                    <a:lnTo>
                      <a:pt x="21" y="270"/>
                    </a:lnTo>
                    <a:lnTo>
                      <a:pt x="12" y="237"/>
                    </a:lnTo>
                    <a:lnTo>
                      <a:pt x="15" y="237"/>
                    </a:lnTo>
                    <a:cubicBezTo>
                      <a:pt x="20" y="245"/>
                      <a:pt x="25" y="252"/>
                      <a:pt x="32" y="255"/>
                    </a:cubicBezTo>
                    <a:cubicBezTo>
                      <a:pt x="38" y="258"/>
                      <a:pt x="45" y="259"/>
                      <a:pt x="52" y="257"/>
                    </a:cubicBezTo>
                    <a:cubicBezTo>
                      <a:pt x="56" y="256"/>
                      <a:pt x="60" y="254"/>
                      <a:pt x="62" y="250"/>
                    </a:cubicBezTo>
                    <a:cubicBezTo>
                      <a:pt x="64" y="247"/>
                      <a:pt x="65" y="243"/>
                      <a:pt x="64" y="239"/>
                    </a:cubicBezTo>
                    <a:cubicBezTo>
                      <a:pt x="62" y="235"/>
                      <a:pt x="60" y="231"/>
                      <a:pt x="56" y="229"/>
                    </a:cubicBezTo>
                    <a:cubicBezTo>
                      <a:pt x="51" y="227"/>
                      <a:pt x="44" y="224"/>
                      <a:pt x="33" y="222"/>
                    </a:cubicBezTo>
                    <a:cubicBezTo>
                      <a:pt x="22" y="220"/>
                      <a:pt x="14" y="217"/>
                      <a:pt x="10" y="214"/>
                    </a:cubicBezTo>
                    <a:cubicBezTo>
                      <a:pt x="6" y="211"/>
                      <a:pt x="3" y="207"/>
                      <a:pt x="2" y="201"/>
                    </a:cubicBezTo>
                    <a:cubicBezTo>
                      <a:pt x="0" y="193"/>
                      <a:pt x="1" y="186"/>
                      <a:pt x="5" y="180"/>
                    </a:cubicBezTo>
                    <a:cubicBezTo>
                      <a:pt x="8" y="173"/>
                      <a:pt x="14" y="169"/>
                      <a:pt x="23" y="167"/>
                    </a:cubicBezTo>
                    <a:cubicBezTo>
                      <a:pt x="26" y="166"/>
                      <a:pt x="31" y="165"/>
                      <a:pt x="37" y="165"/>
                    </a:cubicBezTo>
                    <a:cubicBezTo>
                      <a:pt x="40" y="166"/>
                      <a:pt x="43" y="165"/>
                      <a:pt x="44" y="165"/>
                    </a:cubicBezTo>
                    <a:cubicBezTo>
                      <a:pt x="45" y="165"/>
                      <a:pt x="46" y="164"/>
                      <a:pt x="46" y="164"/>
                    </a:cubicBezTo>
                    <a:cubicBezTo>
                      <a:pt x="47" y="163"/>
                      <a:pt x="47" y="162"/>
                      <a:pt x="47" y="160"/>
                    </a:cubicBezTo>
                    <a:lnTo>
                      <a:pt x="51" y="159"/>
                    </a:lnTo>
                    <a:close/>
                    <a:moveTo>
                      <a:pt x="150" y="136"/>
                    </a:moveTo>
                    <a:lnTo>
                      <a:pt x="165" y="191"/>
                    </a:lnTo>
                    <a:cubicBezTo>
                      <a:pt x="168" y="202"/>
                      <a:pt x="170" y="208"/>
                      <a:pt x="171" y="211"/>
                    </a:cubicBezTo>
                    <a:cubicBezTo>
                      <a:pt x="172" y="213"/>
                      <a:pt x="173" y="214"/>
                      <a:pt x="175" y="215"/>
                    </a:cubicBezTo>
                    <a:cubicBezTo>
                      <a:pt x="176" y="216"/>
                      <a:pt x="177" y="216"/>
                      <a:pt x="179" y="215"/>
                    </a:cubicBezTo>
                    <a:cubicBezTo>
                      <a:pt x="181" y="215"/>
                      <a:pt x="183" y="214"/>
                      <a:pt x="185" y="212"/>
                    </a:cubicBezTo>
                    <a:lnTo>
                      <a:pt x="188" y="215"/>
                    </a:lnTo>
                    <a:lnTo>
                      <a:pt x="163" y="234"/>
                    </a:lnTo>
                    <a:lnTo>
                      <a:pt x="159" y="235"/>
                    </a:lnTo>
                    <a:lnTo>
                      <a:pt x="154" y="215"/>
                    </a:lnTo>
                    <a:cubicBezTo>
                      <a:pt x="148" y="226"/>
                      <a:pt x="143" y="233"/>
                      <a:pt x="140" y="236"/>
                    </a:cubicBezTo>
                    <a:cubicBezTo>
                      <a:pt x="136" y="240"/>
                      <a:pt x="132" y="242"/>
                      <a:pt x="127" y="243"/>
                    </a:cubicBezTo>
                    <a:cubicBezTo>
                      <a:pt x="122" y="245"/>
                      <a:pt x="117" y="244"/>
                      <a:pt x="113" y="242"/>
                    </a:cubicBezTo>
                    <a:cubicBezTo>
                      <a:pt x="108" y="240"/>
                      <a:pt x="105" y="237"/>
                      <a:pt x="102" y="233"/>
                    </a:cubicBezTo>
                    <a:cubicBezTo>
                      <a:pt x="99" y="229"/>
                      <a:pt x="97" y="222"/>
                      <a:pt x="94" y="214"/>
                    </a:cubicBezTo>
                    <a:lnTo>
                      <a:pt x="83" y="173"/>
                    </a:lnTo>
                    <a:cubicBezTo>
                      <a:pt x="82" y="168"/>
                      <a:pt x="81" y="165"/>
                      <a:pt x="79" y="164"/>
                    </a:cubicBezTo>
                    <a:cubicBezTo>
                      <a:pt x="78" y="162"/>
                      <a:pt x="76" y="162"/>
                      <a:pt x="74" y="161"/>
                    </a:cubicBezTo>
                    <a:cubicBezTo>
                      <a:pt x="72" y="161"/>
                      <a:pt x="69" y="161"/>
                      <a:pt x="64" y="163"/>
                    </a:cubicBezTo>
                    <a:lnTo>
                      <a:pt x="63" y="159"/>
                    </a:lnTo>
                    <a:lnTo>
                      <a:pt x="95" y="150"/>
                    </a:lnTo>
                    <a:lnTo>
                      <a:pt x="112" y="212"/>
                    </a:lnTo>
                    <a:cubicBezTo>
                      <a:pt x="114" y="220"/>
                      <a:pt x="117" y="226"/>
                      <a:pt x="121" y="228"/>
                    </a:cubicBezTo>
                    <a:cubicBezTo>
                      <a:pt x="124" y="229"/>
                      <a:pt x="128" y="230"/>
                      <a:pt x="133" y="229"/>
                    </a:cubicBezTo>
                    <a:cubicBezTo>
                      <a:pt x="135" y="228"/>
                      <a:pt x="139" y="226"/>
                      <a:pt x="142" y="223"/>
                    </a:cubicBezTo>
                    <a:cubicBezTo>
                      <a:pt x="145" y="221"/>
                      <a:pt x="148" y="216"/>
                      <a:pt x="152" y="209"/>
                    </a:cubicBezTo>
                    <a:lnTo>
                      <a:pt x="138" y="157"/>
                    </a:lnTo>
                    <a:cubicBezTo>
                      <a:pt x="137" y="152"/>
                      <a:pt x="135" y="149"/>
                      <a:pt x="132" y="147"/>
                    </a:cubicBezTo>
                    <a:cubicBezTo>
                      <a:pt x="130" y="146"/>
                      <a:pt x="126" y="146"/>
                      <a:pt x="120" y="148"/>
                    </a:cubicBezTo>
                    <a:lnTo>
                      <a:pt x="119" y="144"/>
                    </a:lnTo>
                    <a:lnTo>
                      <a:pt x="150" y="136"/>
                    </a:lnTo>
                    <a:close/>
                    <a:moveTo>
                      <a:pt x="207" y="137"/>
                    </a:moveTo>
                    <a:cubicBezTo>
                      <a:pt x="212" y="123"/>
                      <a:pt x="220" y="114"/>
                      <a:pt x="231" y="111"/>
                    </a:cubicBezTo>
                    <a:cubicBezTo>
                      <a:pt x="240" y="108"/>
                      <a:pt x="249" y="110"/>
                      <a:pt x="259" y="116"/>
                    </a:cubicBezTo>
                    <a:cubicBezTo>
                      <a:pt x="268" y="123"/>
                      <a:pt x="274" y="133"/>
                      <a:pt x="278" y="147"/>
                    </a:cubicBezTo>
                    <a:cubicBezTo>
                      <a:pt x="283" y="163"/>
                      <a:pt x="281" y="178"/>
                      <a:pt x="272" y="191"/>
                    </a:cubicBezTo>
                    <a:cubicBezTo>
                      <a:pt x="265" y="202"/>
                      <a:pt x="256" y="209"/>
                      <a:pt x="245" y="212"/>
                    </a:cubicBezTo>
                    <a:cubicBezTo>
                      <a:pt x="239" y="213"/>
                      <a:pt x="234" y="214"/>
                      <a:pt x="228" y="213"/>
                    </a:cubicBezTo>
                    <a:cubicBezTo>
                      <a:pt x="222" y="213"/>
                      <a:pt x="215" y="212"/>
                      <a:pt x="208" y="209"/>
                    </a:cubicBezTo>
                    <a:lnTo>
                      <a:pt x="183" y="114"/>
                    </a:lnTo>
                    <a:cubicBezTo>
                      <a:pt x="180" y="103"/>
                      <a:pt x="178" y="97"/>
                      <a:pt x="177" y="95"/>
                    </a:cubicBezTo>
                    <a:cubicBezTo>
                      <a:pt x="176" y="92"/>
                      <a:pt x="174" y="91"/>
                      <a:pt x="173" y="90"/>
                    </a:cubicBezTo>
                    <a:cubicBezTo>
                      <a:pt x="172" y="90"/>
                      <a:pt x="170" y="90"/>
                      <a:pt x="169" y="90"/>
                    </a:cubicBezTo>
                    <a:cubicBezTo>
                      <a:pt x="167" y="91"/>
                      <a:pt x="165" y="92"/>
                      <a:pt x="162" y="94"/>
                    </a:cubicBezTo>
                    <a:lnTo>
                      <a:pt x="160" y="90"/>
                    </a:lnTo>
                    <a:lnTo>
                      <a:pt x="184" y="72"/>
                    </a:lnTo>
                    <a:lnTo>
                      <a:pt x="189" y="70"/>
                    </a:lnTo>
                    <a:lnTo>
                      <a:pt x="207" y="137"/>
                    </a:lnTo>
                    <a:close/>
                    <a:moveTo>
                      <a:pt x="209" y="144"/>
                    </a:moveTo>
                    <a:lnTo>
                      <a:pt x="223" y="199"/>
                    </a:lnTo>
                    <a:cubicBezTo>
                      <a:pt x="228" y="201"/>
                      <a:pt x="232" y="203"/>
                      <a:pt x="236" y="204"/>
                    </a:cubicBezTo>
                    <a:cubicBezTo>
                      <a:pt x="240" y="204"/>
                      <a:pt x="244" y="204"/>
                      <a:pt x="248" y="203"/>
                    </a:cubicBezTo>
                    <a:cubicBezTo>
                      <a:pt x="254" y="202"/>
                      <a:pt x="259" y="197"/>
                      <a:pt x="262" y="189"/>
                    </a:cubicBezTo>
                    <a:cubicBezTo>
                      <a:pt x="266" y="180"/>
                      <a:pt x="266" y="170"/>
                      <a:pt x="262" y="157"/>
                    </a:cubicBezTo>
                    <a:cubicBezTo>
                      <a:pt x="259" y="145"/>
                      <a:pt x="254" y="137"/>
                      <a:pt x="247" y="132"/>
                    </a:cubicBezTo>
                    <a:cubicBezTo>
                      <a:pt x="240" y="127"/>
                      <a:pt x="233" y="126"/>
                      <a:pt x="227" y="127"/>
                    </a:cubicBezTo>
                    <a:cubicBezTo>
                      <a:pt x="223" y="128"/>
                      <a:pt x="220" y="130"/>
                      <a:pt x="217" y="133"/>
                    </a:cubicBezTo>
                    <a:cubicBezTo>
                      <a:pt x="214" y="135"/>
                      <a:pt x="212" y="139"/>
                      <a:pt x="209" y="144"/>
                    </a:cubicBezTo>
                    <a:close/>
                    <a:moveTo>
                      <a:pt x="295" y="42"/>
                    </a:moveTo>
                    <a:cubicBezTo>
                      <a:pt x="298" y="41"/>
                      <a:pt x="301" y="41"/>
                      <a:pt x="303" y="43"/>
                    </a:cubicBezTo>
                    <a:cubicBezTo>
                      <a:pt x="306" y="44"/>
                      <a:pt x="308" y="47"/>
                      <a:pt x="308" y="50"/>
                    </a:cubicBezTo>
                    <a:cubicBezTo>
                      <a:pt x="309" y="52"/>
                      <a:pt x="309" y="55"/>
                      <a:pt x="307" y="58"/>
                    </a:cubicBezTo>
                    <a:cubicBezTo>
                      <a:pt x="306" y="60"/>
                      <a:pt x="304" y="62"/>
                      <a:pt x="301" y="63"/>
                    </a:cubicBezTo>
                    <a:cubicBezTo>
                      <a:pt x="298" y="63"/>
                      <a:pt x="295" y="63"/>
                      <a:pt x="293" y="61"/>
                    </a:cubicBezTo>
                    <a:cubicBezTo>
                      <a:pt x="290" y="60"/>
                      <a:pt x="288" y="58"/>
                      <a:pt x="288" y="55"/>
                    </a:cubicBezTo>
                    <a:cubicBezTo>
                      <a:pt x="287" y="52"/>
                      <a:pt x="287" y="49"/>
                      <a:pt x="289" y="47"/>
                    </a:cubicBezTo>
                    <a:cubicBezTo>
                      <a:pt x="290" y="44"/>
                      <a:pt x="292" y="43"/>
                      <a:pt x="295" y="42"/>
                    </a:cubicBezTo>
                    <a:close/>
                    <a:moveTo>
                      <a:pt x="317" y="88"/>
                    </a:moveTo>
                    <a:lnTo>
                      <a:pt x="342" y="181"/>
                    </a:lnTo>
                    <a:cubicBezTo>
                      <a:pt x="346" y="196"/>
                      <a:pt x="346" y="209"/>
                      <a:pt x="341" y="218"/>
                    </a:cubicBezTo>
                    <a:cubicBezTo>
                      <a:pt x="336" y="228"/>
                      <a:pt x="329" y="234"/>
                      <a:pt x="318" y="237"/>
                    </a:cubicBezTo>
                    <a:cubicBezTo>
                      <a:pt x="312" y="239"/>
                      <a:pt x="307" y="239"/>
                      <a:pt x="303" y="237"/>
                    </a:cubicBezTo>
                    <a:cubicBezTo>
                      <a:pt x="300" y="236"/>
                      <a:pt x="298" y="234"/>
                      <a:pt x="297" y="232"/>
                    </a:cubicBezTo>
                    <a:cubicBezTo>
                      <a:pt x="297" y="229"/>
                      <a:pt x="297" y="227"/>
                      <a:pt x="298" y="225"/>
                    </a:cubicBezTo>
                    <a:cubicBezTo>
                      <a:pt x="299" y="223"/>
                      <a:pt x="301" y="221"/>
                      <a:pt x="303" y="221"/>
                    </a:cubicBezTo>
                    <a:cubicBezTo>
                      <a:pt x="305" y="220"/>
                      <a:pt x="307" y="220"/>
                      <a:pt x="309" y="221"/>
                    </a:cubicBezTo>
                    <a:cubicBezTo>
                      <a:pt x="310" y="221"/>
                      <a:pt x="313" y="222"/>
                      <a:pt x="317" y="224"/>
                    </a:cubicBezTo>
                    <a:cubicBezTo>
                      <a:pt x="321" y="226"/>
                      <a:pt x="324" y="227"/>
                      <a:pt x="326" y="226"/>
                    </a:cubicBezTo>
                    <a:cubicBezTo>
                      <a:pt x="328" y="226"/>
                      <a:pt x="329" y="225"/>
                      <a:pt x="330" y="223"/>
                    </a:cubicBezTo>
                    <a:cubicBezTo>
                      <a:pt x="332" y="221"/>
                      <a:pt x="332" y="219"/>
                      <a:pt x="332" y="216"/>
                    </a:cubicBezTo>
                    <a:cubicBezTo>
                      <a:pt x="332" y="213"/>
                      <a:pt x="331" y="206"/>
                      <a:pt x="328" y="197"/>
                    </a:cubicBezTo>
                    <a:lnTo>
                      <a:pt x="311" y="131"/>
                    </a:lnTo>
                    <a:cubicBezTo>
                      <a:pt x="308" y="121"/>
                      <a:pt x="306" y="115"/>
                      <a:pt x="304" y="112"/>
                    </a:cubicBezTo>
                    <a:cubicBezTo>
                      <a:pt x="303" y="110"/>
                      <a:pt x="302" y="108"/>
                      <a:pt x="301" y="108"/>
                    </a:cubicBezTo>
                    <a:cubicBezTo>
                      <a:pt x="300" y="107"/>
                      <a:pt x="298" y="107"/>
                      <a:pt x="296" y="108"/>
                    </a:cubicBezTo>
                    <a:cubicBezTo>
                      <a:pt x="295" y="108"/>
                      <a:pt x="292" y="109"/>
                      <a:pt x="290" y="111"/>
                    </a:cubicBezTo>
                    <a:lnTo>
                      <a:pt x="288" y="108"/>
                    </a:lnTo>
                    <a:lnTo>
                      <a:pt x="312" y="89"/>
                    </a:lnTo>
                    <a:lnTo>
                      <a:pt x="317" y="88"/>
                    </a:lnTo>
                    <a:close/>
                    <a:moveTo>
                      <a:pt x="357" y="117"/>
                    </a:moveTo>
                    <a:cubicBezTo>
                      <a:pt x="360" y="131"/>
                      <a:pt x="366" y="141"/>
                      <a:pt x="375" y="147"/>
                    </a:cubicBezTo>
                    <a:cubicBezTo>
                      <a:pt x="384" y="153"/>
                      <a:pt x="393" y="155"/>
                      <a:pt x="402" y="152"/>
                    </a:cubicBezTo>
                    <a:cubicBezTo>
                      <a:pt x="408" y="151"/>
                      <a:pt x="413" y="148"/>
                      <a:pt x="416" y="143"/>
                    </a:cubicBezTo>
                    <a:cubicBezTo>
                      <a:pt x="420" y="138"/>
                      <a:pt x="422" y="132"/>
                      <a:pt x="423" y="123"/>
                    </a:cubicBezTo>
                    <a:lnTo>
                      <a:pt x="427" y="124"/>
                    </a:lnTo>
                    <a:cubicBezTo>
                      <a:pt x="428" y="134"/>
                      <a:pt x="426" y="143"/>
                      <a:pt x="421" y="152"/>
                    </a:cubicBezTo>
                    <a:cubicBezTo>
                      <a:pt x="416" y="162"/>
                      <a:pt x="409" y="168"/>
                      <a:pt x="399" y="171"/>
                    </a:cubicBezTo>
                    <a:cubicBezTo>
                      <a:pt x="388" y="174"/>
                      <a:pt x="377" y="172"/>
                      <a:pt x="367" y="165"/>
                    </a:cubicBezTo>
                    <a:cubicBezTo>
                      <a:pt x="357" y="159"/>
                      <a:pt x="350" y="148"/>
                      <a:pt x="346" y="134"/>
                    </a:cubicBezTo>
                    <a:cubicBezTo>
                      <a:pt x="342" y="118"/>
                      <a:pt x="342" y="105"/>
                      <a:pt x="348" y="94"/>
                    </a:cubicBezTo>
                    <a:cubicBezTo>
                      <a:pt x="354" y="83"/>
                      <a:pt x="363" y="75"/>
                      <a:pt x="375" y="72"/>
                    </a:cubicBezTo>
                    <a:cubicBezTo>
                      <a:pt x="385" y="69"/>
                      <a:pt x="395" y="71"/>
                      <a:pt x="403" y="76"/>
                    </a:cubicBezTo>
                    <a:cubicBezTo>
                      <a:pt x="412" y="81"/>
                      <a:pt x="417" y="89"/>
                      <a:pt x="420" y="100"/>
                    </a:cubicBezTo>
                    <a:lnTo>
                      <a:pt x="357" y="117"/>
                    </a:lnTo>
                    <a:close/>
                    <a:moveTo>
                      <a:pt x="355" y="111"/>
                    </a:moveTo>
                    <a:lnTo>
                      <a:pt x="398" y="100"/>
                    </a:lnTo>
                    <a:cubicBezTo>
                      <a:pt x="396" y="94"/>
                      <a:pt x="394" y="90"/>
                      <a:pt x="392" y="88"/>
                    </a:cubicBezTo>
                    <a:cubicBezTo>
                      <a:pt x="390" y="85"/>
                      <a:pt x="386" y="83"/>
                      <a:pt x="382" y="81"/>
                    </a:cubicBezTo>
                    <a:cubicBezTo>
                      <a:pt x="379" y="80"/>
                      <a:pt x="375" y="80"/>
                      <a:pt x="371" y="81"/>
                    </a:cubicBezTo>
                    <a:cubicBezTo>
                      <a:pt x="366" y="82"/>
                      <a:pt x="361" y="86"/>
                      <a:pt x="358" y="91"/>
                    </a:cubicBezTo>
                    <a:cubicBezTo>
                      <a:pt x="355" y="97"/>
                      <a:pt x="354" y="104"/>
                      <a:pt x="355" y="111"/>
                    </a:cubicBezTo>
                    <a:close/>
                    <a:moveTo>
                      <a:pt x="518" y="98"/>
                    </a:moveTo>
                    <a:cubicBezTo>
                      <a:pt x="519" y="111"/>
                      <a:pt x="517" y="122"/>
                      <a:pt x="511" y="130"/>
                    </a:cubicBezTo>
                    <a:cubicBezTo>
                      <a:pt x="506" y="139"/>
                      <a:pt x="498" y="144"/>
                      <a:pt x="490" y="146"/>
                    </a:cubicBezTo>
                    <a:cubicBezTo>
                      <a:pt x="479" y="149"/>
                      <a:pt x="469" y="147"/>
                      <a:pt x="459" y="140"/>
                    </a:cubicBezTo>
                    <a:cubicBezTo>
                      <a:pt x="449" y="134"/>
                      <a:pt x="442" y="123"/>
                      <a:pt x="438" y="108"/>
                    </a:cubicBezTo>
                    <a:cubicBezTo>
                      <a:pt x="434" y="93"/>
                      <a:pt x="435" y="81"/>
                      <a:pt x="441" y="69"/>
                    </a:cubicBezTo>
                    <a:cubicBezTo>
                      <a:pt x="447" y="58"/>
                      <a:pt x="456" y="50"/>
                      <a:pt x="468" y="47"/>
                    </a:cubicBezTo>
                    <a:cubicBezTo>
                      <a:pt x="477" y="45"/>
                      <a:pt x="486" y="45"/>
                      <a:pt x="493" y="48"/>
                    </a:cubicBezTo>
                    <a:cubicBezTo>
                      <a:pt x="500" y="52"/>
                      <a:pt x="504" y="56"/>
                      <a:pt x="505" y="61"/>
                    </a:cubicBezTo>
                    <a:cubicBezTo>
                      <a:pt x="506" y="64"/>
                      <a:pt x="506" y="66"/>
                      <a:pt x="505" y="68"/>
                    </a:cubicBezTo>
                    <a:cubicBezTo>
                      <a:pt x="503" y="70"/>
                      <a:pt x="501" y="71"/>
                      <a:pt x="498" y="72"/>
                    </a:cubicBezTo>
                    <a:cubicBezTo>
                      <a:pt x="494" y="73"/>
                      <a:pt x="491" y="73"/>
                      <a:pt x="488" y="71"/>
                    </a:cubicBezTo>
                    <a:cubicBezTo>
                      <a:pt x="487" y="70"/>
                      <a:pt x="485" y="67"/>
                      <a:pt x="484" y="63"/>
                    </a:cubicBezTo>
                    <a:cubicBezTo>
                      <a:pt x="483" y="59"/>
                      <a:pt x="480" y="57"/>
                      <a:pt x="477" y="55"/>
                    </a:cubicBezTo>
                    <a:cubicBezTo>
                      <a:pt x="475" y="54"/>
                      <a:pt x="471" y="54"/>
                      <a:pt x="467" y="55"/>
                    </a:cubicBezTo>
                    <a:cubicBezTo>
                      <a:pt x="460" y="57"/>
                      <a:pt x="455" y="61"/>
                      <a:pt x="453" y="67"/>
                    </a:cubicBezTo>
                    <a:cubicBezTo>
                      <a:pt x="449" y="75"/>
                      <a:pt x="449" y="84"/>
                      <a:pt x="452" y="95"/>
                    </a:cubicBezTo>
                    <a:cubicBezTo>
                      <a:pt x="454" y="106"/>
                      <a:pt x="460" y="115"/>
                      <a:pt x="467" y="122"/>
                    </a:cubicBezTo>
                    <a:cubicBezTo>
                      <a:pt x="475" y="129"/>
                      <a:pt x="484" y="131"/>
                      <a:pt x="493" y="129"/>
                    </a:cubicBezTo>
                    <a:cubicBezTo>
                      <a:pt x="499" y="127"/>
                      <a:pt x="505" y="123"/>
                      <a:pt x="509" y="117"/>
                    </a:cubicBezTo>
                    <a:cubicBezTo>
                      <a:pt x="511" y="113"/>
                      <a:pt x="514" y="107"/>
                      <a:pt x="515" y="97"/>
                    </a:cubicBezTo>
                    <a:lnTo>
                      <a:pt x="518" y="98"/>
                    </a:lnTo>
                    <a:close/>
                    <a:moveTo>
                      <a:pt x="536" y="0"/>
                    </a:moveTo>
                    <a:lnTo>
                      <a:pt x="544" y="30"/>
                    </a:lnTo>
                    <a:lnTo>
                      <a:pt x="566" y="24"/>
                    </a:lnTo>
                    <a:lnTo>
                      <a:pt x="567" y="31"/>
                    </a:lnTo>
                    <a:lnTo>
                      <a:pt x="546" y="37"/>
                    </a:lnTo>
                    <a:lnTo>
                      <a:pt x="562" y="97"/>
                    </a:lnTo>
                    <a:cubicBezTo>
                      <a:pt x="564" y="103"/>
                      <a:pt x="566" y="106"/>
                      <a:pt x="568" y="108"/>
                    </a:cubicBezTo>
                    <a:cubicBezTo>
                      <a:pt x="570" y="110"/>
                      <a:pt x="573" y="110"/>
                      <a:pt x="575" y="109"/>
                    </a:cubicBezTo>
                    <a:cubicBezTo>
                      <a:pt x="577" y="109"/>
                      <a:pt x="579" y="108"/>
                      <a:pt x="581" y="106"/>
                    </a:cubicBezTo>
                    <a:cubicBezTo>
                      <a:pt x="583" y="104"/>
                      <a:pt x="584" y="101"/>
                      <a:pt x="584" y="98"/>
                    </a:cubicBezTo>
                    <a:lnTo>
                      <a:pt x="588" y="97"/>
                    </a:lnTo>
                    <a:cubicBezTo>
                      <a:pt x="588" y="104"/>
                      <a:pt x="586" y="110"/>
                      <a:pt x="582" y="115"/>
                    </a:cubicBezTo>
                    <a:cubicBezTo>
                      <a:pt x="579" y="119"/>
                      <a:pt x="575" y="122"/>
                      <a:pt x="570" y="123"/>
                    </a:cubicBezTo>
                    <a:cubicBezTo>
                      <a:pt x="567" y="124"/>
                      <a:pt x="564" y="124"/>
                      <a:pt x="561" y="123"/>
                    </a:cubicBezTo>
                    <a:cubicBezTo>
                      <a:pt x="557" y="122"/>
                      <a:pt x="554" y="120"/>
                      <a:pt x="552" y="118"/>
                    </a:cubicBezTo>
                    <a:cubicBezTo>
                      <a:pt x="550" y="115"/>
                      <a:pt x="548" y="110"/>
                      <a:pt x="546" y="103"/>
                    </a:cubicBezTo>
                    <a:lnTo>
                      <a:pt x="529" y="41"/>
                    </a:lnTo>
                    <a:lnTo>
                      <a:pt x="515" y="45"/>
                    </a:lnTo>
                    <a:lnTo>
                      <a:pt x="514" y="42"/>
                    </a:lnTo>
                    <a:cubicBezTo>
                      <a:pt x="517" y="40"/>
                      <a:pt x="520" y="36"/>
                      <a:pt x="523" y="31"/>
                    </a:cubicBezTo>
                    <a:cubicBezTo>
                      <a:pt x="526" y="27"/>
                      <a:pt x="528" y="22"/>
                      <a:pt x="530" y="16"/>
                    </a:cubicBezTo>
                    <a:cubicBezTo>
                      <a:pt x="531" y="13"/>
                      <a:pt x="532" y="8"/>
                      <a:pt x="533" y="0"/>
                    </a:cubicBezTo>
                    <a:lnTo>
                      <a:pt x="5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11">
                <a:extLst>
                  <a:ext uri="{FF2B5EF4-FFF2-40B4-BE49-F238E27FC236}">
                    <a16:creationId xmlns:a16="http://schemas.microsoft.com/office/drawing/2014/main" id="{876286A5-1DDE-45A0-8224-AACBDEE3C3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9" y="1502"/>
                <a:ext cx="93" cy="69"/>
              </a:xfrm>
              <a:custGeom>
                <a:avLst/>
                <a:gdLst>
                  <a:gd name="T0" fmla="*/ 16 w 365"/>
                  <a:gd name="T1" fmla="*/ 180 h 271"/>
                  <a:gd name="T2" fmla="*/ 153 w 365"/>
                  <a:gd name="T3" fmla="*/ 25 h 271"/>
                  <a:gd name="T4" fmla="*/ 349 w 365"/>
                  <a:gd name="T5" fmla="*/ 91 h 271"/>
                  <a:gd name="T6" fmla="*/ 212 w 365"/>
                  <a:gd name="T7" fmla="*/ 247 h 271"/>
                  <a:gd name="T8" fmla="*/ 16 w 365"/>
                  <a:gd name="T9" fmla="*/ 180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5" h="271">
                    <a:moveTo>
                      <a:pt x="16" y="180"/>
                    </a:moveTo>
                    <a:cubicBezTo>
                      <a:pt x="0" y="119"/>
                      <a:pt x="61" y="50"/>
                      <a:pt x="153" y="25"/>
                    </a:cubicBezTo>
                    <a:cubicBezTo>
                      <a:pt x="245" y="0"/>
                      <a:pt x="332" y="30"/>
                      <a:pt x="349" y="91"/>
                    </a:cubicBezTo>
                    <a:cubicBezTo>
                      <a:pt x="365" y="152"/>
                      <a:pt x="304" y="222"/>
                      <a:pt x="212" y="247"/>
                    </a:cubicBezTo>
                    <a:cubicBezTo>
                      <a:pt x="121" y="271"/>
                      <a:pt x="33" y="241"/>
                      <a:pt x="16" y="180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13">
                <a:extLst>
                  <a:ext uri="{FF2B5EF4-FFF2-40B4-BE49-F238E27FC236}">
                    <a16:creationId xmlns:a16="http://schemas.microsoft.com/office/drawing/2014/main" id="{35CFA1B6-4C6B-4AA1-B072-70225C488E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1364"/>
                <a:ext cx="99" cy="70"/>
              </a:xfrm>
              <a:custGeom>
                <a:avLst/>
                <a:gdLst>
                  <a:gd name="T0" fmla="*/ 17 w 386"/>
                  <a:gd name="T1" fmla="*/ 185 h 274"/>
                  <a:gd name="T2" fmla="*/ 164 w 386"/>
                  <a:gd name="T3" fmla="*/ 27 h 274"/>
                  <a:gd name="T4" fmla="*/ 370 w 386"/>
                  <a:gd name="T5" fmla="*/ 90 h 274"/>
                  <a:gd name="T6" fmla="*/ 223 w 386"/>
                  <a:gd name="T7" fmla="*/ 248 h 274"/>
                  <a:gd name="T8" fmla="*/ 17 w 386"/>
                  <a:gd name="T9" fmla="*/ 185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274">
                    <a:moveTo>
                      <a:pt x="17" y="185"/>
                    </a:moveTo>
                    <a:cubicBezTo>
                      <a:pt x="0" y="124"/>
                      <a:pt x="66" y="53"/>
                      <a:pt x="164" y="27"/>
                    </a:cubicBezTo>
                    <a:cubicBezTo>
                      <a:pt x="261" y="0"/>
                      <a:pt x="354" y="29"/>
                      <a:pt x="370" y="90"/>
                    </a:cubicBezTo>
                    <a:cubicBezTo>
                      <a:pt x="386" y="151"/>
                      <a:pt x="321" y="222"/>
                      <a:pt x="223" y="248"/>
                    </a:cubicBezTo>
                    <a:cubicBezTo>
                      <a:pt x="125" y="274"/>
                      <a:pt x="33" y="246"/>
                      <a:pt x="17" y="185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14">
                <a:extLst>
                  <a:ext uri="{FF2B5EF4-FFF2-40B4-BE49-F238E27FC236}">
                    <a16:creationId xmlns:a16="http://schemas.microsoft.com/office/drawing/2014/main" id="{542151BE-0B6C-41E4-B591-A2C12D65A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1210"/>
                <a:ext cx="99" cy="70"/>
              </a:xfrm>
              <a:custGeom>
                <a:avLst/>
                <a:gdLst>
                  <a:gd name="T0" fmla="*/ 5 w 99"/>
                  <a:gd name="T1" fmla="*/ 47 h 70"/>
                  <a:gd name="T2" fmla="*/ 42 w 99"/>
                  <a:gd name="T3" fmla="*/ 7 h 70"/>
                  <a:gd name="T4" fmla="*/ 95 w 99"/>
                  <a:gd name="T5" fmla="*/ 23 h 70"/>
                  <a:gd name="T6" fmla="*/ 57 w 99"/>
                  <a:gd name="T7" fmla="*/ 63 h 70"/>
                  <a:gd name="T8" fmla="*/ 5 w 99"/>
                  <a:gd name="T9" fmla="*/ 4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70">
                    <a:moveTo>
                      <a:pt x="5" y="47"/>
                    </a:moveTo>
                    <a:cubicBezTo>
                      <a:pt x="0" y="31"/>
                      <a:pt x="17" y="13"/>
                      <a:pt x="42" y="7"/>
                    </a:cubicBezTo>
                    <a:cubicBezTo>
                      <a:pt x="67" y="0"/>
                      <a:pt x="91" y="7"/>
                      <a:pt x="95" y="23"/>
                    </a:cubicBezTo>
                    <a:cubicBezTo>
                      <a:pt x="99" y="38"/>
                      <a:pt x="82" y="56"/>
                      <a:pt x="57" y="63"/>
                    </a:cubicBezTo>
                    <a:cubicBezTo>
                      <a:pt x="32" y="70"/>
                      <a:pt x="9" y="62"/>
                      <a:pt x="5" y="47"/>
                    </a:cubicBezTo>
                  </a:path>
                </a:pathLst>
              </a:custGeom>
              <a:noFill/>
              <a:ln w="15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Rectangle 15">
                <a:extLst>
                  <a:ext uri="{FF2B5EF4-FFF2-40B4-BE49-F238E27FC236}">
                    <a16:creationId xmlns:a16="http://schemas.microsoft.com/office/drawing/2014/main" id="{AA7ED9F2-CC64-4AF8-9356-0AAF17364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7" y="1008"/>
                <a:ext cx="232" cy="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7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predicate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Freeform 16">
                <a:extLst>
                  <a:ext uri="{FF2B5EF4-FFF2-40B4-BE49-F238E27FC236}">
                    <a16:creationId xmlns:a16="http://schemas.microsoft.com/office/drawing/2014/main" id="{BAA45C4C-BF7C-48B4-A057-AEF7533292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09" y="1022"/>
                <a:ext cx="130" cy="61"/>
              </a:xfrm>
              <a:custGeom>
                <a:avLst/>
                <a:gdLst>
                  <a:gd name="T0" fmla="*/ 93 w 511"/>
                  <a:gd name="T1" fmla="*/ 85 h 239"/>
                  <a:gd name="T2" fmla="*/ 34 w 511"/>
                  <a:gd name="T3" fmla="*/ 124 h 239"/>
                  <a:gd name="T4" fmla="*/ 16 w 511"/>
                  <a:gd name="T5" fmla="*/ 40 h 239"/>
                  <a:gd name="T6" fmla="*/ 56 w 511"/>
                  <a:gd name="T7" fmla="*/ 32 h 239"/>
                  <a:gd name="T8" fmla="*/ 24 w 511"/>
                  <a:gd name="T9" fmla="*/ 60 h 239"/>
                  <a:gd name="T10" fmla="*/ 58 w 511"/>
                  <a:gd name="T11" fmla="*/ 114 h 239"/>
                  <a:gd name="T12" fmla="*/ 56 w 511"/>
                  <a:gd name="T13" fmla="*/ 32 h 239"/>
                  <a:gd name="T14" fmla="*/ 200 w 511"/>
                  <a:gd name="T15" fmla="*/ 76 h 239"/>
                  <a:gd name="T16" fmla="*/ 140 w 511"/>
                  <a:gd name="T17" fmla="*/ 152 h 239"/>
                  <a:gd name="T18" fmla="*/ 135 w 511"/>
                  <a:gd name="T19" fmla="*/ 36 h 239"/>
                  <a:gd name="T20" fmla="*/ 135 w 511"/>
                  <a:gd name="T21" fmla="*/ 8 h 239"/>
                  <a:gd name="T22" fmla="*/ 158 w 511"/>
                  <a:gd name="T23" fmla="*/ 0 h 239"/>
                  <a:gd name="T24" fmla="*/ 142 w 511"/>
                  <a:gd name="T25" fmla="*/ 75 h 239"/>
                  <a:gd name="T26" fmla="*/ 147 w 511"/>
                  <a:gd name="T27" fmla="*/ 146 h 239"/>
                  <a:gd name="T28" fmla="*/ 182 w 511"/>
                  <a:gd name="T29" fmla="*/ 84 h 239"/>
                  <a:gd name="T30" fmla="*/ 142 w 511"/>
                  <a:gd name="T31" fmla="*/ 75 h 239"/>
                  <a:gd name="T32" fmla="*/ 261 w 511"/>
                  <a:gd name="T33" fmla="*/ 39 h 239"/>
                  <a:gd name="T34" fmla="*/ 241 w 511"/>
                  <a:gd name="T35" fmla="*/ 42 h 239"/>
                  <a:gd name="T36" fmla="*/ 253 w 511"/>
                  <a:gd name="T37" fmla="*/ 26 h 239"/>
                  <a:gd name="T38" fmla="*/ 204 w 511"/>
                  <a:gd name="T39" fmla="*/ 202 h 239"/>
                  <a:gd name="T40" fmla="*/ 160 w 511"/>
                  <a:gd name="T41" fmla="*/ 191 h 239"/>
                  <a:gd name="T42" fmla="*/ 175 w 511"/>
                  <a:gd name="T43" fmla="*/ 188 h 239"/>
                  <a:gd name="T44" fmla="*/ 193 w 511"/>
                  <a:gd name="T45" fmla="*/ 200 h 239"/>
                  <a:gd name="T46" fmla="*/ 222 w 511"/>
                  <a:gd name="T47" fmla="*/ 111 h 239"/>
                  <a:gd name="T48" fmla="*/ 221 w 511"/>
                  <a:gd name="T49" fmla="*/ 83 h 239"/>
                  <a:gd name="T50" fmla="*/ 244 w 511"/>
                  <a:gd name="T51" fmla="*/ 75 h 239"/>
                  <a:gd name="T52" fmla="*/ 285 w 511"/>
                  <a:gd name="T53" fmla="*/ 161 h 239"/>
                  <a:gd name="T54" fmla="*/ 339 w 511"/>
                  <a:gd name="T55" fmla="*/ 164 h 239"/>
                  <a:gd name="T56" fmla="*/ 294 w 511"/>
                  <a:gd name="T57" fmla="*/ 193 h 239"/>
                  <a:gd name="T58" fmla="*/ 288 w 511"/>
                  <a:gd name="T59" fmla="*/ 101 h 239"/>
                  <a:gd name="T60" fmla="*/ 348 w 511"/>
                  <a:gd name="T61" fmla="*/ 143 h 239"/>
                  <a:gd name="T62" fmla="*/ 328 w 511"/>
                  <a:gd name="T63" fmla="*/ 132 h 239"/>
                  <a:gd name="T64" fmla="*/ 315 w 511"/>
                  <a:gd name="T65" fmla="*/ 102 h 239"/>
                  <a:gd name="T66" fmla="*/ 433 w 511"/>
                  <a:gd name="T67" fmla="*/ 190 h 239"/>
                  <a:gd name="T68" fmla="*/ 361 w 511"/>
                  <a:gd name="T69" fmla="*/ 197 h 239"/>
                  <a:gd name="T70" fmla="*/ 416 w 511"/>
                  <a:gd name="T71" fmla="*/ 121 h 239"/>
                  <a:gd name="T72" fmla="*/ 437 w 511"/>
                  <a:gd name="T73" fmla="*/ 157 h 239"/>
                  <a:gd name="T74" fmla="*/ 421 w 511"/>
                  <a:gd name="T75" fmla="*/ 143 h 239"/>
                  <a:gd name="T76" fmla="*/ 392 w 511"/>
                  <a:gd name="T77" fmla="*/ 130 h 239"/>
                  <a:gd name="T78" fmla="*/ 396 w 511"/>
                  <a:gd name="T79" fmla="*/ 204 h 239"/>
                  <a:gd name="T80" fmla="*/ 433 w 511"/>
                  <a:gd name="T81" fmla="*/ 190 h 239"/>
                  <a:gd name="T82" fmla="*/ 511 w 511"/>
                  <a:gd name="T83" fmla="*/ 150 h 239"/>
                  <a:gd name="T84" fmla="*/ 472 w 511"/>
                  <a:gd name="T85" fmla="*/ 211 h 239"/>
                  <a:gd name="T86" fmla="*/ 484 w 511"/>
                  <a:gd name="T87" fmla="*/ 228 h 239"/>
                  <a:gd name="T88" fmla="*/ 481 w 511"/>
                  <a:gd name="T89" fmla="*/ 237 h 239"/>
                  <a:gd name="T90" fmla="*/ 453 w 511"/>
                  <a:gd name="T91" fmla="*/ 224 h 239"/>
                  <a:gd name="T92" fmla="*/ 457 w 511"/>
                  <a:gd name="T93" fmla="*/ 143 h 239"/>
                  <a:gd name="T94" fmla="*/ 485 w 511"/>
                  <a:gd name="T95" fmla="*/ 125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511" h="239">
                    <a:moveTo>
                      <a:pt x="61" y="26"/>
                    </a:moveTo>
                    <a:cubicBezTo>
                      <a:pt x="75" y="30"/>
                      <a:pt x="85" y="38"/>
                      <a:pt x="90" y="51"/>
                    </a:cubicBezTo>
                    <a:cubicBezTo>
                      <a:pt x="95" y="62"/>
                      <a:pt x="96" y="73"/>
                      <a:pt x="93" y="85"/>
                    </a:cubicBezTo>
                    <a:cubicBezTo>
                      <a:pt x="90" y="93"/>
                      <a:pt x="86" y="101"/>
                      <a:pt x="80" y="109"/>
                    </a:cubicBezTo>
                    <a:cubicBezTo>
                      <a:pt x="74" y="116"/>
                      <a:pt x="67" y="121"/>
                      <a:pt x="58" y="123"/>
                    </a:cubicBezTo>
                    <a:cubicBezTo>
                      <a:pt x="50" y="126"/>
                      <a:pt x="42" y="126"/>
                      <a:pt x="34" y="124"/>
                    </a:cubicBezTo>
                    <a:cubicBezTo>
                      <a:pt x="20" y="120"/>
                      <a:pt x="10" y="111"/>
                      <a:pt x="5" y="98"/>
                    </a:cubicBezTo>
                    <a:cubicBezTo>
                      <a:pt x="0" y="87"/>
                      <a:pt x="0" y="76"/>
                      <a:pt x="3" y="64"/>
                    </a:cubicBezTo>
                    <a:cubicBezTo>
                      <a:pt x="5" y="55"/>
                      <a:pt x="10" y="48"/>
                      <a:pt x="16" y="40"/>
                    </a:cubicBezTo>
                    <a:cubicBezTo>
                      <a:pt x="22" y="33"/>
                      <a:pt x="30" y="28"/>
                      <a:pt x="37" y="26"/>
                    </a:cubicBezTo>
                    <a:cubicBezTo>
                      <a:pt x="45" y="24"/>
                      <a:pt x="53" y="24"/>
                      <a:pt x="61" y="26"/>
                    </a:cubicBezTo>
                    <a:close/>
                    <a:moveTo>
                      <a:pt x="56" y="32"/>
                    </a:moveTo>
                    <a:cubicBezTo>
                      <a:pt x="52" y="31"/>
                      <a:pt x="49" y="31"/>
                      <a:pt x="44" y="32"/>
                    </a:cubicBezTo>
                    <a:cubicBezTo>
                      <a:pt x="40" y="33"/>
                      <a:pt x="36" y="36"/>
                      <a:pt x="33" y="41"/>
                    </a:cubicBezTo>
                    <a:cubicBezTo>
                      <a:pt x="29" y="46"/>
                      <a:pt x="26" y="52"/>
                      <a:pt x="24" y="60"/>
                    </a:cubicBezTo>
                    <a:cubicBezTo>
                      <a:pt x="20" y="74"/>
                      <a:pt x="20" y="86"/>
                      <a:pt x="23" y="97"/>
                    </a:cubicBezTo>
                    <a:cubicBezTo>
                      <a:pt x="25" y="108"/>
                      <a:pt x="31" y="115"/>
                      <a:pt x="40" y="118"/>
                    </a:cubicBezTo>
                    <a:cubicBezTo>
                      <a:pt x="46" y="119"/>
                      <a:pt x="52" y="118"/>
                      <a:pt x="58" y="114"/>
                    </a:cubicBezTo>
                    <a:cubicBezTo>
                      <a:pt x="64" y="110"/>
                      <a:pt x="68" y="101"/>
                      <a:pt x="72" y="88"/>
                    </a:cubicBezTo>
                    <a:cubicBezTo>
                      <a:pt x="76" y="71"/>
                      <a:pt x="76" y="58"/>
                      <a:pt x="72" y="46"/>
                    </a:cubicBezTo>
                    <a:cubicBezTo>
                      <a:pt x="69" y="39"/>
                      <a:pt x="63" y="34"/>
                      <a:pt x="56" y="32"/>
                    </a:cubicBezTo>
                    <a:close/>
                    <a:moveTo>
                      <a:pt x="144" y="68"/>
                    </a:moveTo>
                    <a:cubicBezTo>
                      <a:pt x="156" y="58"/>
                      <a:pt x="168" y="55"/>
                      <a:pt x="178" y="58"/>
                    </a:cubicBezTo>
                    <a:cubicBezTo>
                      <a:pt x="187" y="60"/>
                      <a:pt x="195" y="66"/>
                      <a:pt x="200" y="76"/>
                    </a:cubicBezTo>
                    <a:cubicBezTo>
                      <a:pt x="204" y="86"/>
                      <a:pt x="205" y="98"/>
                      <a:pt x="201" y="112"/>
                    </a:cubicBezTo>
                    <a:cubicBezTo>
                      <a:pt x="197" y="129"/>
                      <a:pt x="188" y="140"/>
                      <a:pt x="174" y="147"/>
                    </a:cubicBezTo>
                    <a:cubicBezTo>
                      <a:pt x="163" y="154"/>
                      <a:pt x="151" y="155"/>
                      <a:pt x="140" y="152"/>
                    </a:cubicBezTo>
                    <a:cubicBezTo>
                      <a:pt x="134" y="151"/>
                      <a:pt x="129" y="148"/>
                      <a:pt x="124" y="145"/>
                    </a:cubicBezTo>
                    <a:cubicBezTo>
                      <a:pt x="119" y="141"/>
                      <a:pt x="114" y="137"/>
                      <a:pt x="110" y="131"/>
                    </a:cubicBezTo>
                    <a:lnTo>
                      <a:pt x="135" y="36"/>
                    </a:lnTo>
                    <a:cubicBezTo>
                      <a:pt x="138" y="25"/>
                      <a:pt x="139" y="19"/>
                      <a:pt x="140" y="16"/>
                    </a:cubicBezTo>
                    <a:cubicBezTo>
                      <a:pt x="140" y="14"/>
                      <a:pt x="139" y="12"/>
                      <a:pt x="138" y="11"/>
                    </a:cubicBezTo>
                    <a:cubicBezTo>
                      <a:pt x="138" y="10"/>
                      <a:pt x="136" y="9"/>
                      <a:pt x="135" y="8"/>
                    </a:cubicBezTo>
                    <a:cubicBezTo>
                      <a:pt x="133" y="8"/>
                      <a:pt x="130" y="8"/>
                      <a:pt x="127" y="8"/>
                    </a:cubicBezTo>
                    <a:lnTo>
                      <a:pt x="127" y="4"/>
                    </a:lnTo>
                    <a:lnTo>
                      <a:pt x="158" y="0"/>
                    </a:lnTo>
                    <a:lnTo>
                      <a:pt x="162" y="2"/>
                    </a:lnTo>
                    <a:lnTo>
                      <a:pt x="144" y="68"/>
                    </a:lnTo>
                    <a:close/>
                    <a:moveTo>
                      <a:pt x="142" y="75"/>
                    </a:moveTo>
                    <a:lnTo>
                      <a:pt x="128" y="130"/>
                    </a:lnTo>
                    <a:cubicBezTo>
                      <a:pt x="130" y="134"/>
                      <a:pt x="133" y="138"/>
                      <a:pt x="136" y="140"/>
                    </a:cubicBezTo>
                    <a:cubicBezTo>
                      <a:pt x="139" y="143"/>
                      <a:pt x="143" y="145"/>
                      <a:pt x="147" y="146"/>
                    </a:cubicBezTo>
                    <a:cubicBezTo>
                      <a:pt x="153" y="148"/>
                      <a:pt x="159" y="146"/>
                      <a:pt x="167" y="141"/>
                    </a:cubicBezTo>
                    <a:cubicBezTo>
                      <a:pt x="174" y="135"/>
                      <a:pt x="179" y="126"/>
                      <a:pt x="182" y="113"/>
                    </a:cubicBezTo>
                    <a:cubicBezTo>
                      <a:pt x="185" y="102"/>
                      <a:pt x="185" y="92"/>
                      <a:pt x="182" y="84"/>
                    </a:cubicBezTo>
                    <a:cubicBezTo>
                      <a:pt x="178" y="76"/>
                      <a:pt x="173" y="72"/>
                      <a:pt x="166" y="70"/>
                    </a:cubicBezTo>
                    <a:cubicBezTo>
                      <a:pt x="163" y="69"/>
                      <a:pt x="159" y="69"/>
                      <a:pt x="155" y="70"/>
                    </a:cubicBezTo>
                    <a:cubicBezTo>
                      <a:pt x="152" y="70"/>
                      <a:pt x="148" y="72"/>
                      <a:pt x="142" y="75"/>
                    </a:cubicBezTo>
                    <a:close/>
                    <a:moveTo>
                      <a:pt x="253" y="26"/>
                    </a:moveTo>
                    <a:cubicBezTo>
                      <a:pt x="256" y="27"/>
                      <a:pt x="258" y="28"/>
                      <a:pt x="259" y="31"/>
                    </a:cubicBezTo>
                    <a:cubicBezTo>
                      <a:pt x="261" y="33"/>
                      <a:pt x="261" y="36"/>
                      <a:pt x="261" y="39"/>
                    </a:cubicBezTo>
                    <a:cubicBezTo>
                      <a:pt x="260" y="42"/>
                      <a:pt x="258" y="44"/>
                      <a:pt x="256" y="45"/>
                    </a:cubicBezTo>
                    <a:cubicBezTo>
                      <a:pt x="253" y="47"/>
                      <a:pt x="250" y="47"/>
                      <a:pt x="247" y="46"/>
                    </a:cubicBezTo>
                    <a:cubicBezTo>
                      <a:pt x="245" y="46"/>
                      <a:pt x="242" y="44"/>
                      <a:pt x="241" y="42"/>
                    </a:cubicBezTo>
                    <a:cubicBezTo>
                      <a:pt x="239" y="39"/>
                      <a:pt x="239" y="36"/>
                      <a:pt x="240" y="33"/>
                    </a:cubicBezTo>
                    <a:cubicBezTo>
                      <a:pt x="241" y="31"/>
                      <a:pt x="242" y="28"/>
                      <a:pt x="245" y="27"/>
                    </a:cubicBezTo>
                    <a:cubicBezTo>
                      <a:pt x="247" y="25"/>
                      <a:pt x="250" y="25"/>
                      <a:pt x="253" y="26"/>
                    </a:cubicBezTo>
                    <a:close/>
                    <a:moveTo>
                      <a:pt x="249" y="76"/>
                    </a:moveTo>
                    <a:lnTo>
                      <a:pt x="224" y="169"/>
                    </a:lnTo>
                    <a:cubicBezTo>
                      <a:pt x="220" y="185"/>
                      <a:pt x="213" y="196"/>
                      <a:pt x="204" y="202"/>
                    </a:cubicBezTo>
                    <a:cubicBezTo>
                      <a:pt x="196" y="208"/>
                      <a:pt x="186" y="209"/>
                      <a:pt x="175" y="206"/>
                    </a:cubicBezTo>
                    <a:cubicBezTo>
                      <a:pt x="169" y="204"/>
                      <a:pt x="165" y="202"/>
                      <a:pt x="162" y="199"/>
                    </a:cubicBezTo>
                    <a:cubicBezTo>
                      <a:pt x="160" y="196"/>
                      <a:pt x="159" y="193"/>
                      <a:pt x="160" y="191"/>
                    </a:cubicBezTo>
                    <a:cubicBezTo>
                      <a:pt x="160" y="189"/>
                      <a:pt x="162" y="187"/>
                      <a:pt x="164" y="186"/>
                    </a:cubicBezTo>
                    <a:cubicBezTo>
                      <a:pt x="166" y="185"/>
                      <a:pt x="168" y="184"/>
                      <a:pt x="170" y="185"/>
                    </a:cubicBezTo>
                    <a:cubicBezTo>
                      <a:pt x="172" y="185"/>
                      <a:pt x="174" y="186"/>
                      <a:pt x="175" y="188"/>
                    </a:cubicBezTo>
                    <a:cubicBezTo>
                      <a:pt x="176" y="188"/>
                      <a:pt x="178" y="191"/>
                      <a:pt x="181" y="194"/>
                    </a:cubicBezTo>
                    <a:cubicBezTo>
                      <a:pt x="183" y="198"/>
                      <a:pt x="185" y="200"/>
                      <a:pt x="188" y="201"/>
                    </a:cubicBezTo>
                    <a:cubicBezTo>
                      <a:pt x="189" y="201"/>
                      <a:pt x="191" y="201"/>
                      <a:pt x="193" y="200"/>
                    </a:cubicBezTo>
                    <a:cubicBezTo>
                      <a:pt x="195" y="200"/>
                      <a:pt x="196" y="198"/>
                      <a:pt x="198" y="195"/>
                    </a:cubicBezTo>
                    <a:cubicBezTo>
                      <a:pt x="199" y="192"/>
                      <a:pt x="201" y="186"/>
                      <a:pt x="204" y="176"/>
                    </a:cubicBezTo>
                    <a:lnTo>
                      <a:pt x="222" y="111"/>
                    </a:lnTo>
                    <a:cubicBezTo>
                      <a:pt x="224" y="101"/>
                      <a:pt x="226" y="94"/>
                      <a:pt x="226" y="91"/>
                    </a:cubicBezTo>
                    <a:cubicBezTo>
                      <a:pt x="226" y="89"/>
                      <a:pt x="226" y="87"/>
                      <a:pt x="225" y="86"/>
                    </a:cubicBezTo>
                    <a:cubicBezTo>
                      <a:pt x="224" y="85"/>
                      <a:pt x="223" y="84"/>
                      <a:pt x="221" y="83"/>
                    </a:cubicBezTo>
                    <a:cubicBezTo>
                      <a:pt x="219" y="83"/>
                      <a:pt x="217" y="83"/>
                      <a:pt x="214" y="83"/>
                    </a:cubicBezTo>
                    <a:lnTo>
                      <a:pt x="214" y="79"/>
                    </a:lnTo>
                    <a:lnTo>
                      <a:pt x="244" y="75"/>
                    </a:lnTo>
                    <a:lnTo>
                      <a:pt x="249" y="76"/>
                    </a:lnTo>
                    <a:close/>
                    <a:moveTo>
                      <a:pt x="284" y="126"/>
                    </a:moveTo>
                    <a:cubicBezTo>
                      <a:pt x="280" y="140"/>
                      <a:pt x="281" y="151"/>
                      <a:pt x="285" y="161"/>
                    </a:cubicBezTo>
                    <a:cubicBezTo>
                      <a:pt x="290" y="170"/>
                      <a:pt x="297" y="176"/>
                      <a:pt x="306" y="179"/>
                    </a:cubicBezTo>
                    <a:cubicBezTo>
                      <a:pt x="312" y="181"/>
                      <a:pt x="318" y="180"/>
                      <a:pt x="323" y="178"/>
                    </a:cubicBezTo>
                    <a:cubicBezTo>
                      <a:pt x="328" y="176"/>
                      <a:pt x="333" y="171"/>
                      <a:pt x="339" y="164"/>
                    </a:cubicBezTo>
                    <a:lnTo>
                      <a:pt x="341" y="167"/>
                    </a:lnTo>
                    <a:cubicBezTo>
                      <a:pt x="337" y="176"/>
                      <a:pt x="331" y="183"/>
                      <a:pt x="322" y="189"/>
                    </a:cubicBezTo>
                    <a:cubicBezTo>
                      <a:pt x="313" y="195"/>
                      <a:pt x="304" y="196"/>
                      <a:pt x="294" y="193"/>
                    </a:cubicBezTo>
                    <a:cubicBezTo>
                      <a:pt x="283" y="190"/>
                      <a:pt x="274" y="183"/>
                      <a:pt x="269" y="173"/>
                    </a:cubicBezTo>
                    <a:cubicBezTo>
                      <a:pt x="263" y="162"/>
                      <a:pt x="262" y="149"/>
                      <a:pt x="266" y="135"/>
                    </a:cubicBezTo>
                    <a:cubicBezTo>
                      <a:pt x="270" y="119"/>
                      <a:pt x="278" y="108"/>
                      <a:pt x="288" y="101"/>
                    </a:cubicBezTo>
                    <a:cubicBezTo>
                      <a:pt x="299" y="95"/>
                      <a:pt x="310" y="93"/>
                      <a:pt x="322" y="96"/>
                    </a:cubicBezTo>
                    <a:cubicBezTo>
                      <a:pt x="333" y="99"/>
                      <a:pt x="340" y="105"/>
                      <a:pt x="345" y="113"/>
                    </a:cubicBezTo>
                    <a:cubicBezTo>
                      <a:pt x="350" y="122"/>
                      <a:pt x="351" y="132"/>
                      <a:pt x="348" y="143"/>
                    </a:cubicBezTo>
                    <a:lnTo>
                      <a:pt x="284" y="126"/>
                    </a:lnTo>
                    <a:close/>
                    <a:moveTo>
                      <a:pt x="285" y="120"/>
                    </a:moveTo>
                    <a:lnTo>
                      <a:pt x="328" y="132"/>
                    </a:lnTo>
                    <a:cubicBezTo>
                      <a:pt x="329" y="126"/>
                      <a:pt x="330" y="121"/>
                      <a:pt x="329" y="119"/>
                    </a:cubicBezTo>
                    <a:cubicBezTo>
                      <a:pt x="329" y="114"/>
                      <a:pt x="327" y="111"/>
                      <a:pt x="324" y="108"/>
                    </a:cubicBezTo>
                    <a:cubicBezTo>
                      <a:pt x="322" y="105"/>
                      <a:pt x="318" y="103"/>
                      <a:pt x="315" y="102"/>
                    </a:cubicBezTo>
                    <a:cubicBezTo>
                      <a:pt x="309" y="100"/>
                      <a:pt x="304" y="101"/>
                      <a:pt x="298" y="104"/>
                    </a:cubicBezTo>
                    <a:cubicBezTo>
                      <a:pt x="292" y="107"/>
                      <a:pt x="288" y="113"/>
                      <a:pt x="285" y="120"/>
                    </a:cubicBezTo>
                    <a:close/>
                    <a:moveTo>
                      <a:pt x="433" y="190"/>
                    </a:moveTo>
                    <a:cubicBezTo>
                      <a:pt x="428" y="202"/>
                      <a:pt x="420" y="210"/>
                      <a:pt x="411" y="214"/>
                    </a:cubicBezTo>
                    <a:cubicBezTo>
                      <a:pt x="402" y="219"/>
                      <a:pt x="393" y="220"/>
                      <a:pt x="385" y="218"/>
                    </a:cubicBezTo>
                    <a:cubicBezTo>
                      <a:pt x="374" y="215"/>
                      <a:pt x="366" y="208"/>
                      <a:pt x="361" y="197"/>
                    </a:cubicBezTo>
                    <a:cubicBezTo>
                      <a:pt x="355" y="186"/>
                      <a:pt x="355" y="173"/>
                      <a:pt x="359" y="158"/>
                    </a:cubicBezTo>
                    <a:cubicBezTo>
                      <a:pt x="363" y="144"/>
                      <a:pt x="370" y="133"/>
                      <a:pt x="381" y="127"/>
                    </a:cubicBezTo>
                    <a:cubicBezTo>
                      <a:pt x="392" y="120"/>
                      <a:pt x="404" y="118"/>
                      <a:pt x="416" y="121"/>
                    </a:cubicBezTo>
                    <a:cubicBezTo>
                      <a:pt x="425" y="124"/>
                      <a:pt x="432" y="128"/>
                      <a:pt x="436" y="134"/>
                    </a:cubicBezTo>
                    <a:cubicBezTo>
                      <a:pt x="441" y="141"/>
                      <a:pt x="442" y="147"/>
                      <a:pt x="441" y="152"/>
                    </a:cubicBezTo>
                    <a:cubicBezTo>
                      <a:pt x="440" y="154"/>
                      <a:pt x="439" y="156"/>
                      <a:pt x="437" y="157"/>
                    </a:cubicBezTo>
                    <a:cubicBezTo>
                      <a:pt x="435" y="158"/>
                      <a:pt x="432" y="159"/>
                      <a:pt x="429" y="158"/>
                    </a:cubicBezTo>
                    <a:cubicBezTo>
                      <a:pt x="425" y="157"/>
                      <a:pt x="423" y="155"/>
                      <a:pt x="421" y="152"/>
                    </a:cubicBezTo>
                    <a:cubicBezTo>
                      <a:pt x="421" y="150"/>
                      <a:pt x="421" y="147"/>
                      <a:pt x="421" y="143"/>
                    </a:cubicBezTo>
                    <a:cubicBezTo>
                      <a:pt x="422" y="139"/>
                      <a:pt x="421" y="135"/>
                      <a:pt x="420" y="133"/>
                    </a:cubicBezTo>
                    <a:cubicBezTo>
                      <a:pt x="418" y="130"/>
                      <a:pt x="415" y="128"/>
                      <a:pt x="411" y="127"/>
                    </a:cubicBezTo>
                    <a:cubicBezTo>
                      <a:pt x="404" y="125"/>
                      <a:pt x="398" y="126"/>
                      <a:pt x="392" y="130"/>
                    </a:cubicBezTo>
                    <a:cubicBezTo>
                      <a:pt x="385" y="135"/>
                      <a:pt x="380" y="143"/>
                      <a:pt x="377" y="154"/>
                    </a:cubicBezTo>
                    <a:cubicBezTo>
                      <a:pt x="374" y="165"/>
                      <a:pt x="374" y="176"/>
                      <a:pt x="378" y="185"/>
                    </a:cubicBezTo>
                    <a:cubicBezTo>
                      <a:pt x="381" y="195"/>
                      <a:pt x="387" y="201"/>
                      <a:pt x="396" y="204"/>
                    </a:cubicBezTo>
                    <a:cubicBezTo>
                      <a:pt x="403" y="206"/>
                      <a:pt x="409" y="205"/>
                      <a:pt x="416" y="202"/>
                    </a:cubicBezTo>
                    <a:cubicBezTo>
                      <a:pt x="420" y="200"/>
                      <a:pt x="425" y="195"/>
                      <a:pt x="431" y="188"/>
                    </a:cubicBezTo>
                    <a:lnTo>
                      <a:pt x="433" y="190"/>
                    </a:lnTo>
                    <a:close/>
                    <a:moveTo>
                      <a:pt x="498" y="114"/>
                    </a:moveTo>
                    <a:lnTo>
                      <a:pt x="490" y="144"/>
                    </a:lnTo>
                    <a:lnTo>
                      <a:pt x="511" y="150"/>
                    </a:lnTo>
                    <a:lnTo>
                      <a:pt x="510" y="157"/>
                    </a:lnTo>
                    <a:lnTo>
                      <a:pt x="488" y="151"/>
                    </a:lnTo>
                    <a:lnTo>
                      <a:pt x="472" y="211"/>
                    </a:lnTo>
                    <a:cubicBezTo>
                      <a:pt x="470" y="217"/>
                      <a:pt x="470" y="221"/>
                      <a:pt x="471" y="224"/>
                    </a:cubicBezTo>
                    <a:cubicBezTo>
                      <a:pt x="473" y="226"/>
                      <a:pt x="474" y="228"/>
                      <a:pt x="477" y="228"/>
                    </a:cubicBezTo>
                    <a:cubicBezTo>
                      <a:pt x="479" y="229"/>
                      <a:pt x="482" y="229"/>
                      <a:pt x="484" y="228"/>
                    </a:cubicBezTo>
                    <a:cubicBezTo>
                      <a:pt x="487" y="227"/>
                      <a:pt x="489" y="226"/>
                      <a:pt x="491" y="223"/>
                    </a:cubicBezTo>
                    <a:lnTo>
                      <a:pt x="495" y="224"/>
                    </a:lnTo>
                    <a:cubicBezTo>
                      <a:pt x="490" y="230"/>
                      <a:pt x="486" y="234"/>
                      <a:pt x="481" y="237"/>
                    </a:cubicBezTo>
                    <a:cubicBezTo>
                      <a:pt x="475" y="239"/>
                      <a:pt x="471" y="239"/>
                      <a:pt x="466" y="238"/>
                    </a:cubicBezTo>
                    <a:cubicBezTo>
                      <a:pt x="463" y="237"/>
                      <a:pt x="460" y="236"/>
                      <a:pt x="458" y="233"/>
                    </a:cubicBezTo>
                    <a:cubicBezTo>
                      <a:pt x="455" y="231"/>
                      <a:pt x="454" y="227"/>
                      <a:pt x="453" y="224"/>
                    </a:cubicBezTo>
                    <a:cubicBezTo>
                      <a:pt x="452" y="220"/>
                      <a:pt x="453" y="215"/>
                      <a:pt x="455" y="209"/>
                    </a:cubicBezTo>
                    <a:lnTo>
                      <a:pt x="471" y="147"/>
                    </a:lnTo>
                    <a:lnTo>
                      <a:pt x="457" y="143"/>
                    </a:lnTo>
                    <a:lnTo>
                      <a:pt x="458" y="139"/>
                    </a:lnTo>
                    <a:cubicBezTo>
                      <a:pt x="462" y="139"/>
                      <a:pt x="466" y="137"/>
                      <a:pt x="471" y="135"/>
                    </a:cubicBezTo>
                    <a:cubicBezTo>
                      <a:pt x="476" y="132"/>
                      <a:pt x="480" y="129"/>
                      <a:pt x="485" y="125"/>
                    </a:cubicBezTo>
                    <a:cubicBezTo>
                      <a:pt x="487" y="123"/>
                      <a:pt x="490" y="119"/>
                      <a:pt x="495" y="113"/>
                    </a:cubicBezTo>
                    <a:lnTo>
                      <a:pt x="498" y="11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Line 17">
                <a:extLst>
                  <a:ext uri="{FF2B5EF4-FFF2-40B4-BE49-F238E27FC236}">
                    <a16:creationId xmlns:a16="http://schemas.microsoft.com/office/drawing/2014/main" id="{01D9588D-5C59-4ADB-B7F5-69502BD1EA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3" y="1412"/>
                <a:ext cx="177" cy="101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18">
                <a:extLst>
                  <a:ext uri="{FF2B5EF4-FFF2-40B4-BE49-F238E27FC236}">
                    <a16:creationId xmlns:a16="http://schemas.microsoft.com/office/drawing/2014/main" id="{5C254857-4C01-4812-847B-2E9AFE1E1D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15" y="1377"/>
                <a:ext cx="194" cy="86"/>
              </a:xfrm>
              <a:custGeom>
                <a:avLst/>
                <a:gdLst>
                  <a:gd name="T0" fmla="*/ 44 w 764"/>
                  <a:gd name="T1" fmla="*/ 191 h 338"/>
                  <a:gd name="T2" fmla="*/ 77 w 764"/>
                  <a:gd name="T3" fmla="*/ 282 h 338"/>
                  <a:gd name="T4" fmla="*/ 70 w 764"/>
                  <a:gd name="T5" fmla="*/ 322 h 338"/>
                  <a:gd name="T6" fmla="*/ 35 w 764"/>
                  <a:gd name="T7" fmla="*/ 333 h 338"/>
                  <a:gd name="T8" fmla="*/ 16 w 764"/>
                  <a:gd name="T9" fmla="*/ 213 h 338"/>
                  <a:gd name="T10" fmla="*/ 36 w 764"/>
                  <a:gd name="T11" fmla="*/ 218 h 338"/>
                  <a:gd name="T12" fmla="*/ 89 w 764"/>
                  <a:gd name="T13" fmla="*/ 264 h 338"/>
                  <a:gd name="T14" fmla="*/ 36 w 764"/>
                  <a:gd name="T15" fmla="*/ 218 h 338"/>
                  <a:gd name="T16" fmla="*/ 178 w 764"/>
                  <a:gd name="T17" fmla="*/ 162 h 338"/>
                  <a:gd name="T18" fmla="*/ 152 w 764"/>
                  <a:gd name="T19" fmla="*/ 174 h 338"/>
                  <a:gd name="T20" fmla="*/ 179 w 764"/>
                  <a:gd name="T21" fmla="*/ 247 h 338"/>
                  <a:gd name="T22" fmla="*/ 144 w 764"/>
                  <a:gd name="T23" fmla="*/ 249 h 338"/>
                  <a:gd name="T24" fmla="*/ 118 w 764"/>
                  <a:gd name="T25" fmla="*/ 180 h 338"/>
                  <a:gd name="T26" fmla="*/ 199 w 764"/>
                  <a:gd name="T27" fmla="*/ 184 h 338"/>
                  <a:gd name="T28" fmla="*/ 269 w 764"/>
                  <a:gd name="T29" fmla="*/ 191 h 338"/>
                  <a:gd name="T30" fmla="*/ 190 w 764"/>
                  <a:gd name="T31" fmla="*/ 161 h 338"/>
                  <a:gd name="T32" fmla="*/ 197 w 764"/>
                  <a:gd name="T33" fmla="*/ 179 h 338"/>
                  <a:gd name="T34" fmla="*/ 200 w 764"/>
                  <a:gd name="T35" fmla="*/ 158 h 338"/>
                  <a:gd name="T36" fmla="*/ 300 w 764"/>
                  <a:gd name="T37" fmla="*/ 208 h 338"/>
                  <a:gd name="T38" fmla="*/ 328 w 764"/>
                  <a:gd name="T39" fmla="*/ 100 h 338"/>
                  <a:gd name="T40" fmla="*/ 306 w 764"/>
                  <a:gd name="T41" fmla="*/ 76 h 338"/>
                  <a:gd name="T42" fmla="*/ 373 w 764"/>
                  <a:gd name="T43" fmla="*/ 187 h 338"/>
                  <a:gd name="T44" fmla="*/ 357 w 764"/>
                  <a:gd name="T45" fmla="*/ 207 h 338"/>
                  <a:gd name="T46" fmla="*/ 322 w 764"/>
                  <a:gd name="T47" fmla="*/ 121 h 338"/>
                  <a:gd name="T48" fmla="*/ 336 w 764"/>
                  <a:gd name="T49" fmla="*/ 200 h 338"/>
                  <a:gd name="T50" fmla="*/ 396 w 764"/>
                  <a:gd name="T51" fmla="*/ 58 h 338"/>
                  <a:gd name="T52" fmla="*/ 385 w 764"/>
                  <a:gd name="T53" fmla="*/ 43 h 338"/>
                  <a:gd name="T54" fmla="*/ 444 w 764"/>
                  <a:gd name="T55" fmla="*/ 176 h 338"/>
                  <a:gd name="T56" fmla="*/ 411 w 764"/>
                  <a:gd name="T57" fmla="*/ 179 h 338"/>
                  <a:gd name="T58" fmla="*/ 385 w 764"/>
                  <a:gd name="T59" fmla="*/ 109 h 338"/>
                  <a:gd name="T60" fmla="*/ 515 w 764"/>
                  <a:gd name="T61" fmla="*/ 124 h 338"/>
                  <a:gd name="T62" fmla="*/ 438 w 764"/>
                  <a:gd name="T63" fmla="*/ 95 h 338"/>
                  <a:gd name="T64" fmla="*/ 495 w 764"/>
                  <a:gd name="T65" fmla="*/ 98 h 338"/>
                  <a:gd name="T66" fmla="*/ 449 w 764"/>
                  <a:gd name="T67" fmla="*/ 92 h 338"/>
                  <a:gd name="T68" fmla="*/ 511 w 764"/>
                  <a:gd name="T69" fmla="*/ 123 h 338"/>
                  <a:gd name="T70" fmla="*/ 544 w 764"/>
                  <a:gd name="T71" fmla="*/ 148 h 338"/>
                  <a:gd name="T72" fmla="*/ 573 w 764"/>
                  <a:gd name="T73" fmla="*/ 76 h 338"/>
                  <a:gd name="T74" fmla="*/ 541 w 764"/>
                  <a:gd name="T75" fmla="*/ 78 h 338"/>
                  <a:gd name="T76" fmla="*/ 528 w 764"/>
                  <a:gd name="T77" fmla="*/ 64 h 338"/>
                  <a:gd name="T78" fmla="*/ 599 w 764"/>
                  <a:gd name="T79" fmla="*/ 105 h 338"/>
                  <a:gd name="T80" fmla="*/ 618 w 764"/>
                  <a:gd name="T81" fmla="*/ 113 h 338"/>
                  <a:gd name="T82" fmla="*/ 585 w 764"/>
                  <a:gd name="T83" fmla="*/ 121 h 338"/>
                  <a:gd name="T84" fmla="*/ 557 w 764"/>
                  <a:gd name="T85" fmla="*/ 134 h 338"/>
                  <a:gd name="T86" fmla="*/ 655 w 764"/>
                  <a:gd name="T87" fmla="*/ 25 h 338"/>
                  <a:gd name="T88" fmla="*/ 664 w 764"/>
                  <a:gd name="T89" fmla="*/ 110 h 338"/>
                  <a:gd name="T90" fmla="*/ 660 w 764"/>
                  <a:gd name="T91" fmla="*/ 124 h 338"/>
                  <a:gd name="T92" fmla="*/ 604 w 764"/>
                  <a:gd name="T93" fmla="*/ 46 h 338"/>
                  <a:gd name="T94" fmla="*/ 625 w 764"/>
                  <a:gd name="T95" fmla="*/ 0 h 338"/>
                  <a:gd name="T96" fmla="*/ 760 w 764"/>
                  <a:gd name="T97" fmla="*/ 58 h 338"/>
                  <a:gd name="T98" fmla="*/ 682 w 764"/>
                  <a:gd name="T99" fmla="*/ 68 h 338"/>
                  <a:gd name="T100" fmla="*/ 693 w 764"/>
                  <a:gd name="T101" fmla="*/ 52 h 338"/>
                  <a:gd name="T102" fmla="*/ 708 w 764"/>
                  <a:gd name="T103" fmla="*/ 15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64" h="338">
                    <a:moveTo>
                      <a:pt x="0" y="210"/>
                    </a:moveTo>
                    <a:lnTo>
                      <a:pt x="25" y="191"/>
                    </a:lnTo>
                    <a:lnTo>
                      <a:pt x="29" y="190"/>
                    </a:lnTo>
                    <a:lnTo>
                      <a:pt x="35" y="212"/>
                    </a:lnTo>
                    <a:cubicBezTo>
                      <a:pt x="37" y="202"/>
                      <a:pt x="40" y="195"/>
                      <a:pt x="44" y="191"/>
                    </a:cubicBezTo>
                    <a:cubicBezTo>
                      <a:pt x="48" y="186"/>
                      <a:pt x="53" y="183"/>
                      <a:pt x="58" y="182"/>
                    </a:cubicBezTo>
                    <a:cubicBezTo>
                      <a:pt x="67" y="179"/>
                      <a:pt x="76" y="181"/>
                      <a:pt x="84" y="187"/>
                    </a:cubicBezTo>
                    <a:cubicBezTo>
                      <a:pt x="94" y="193"/>
                      <a:pt x="101" y="204"/>
                      <a:pt x="105" y="218"/>
                    </a:cubicBezTo>
                    <a:cubicBezTo>
                      <a:pt x="109" y="234"/>
                      <a:pt x="108" y="248"/>
                      <a:pt x="102" y="261"/>
                    </a:cubicBezTo>
                    <a:cubicBezTo>
                      <a:pt x="96" y="272"/>
                      <a:pt x="88" y="279"/>
                      <a:pt x="77" y="282"/>
                    </a:cubicBezTo>
                    <a:cubicBezTo>
                      <a:pt x="72" y="283"/>
                      <a:pt x="67" y="283"/>
                      <a:pt x="63" y="283"/>
                    </a:cubicBezTo>
                    <a:cubicBezTo>
                      <a:pt x="60" y="283"/>
                      <a:pt x="57" y="282"/>
                      <a:pt x="53" y="279"/>
                    </a:cubicBezTo>
                    <a:lnTo>
                      <a:pt x="60" y="307"/>
                    </a:lnTo>
                    <a:cubicBezTo>
                      <a:pt x="62" y="314"/>
                      <a:pt x="63" y="318"/>
                      <a:pt x="65" y="319"/>
                    </a:cubicBezTo>
                    <a:cubicBezTo>
                      <a:pt x="66" y="321"/>
                      <a:pt x="67" y="322"/>
                      <a:pt x="70" y="322"/>
                    </a:cubicBezTo>
                    <a:cubicBezTo>
                      <a:pt x="72" y="323"/>
                      <a:pt x="75" y="322"/>
                      <a:pt x="80" y="321"/>
                    </a:cubicBezTo>
                    <a:lnTo>
                      <a:pt x="81" y="325"/>
                    </a:lnTo>
                    <a:lnTo>
                      <a:pt x="33" y="338"/>
                    </a:lnTo>
                    <a:lnTo>
                      <a:pt x="32" y="334"/>
                    </a:lnTo>
                    <a:lnTo>
                      <a:pt x="35" y="333"/>
                    </a:lnTo>
                    <a:cubicBezTo>
                      <a:pt x="38" y="332"/>
                      <a:pt x="41" y="331"/>
                      <a:pt x="44" y="329"/>
                    </a:cubicBezTo>
                    <a:cubicBezTo>
                      <a:pt x="45" y="327"/>
                      <a:pt x="45" y="326"/>
                      <a:pt x="46" y="324"/>
                    </a:cubicBezTo>
                    <a:cubicBezTo>
                      <a:pt x="46" y="322"/>
                      <a:pt x="45" y="318"/>
                      <a:pt x="43" y="311"/>
                    </a:cubicBezTo>
                    <a:lnTo>
                      <a:pt x="20" y="224"/>
                    </a:lnTo>
                    <a:cubicBezTo>
                      <a:pt x="18" y="218"/>
                      <a:pt x="17" y="215"/>
                      <a:pt x="16" y="213"/>
                    </a:cubicBezTo>
                    <a:cubicBezTo>
                      <a:pt x="15" y="212"/>
                      <a:pt x="14" y="211"/>
                      <a:pt x="13" y="210"/>
                    </a:cubicBezTo>
                    <a:cubicBezTo>
                      <a:pt x="11" y="210"/>
                      <a:pt x="9" y="210"/>
                      <a:pt x="7" y="210"/>
                    </a:cubicBezTo>
                    <a:cubicBezTo>
                      <a:pt x="6" y="211"/>
                      <a:pt x="4" y="212"/>
                      <a:pt x="2" y="213"/>
                    </a:cubicBezTo>
                    <a:lnTo>
                      <a:pt x="0" y="210"/>
                    </a:lnTo>
                    <a:close/>
                    <a:moveTo>
                      <a:pt x="36" y="218"/>
                    </a:moveTo>
                    <a:lnTo>
                      <a:pt x="45" y="252"/>
                    </a:lnTo>
                    <a:cubicBezTo>
                      <a:pt x="47" y="260"/>
                      <a:pt x="49" y="264"/>
                      <a:pt x="50" y="267"/>
                    </a:cubicBezTo>
                    <a:cubicBezTo>
                      <a:pt x="52" y="270"/>
                      <a:pt x="55" y="273"/>
                      <a:pt x="60" y="275"/>
                    </a:cubicBezTo>
                    <a:cubicBezTo>
                      <a:pt x="64" y="277"/>
                      <a:pt x="69" y="277"/>
                      <a:pt x="75" y="276"/>
                    </a:cubicBezTo>
                    <a:cubicBezTo>
                      <a:pt x="82" y="274"/>
                      <a:pt x="86" y="270"/>
                      <a:pt x="89" y="264"/>
                    </a:cubicBezTo>
                    <a:cubicBezTo>
                      <a:pt x="93" y="255"/>
                      <a:pt x="93" y="245"/>
                      <a:pt x="89" y="232"/>
                    </a:cubicBezTo>
                    <a:cubicBezTo>
                      <a:pt x="86" y="218"/>
                      <a:pt x="80" y="208"/>
                      <a:pt x="71" y="202"/>
                    </a:cubicBezTo>
                    <a:cubicBezTo>
                      <a:pt x="66" y="198"/>
                      <a:pt x="60" y="197"/>
                      <a:pt x="54" y="199"/>
                    </a:cubicBezTo>
                    <a:cubicBezTo>
                      <a:pt x="51" y="200"/>
                      <a:pt x="48" y="201"/>
                      <a:pt x="45" y="204"/>
                    </a:cubicBezTo>
                    <a:cubicBezTo>
                      <a:pt x="43" y="206"/>
                      <a:pt x="40" y="210"/>
                      <a:pt x="36" y="218"/>
                    </a:cubicBezTo>
                    <a:close/>
                    <a:moveTo>
                      <a:pt x="138" y="161"/>
                    </a:moveTo>
                    <a:lnTo>
                      <a:pt x="144" y="181"/>
                    </a:lnTo>
                    <a:cubicBezTo>
                      <a:pt x="148" y="165"/>
                      <a:pt x="154" y="156"/>
                      <a:pt x="162" y="154"/>
                    </a:cubicBezTo>
                    <a:cubicBezTo>
                      <a:pt x="166" y="153"/>
                      <a:pt x="169" y="153"/>
                      <a:pt x="172" y="155"/>
                    </a:cubicBezTo>
                    <a:cubicBezTo>
                      <a:pt x="175" y="157"/>
                      <a:pt x="177" y="159"/>
                      <a:pt x="178" y="162"/>
                    </a:cubicBezTo>
                    <a:cubicBezTo>
                      <a:pt x="178" y="164"/>
                      <a:pt x="178" y="167"/>
                      <a:pt x="177" y="169"/>
                    </a:cubicBezTo>
                    <a:cubicBezTo>
                      <a:pt x="176" y="172"/>
                      <a:pt x="174" y="173"/>
                      <a:pt x="171" y="174"/>
                    </a:cubicBezTo>
                    <a:cubicBezTo>
                      <a:pt x="169" y="174"/>
                      <a:pt x="166" y="174"/>
                      <a:pt x="163" y="172"/>
                    </a:cubicBezTo>
                    <a:cubicBezTo>
                      <a:pt x="159" y="171"/>
                      <a:pt x="157" y="170"/>
                      <a:pt x="155" y="171"/>
                    </a:cubicBezTo>
                    <a:cubicBezTo>
                      <a:pt x="154" y="171"/>
                      <a:pt x="153" y="172"/>
                      <a:pt x="152" y="174"/>
                    </a:cubicBezTo>
                    <a:cubicBezTo>
                      <a:pt x="149" y="177"/>
                      <a:pt x="148" y="183"/>
                      <a:pt x="146" y="190"/>
                    </a:cubicBezTo>
                    <a:lnTo>
                      <a:pt x="158" y="234"/>
                    </a:lnTo>
                    <a:cubicBezTo>
                      <a:pt x="159" y="239"/>
                      <a:pt x="161" y="243"/>
                      <a:pt x="163" y="245"/>
                    </a:cubicBezTo>
                    <a:cubicBezTo>
                      <a:pt x="164" y="246"/>
                      <a:pt x="166" y="248"/>
                      <a:pt x="169" y="248"/>
                    </a:cubicBezTo>
                    <a:cubicBezTo>
                      <a:pt x="171" y="249"/>
                      <a:pt x="175" y="249"/>
                      <a:pt x="179" y="247"/>
                    </a:cubicBezTo>
                    <a:lnTo>
                      <a:pt x="180" y="251"/>
                    </a:lnTo>
                    <a:lnTo>
                      <a:pt x="133" y="264"/>
                    </a:lnTo>
                    <a:lnTo>
                      <a:pt x="132" y="260"/>
                    </a:lnTo>
                    <a:cubicBezTo>
                      <a:pt x="136" y="259"/>
                      <a:pt x="140" y="257"/>
                      <a:pt x="141" y="255"/>
                    </a:cubicBezTo>
                    <a:cubicBezTo>
                      <a:pt x="143" y="254"/>
                      <a:pt x="144" y="252"/>
                      <a:pt x="144" y="249"/>
                    </a:cubicBezTo>
                    <a:cubicBezTo>
                      <a:pt x="144" y="248"/>
                      <a:pt x="143" y="244"/>
                      <a:pt x="142" y="239"/>
                    </a:cubicBezTo>
                    <a:lnTo>
                      <a:pt x="132" y="203"/>
                    </a:lnTo>
                    <a:cubicBezTo>
                      <a:pt x="129" y="193"/>
                      <a:pt x="127" y="186"/>
                      <a:pt x="126" y="184"/>
                    </a:cubicBezTo>
                    <a:cubicBezTo>
                      <a:pt x="125" y="182"/>
                      <a:pt x="124" y="181"/>
                      <a:pt x="123" y="181"/>
                    </a:cubicBezTo>
                    <a:cubicBezTo>
                      <a:pt x="121" y="180"/>
                      <a:pt x="120" y="180"/>
                      <a:pt x="118" y="180"/>
                    </a:cubicBezTo>
                    <a:cubicBezTo>
                      <a:pt x="116" y="181"/>
                      <a:pt x="113" y="182"/>
                      <a:pt x="111" y="184"/>
                    </a:cubicBezTo>
                    <a:lnTo>
                      <a:pt x="109" y="180"/>
                    </a:lnTo>
                    <a:lnTo>
                      <a:pt x="134" y="162"/>
                    </a:lnTo>
                    <a:lnTo>
                      <a:pt x="138" y="161"/>
                    </a:lnTo>
                    <a:close/>
                    <a:moveTo>
                      <a:pt x="199" y="184"/>
                    </a:moveTo>
                    <a:cubicBezTo>
                      <a:pt x="202" y="198"/>
                      <a:pt x="208" y="208"/>
                      <a:pt x="217" y="214"/>
                    </a:cubicBezTo>
                    <a:cubicBezTo>
                      <a:pt x="226" y="220"/>
                      <a:pt x="235" y="222"/>
                      <a:pt x="244" y="219"/>
                    </a:cubicBezTo>
                    <a:cubicBezTo>
                      <a:pt x="250" y="218"/>
                      <a:pt x="255" y="215"/>
                      <a:pt x="258" y="210"/>
                    </a:cubicBezTo>
                    <a:cubicBezTo>
                      <a:pt x="262" y="206"/>
                      <a:pt x="264" y="199"/>
                      <a:pt x="265" y="190"/>
                    </a:cubicBezTo>
                    <a:lnTo>
                      <a:pt x="269" y="191"/>
                    </a:lnTo>
                    <a:cubicBezTo>
                      <a:pt x="270" y="201"/>
                      <a:pt x="268" y="210"/>
                      <a:pt x="263" y="220"/>
                    </a:cubicBezTo>
                    <a:cubicBezTo>
                      <a:pt x="258" y="229"/>
                      <a:pt x="251" y="235"/>
                      <a:pt x="241" y="238"/>
                    </a:cubicBezTo>
                    <a:cubicBezTo>
                      <a:pt x="230" y="241"/>
                      <a:pt x="219" y="239"/>
                      <a:pt x="209" y="232"/>
                    </a:cubicBezTo>
                    <a:cubicBezTo>
                      <a:pt x="199" y="226"/>
                      <a:pt x="192" y="215"/>
                      <a:pt x="188" y="201"/>
                    </a:cubicBezTo>
                    <a:cubicBezTo>
                      <a:pt x="183" y="185"/>
                      <a:pt x="184" y="172"/>
                      <a:pt x="190" y="161"/>
                    </a:cubicBezTo>
                    <a:cubicBezTo>
                      <a:pt x="196" y="150"/>
                      <a:pt x="205" y="143"/>
                      <a:pt x="217" y="139"/>
                    </a:cubicBezTo>
                    <a:cubicBezTo>
                      <a:pt x="227" y="137"/>
                      <a:pt x="237" y="138"/>
                      <a:pt x="245" y="143"/>
                    </a:cubicBezTo>
                    <a:cubicBezTo>
                      <a:pt x="253" y="148"/>
                      <a:pt x="259" y="156"/>
                      <a:pt x="262" y="167"/>
                    </a:cubicBezTo>
                    <a:lnTo>
                      <a:pt x="199" y="184"/>
                    </a:lnTo>
                    <a:close/>
                    <a:moveTo>
                      <a:pt x="197" y="179"/>
                    </a:moveTo>
                    <a:lnTo>
                      <a:pt x="240" y="167"/>
                    </a:lnTo>
                    <a:cubicBezTo>
                      <a:pt x="238" y="161"/>
                      <a:pt x="236" y="157"/>
                      <a:pt x="234" y="155"/>
                    </a:cubicBezTo>
                    <a:cubicBezTo>
                      <a:pt x="232" y="152"/>
                      <a:pt x="228" y="150"/>
                      <a:pt x="224" y="148"/>
                    </a:cubicBezTo>
                    <a:cubicBezTo>
                      <a:pt x="221" y="147"/>
                      <a:pt x="217" y="147"/>
                      <a:pt x="213" y="148"/>
                    </a:cubicBezTo>
                    <a:cubicBezTo>
                      <a:pt x="208" y="149"/>
                      <a:pt x="203" y="153"/>
                      <a:pt x="200" y="158"/>
                    </a:cubicBezTo>
                    <a:cubicBezTo>
                      <a:pt x="197" y="164"/>
                      <a:pt x="196" y="171"/>
                      <a:pt x="197" y="179"/>
                    </a:cubicBezTo>
                    <a:close/>
                    <a:moveTo>
                      <a:pt x="354" y="193"/>
                    </a:moveTo>
                    <a:cubicBezTo>
                      <a:pt x="350" y="199"/>
                      <a:pt x="347" y="204"/>
                      <a:pt x="343" y="207"/>
                    </a:cubicBezTo>
                    <a:cubicBezTo>
                      <a:pt x="339" y="210"/>
                      <a:pt x="335" y="212"/>
                      <a:pt x="330" y="214"/>
                    </a:cubicBezTo>
                    <a:cubicBezTo>
                      <a:pt x="320" y="217"/>
                      <a:pt x="310" y="215"/>
                      <a:pt x="300" y="208"/>
                    </a:cubicBezTo>
                    <a:cubicBezTo>
                      <a:pt x="291" y="202"/>
                      <a:pt x="284" y="192"/>
                      <a:pt x="280" y="179"/>
                    </a:cubicBezTo>
                    <a:cubicBezTo>
                      <a:pt x="277" y="166"/>
                      <a:pt x="278" y="152"/>
                      <a:pt x="283" y="139"/>
                    </a:cubicBezTo>
                    <a:cubicBezTo>
                      <a:pt x="288" y="126"/>
                      <a:pt x="298" y="118"/>
                      <a:pt x="311" y="114"/>
                    </a:cubicBezTo>
                    <a:cubicBezTo>
                      <a:pt x="319" y="112"/>
                      <a:pt x="326" y="113"/>
                      <a:pt x="333" y="117"/>
                    </a:cubicBezTo>
                    <a:lnTo>
                      <a:pt x="328" y="100"/>
                    </a:lnTo>
                    <a:cubicBezTo>
                      <a:pt x="326" y="89"/>
                      <a:pt x="324" y="83"/>
                      <a:pt x="322" y="80"/>
                    </a:cubicBezTo>
                    <a:cubicBezTo>
                      <a:pt x="321" y="78"/>
                      <a:pt x="320" y="77"/>
                      <a:pt x="319" y="76"/>
                    </a:cubicBezTo>
                    <a:cubicBezTo>
                      <a:pt x="317" y="75"/>
                      <a:pt x="316" y="75"/>
                      <a:pt x="314" y="76"/>
                    </a:cubicBezTo>
                    <a:cubicBezTo>
                      <a:pt x="313" y="76"/>
                      <a:pt x="310" y="77"/>
                      <a:pt x="308" y="79"/>
                    </a:cubicBezTo>
                    <a:lnTo>
                      <a:pt x="306" y="76"/>
                    </a:lnTo>
                    <a:lnTo>
                      <a:pt x="330" y="57"/>
                    </a:lnTo>
                    <a:lnTo>
                      <a:pt x="335" y="56"/>
                    </a:lnTo>
                    <a:lnTo>
                      <a:pt x="363" y="163"/>
                    </a:lnTo>
                    <a:cubicBezTo>
                      <a:pt x="366" y="174"/>
                      <a:pt x="368" y="180"/>
                      <a:pt x="369" y="182"/>
                    </a:cubicBezTo>
                    <a:cubicBezTo>
                      <a:pt x="370" y="185"/>
                      <a:pt x="372" y="186"/>
                      <a:pt x="373" y="187"/>
                    </a:cubicBezTo>
                    <a:cubicBezTo>
                      <a:pt x="374" y="187"/>
                      <a:pt x="376" y="187"/>
                      <a:pt x="377" y="187"/>
                    </a:cubicBezTo>
                    <a:cubicBezTo>
                      <a:pt x="379" y="187"/>
                      <a:pt x="381" y="185"/>
                      <a:pt x="384" y="183"/>
                    </a:cubicBezTo>
                    <a:lnTo>
                      <a:pt x="386" y="187"/>
                    </a:lnTo>
                    <a:lnTo>
                      <a:pt x="362" y="205"/>
                    </a:lnTo>
                    <a:lnTo>
                      <a:pt x="357" y="207"/>
                    </a:lnTo>
                    <a:lnTo>
                      <a:pt x="354" y="193"/>
                    </a:lnTo>
                    <a:close/>
                    <a:moveTo>
                      <a:pt x="352" y="186"/>
                    </a:moveTo>
                    <a:lnTo>
                      <a:pt x="339" y="139"/>
                    </a:lnTo>
                    <a:cubicBezTo>
                      <a:pt x="337" y="134"/>
                      <a:pt x="335" y="131"/>
                      <a:pt x="332" y="127"/>
                    </a:cubicBezTo>
                    <a:cubicBezTo>
                      <a:pt x="329" y="124"/>
                      <a:pt x="326" y="122"/>
                      <a:pt x="322" y="121"/>
                    </a:cubicBezTo>
                    <a:cubicBezTo>
                      <a:pt x="318" y="120"/>
                      <a:pt x="314" y="120"/>
                      <a:pt x="311" y="121"/>
                    </a:cubicBezTo>
                    <a:cubicBezTo>
                      <a:pt x="305" y="122"/>
                      <a:pt x="301" y="126"/>
                      <a:pt x="298" y="133"/>
                    </a:cubicBezTo>
                    <a:cubicBezTo>
                      <a:pt x="293" y="142"/>
                      <a:pt x="293" y="153"/>
                      <a:pt x="297" y="166"/>
                    </a:cubicBezTo>
                    <a:cubicBezTo>
                      <a:pt x="300" y="179"/>
                      <a:pt x="306" y="189"/>
                      <a:pt x="314" y="195"/>
                    </a:cubicBezTo>
                    <a:cubicBezTo>
                      <a:pt x="322" y="200"/>
                      <a:pt x="329" y="202"/>
                      <a:pt x="336" y="200"/>
                    </a:cubicBezTo>
                    <a:cubicBezTo>
                      <a:pt x="343" y="199"/>
                      <a:pt x="348" y="194"/>
                      <a:pt x="352" y="186"/>
                    </a:cubicBezTo>
                    <a:close/>
                    <a:moveTo>
                      <a:pt x="385" y="43"/>
                    </a:moveTo>
                    <a:cubicBezTo>
                      <a:pt x="387" y="42"/>
                      <a:pt x="390" y="42"/>
                      <a:pt x="393" y="44"/>
                    </a:cubicBezTo>
                    <a:cubicBezTo>
                      <a:pt x="395" y="45"/>
                      <a:pt x="397" y="47"/>
                      <a:pt x="397" y="50"/>
                    </a:cubicBezTo>
                    <a:cubicBezTo>
                      <a:pt x="398" y="53"/>
                      <a:pt x="398" y="56"/>
                      <a:pt x="396" y="58"/>
                    </a:cubicBezTo>
                    <a:cubicBezTo>
                      <a:pt x="395" y="61"/>
                      <a:pt x="393" y="63"/>
                      <a:pt x="390" y="63"/>
                    </a:cubicBezTo>
                    <a:cubicBezTo>
                      <a:pt x="387" y="64"/>
                      <a:pt x="385" y="64"/>
                      <a:pt x="382" y="62"/>
                    </a:cubicBezTo>
                    <a:cubicBezTo>
                      <a:pt x="379" y="61"/>
                      <a:pt x="378" y="59"/>
                      <a:pt x="377" y="56"/>
                    </a:cubicBezTo>
                    <a:cubicBezTo>
                      <a:pt x="376" y="53"/>
                      <a:pt x="377" y="50"/>
                      <a:pt x="378" y="48"/>
                    </a:cubicBezTo>
                    <a:cubicBezTo>
                      <a:pt x="379" y="45"/>
                      <a:pt x="382" y="44"/>
                      <a:pt x="385" y="43"/>
                    </a:cubicBezTo>
                    <a:close/>
                    <a:moveTo>
                      <a:pt x="406" y="89"/>
                    </a:moveTo>
                    <a:lnTo>
                      <a:pt x="426" y="163"/>
                    </a:lnTo>
                    <a:cubicBezTo>
                      <a:pt x="427" y="169"/>
                      <a:pt x="429" y="172"/>
                      <a:pt x="430" y="174"/>
                    </a:cubicBezTo>
                    <a:cubicBezTo>
                      <a:pt x="431" y="176"/>
                      <a:pt x="433" y="177"/>
                      <a:pt x="435" y="177"/>
                    </a:cubicBezTo>
                    <a:cubicBezTo>
                      <a:pt x="437" y="178"/>
                      <a:pt x="440" y="177"/>
                      <a:pt x="444" y="176"/>
                    </a:cubicBezTo>
                    <a:lnTo>
                      <a:pt x="445" y="180"/>
                    </a:lnTo>
                    <a:lnTo>
                      <a:pt x="400" y="192"/>
                    </a:lnTo>
                    <a:lnTo>
                      <a:pt x="399" y="188"/>
                    </a:lnTo>
                    <a:cubicBezTo>
                      <a:pt x="404" y="187"/>
                      <a:pt x="407" y="186"/>
                      <a:pt x="408" y="185"/>
                    </a:cubicBezTo>
                    <a:cubicBezTo>
                      <a:pt x="409" y="183"/>
                      <a:pt x="410" y="182"/>
                      <a:pt x="411" y="179"/>
                    </a:cubicBezTo>
                    <a:cubicBezTo>
                      <a:pt x="411" y="177"/>
                      <a:pt x="410" y="173"/>
                      <a:pt x="409" y="167"/>
                    </a:cubicBezTo>
                    <a:lnTo>
                      <a:pt x="399" y="132"/>
                    </a:lnTo>
                    <a:cubicBezTo>
                      <a:pt x="397" y="122"/>
                      <a:pt x="395" y="115"/>
                      <a:pt x="393" y="113"/>
                    </a:cubicBezTo>
                    <a:cubicBezTo>
                      <a:pt x="392" y="111"/>
                      <a:pt x="391" y="109"/>
                      <a:pt x="390" y="109"/>
                    </a:cubicBezTo>
                    <a:cubicBezTo>
                      <a:pt x="389" y="108"/>
                      <a:pt x="387" y="108"/>
                      <a:pt x="385" y="109"/>
                    </a:cubicBezTo>
                    <a:cubicBezTo>
                      <a:pt x="384" y="109"/>
                      <a:pt x="381" y="110"/>
                      <a:pt x="379" y="112"/>
                    </a:cubicBezTo>
                    <a:lnTo>
                      <a:pt x="377" y="109"/>
                    </a:lnTo>
                    <a:lnTo>
                      <a:pt x="401" y="90"/>
                    </a:lnTo>
                    <a:lnTo>
                      <a:pt x="406" y="89"/>
                    </a:lnTo>
                    <a:close/>
                    <a:moveTo>
                      <a:pt x="515" y="124"/>
                    </a:moveTo>
                    <a:cubicBezTo>
                      <a:pt x="515" y="137"/>
                      <a:pt x="513" y="147"/>
                      <a:pt x="508" y="156"/>
                    </a:cubicBezTo>
                    <a:cubicBezTo>
                      <a:pt x="502" y="164"/>
                      <a:pt x="495" y="170"/>
                      <a:pt x="486" y="172"/>
                    </a:cubicBezTo>
                    <a:cubicBezTo>
                      <a:pt x="476" y="175"/>
                      <a:pt x="465" y="173"/>
                      <a:pt x="455" y="166"/>
                    </a:cubicBezTo>
                    <a:cubicBezTo>
                      <a:pt x="445" y="159"/>
                      <a:pt x="438" y="149"/>
                      <a:pt x="434" y="134"/>
                    </a:cubicBezTo>
                    <a:cubicBezTo>
                      <a:pt x="430" y="119"/>
                      <a:pt x="431" y="106"/>
                      <a:pt x="438" y="95"/>
                    </a:cubicBezTo>
                    <a:cubicBezTo>
                      <a:pt x="444" y="83"/>
                      <a:pt x="453" y="76"/>
                      <a:pt x="465" y="73"/>
                    </a:cubicBezTo>
                    <a:cubicBezTo>
                      <a:pt x="474" y="71"/>
                      <a:pt x="482" y="71"/>
                      <a:pt x="489" y="74"/>
                    </a:cubicBezTo>
                    <a:cubicBezTo>
                      <a:pt x="496" y="77"/>
                      <a:pt x="501" y="82"/>
                      <a:pt x="502" y="87"/>
                    </a:cubicBezTo>
                    <a:cubicBezTo>
                      <a:pt x="503" y="89"/>
                      <a:pt x="502" y="92"/>
                      <a:pt x="501" y="94"/>
                    </a:cubicBezTo>
                    <a:cubicBezTo>
                      <a:pt x="500" y="96"/>
                      <a:pt x="498" y="97"/>
                      <a:pt x="495" y="98"/>
                    </a:cubicBezTo>
                    <a:cubicBezTo>
                      <a:pt x="491" y="99"/>
                      <a:pt x="488" y="98"/>
                      <a:pt x="485" y="96"/>
                    </a:cubicBezTo>
                    <a:cubicBezTo>
                      <a:pt x="483" y="95"/>
                      <a:pt x="482" y="93"/>
                      <a:pt x="481" y="89"/>
                    </a:cubicBezTo>
                    <a:cubicBezTo>
                      <a:pt x="479" y="85"/>
                      <a:pt x="477" y="82"/>
                      <a:pt x="474" y="81"/>
                    </a:cubicBezTo>
                    <a:cubicBezTo>
                      <a:pt x="471" y="80"/>
                      <a:pt x="468" y="79"/>
                      <a:pt x="463" y="81"/>
                    </a:cubicBezTo>
                    <a:cubicBezTo>
                      <a:pt x="457" y="82"/>
                      <a:pt x="452" y="86"/>
                      <a:pt x="449" y="92"/>
                    </a:cubicBezTo>
                    <a:cubicBezTo>
                      <a:pt x="446" y="100"/>
                      <a:pt x="445" y="110"/>
                      <a:pt x="448" y="121"/>
                    </a:cubicBezTo>
                    <a:cubicBezTo>
                      <a:pt x="451" y="132"/>
                      <a:pt x="456" y="141"/>
                      <a:pt x="464" y="148"/>
                    </a:cubicBezTo>
                    <a:cubicBezTo>
                      <a:pt x="472" y="155"/>
                      <a:pt x="480" y="157"/>
                      <a:pt x="489" y="154"/>
                    </a:cubicBezTo>
                    <a:cubicBezTo>
                      <a:pt x="496" y="153"/>
                      <a:pt x="501" y="149"/>
                      <a:pt x="505" y="143"/>
                    </a:cubicBezTo>
                    <a:cubicBezTo>
                      <a:pt x="508" y="139"/>
                      <a:pt x="510" y="132"/>
                      <a:pt x="511" y="123"/>
                    </a:cubicBezTo>
                    <a:lnTo>
                      <a:pt x="515" y="124"/>
                    </a:lnTo>
                    <a:close/>
                    <a:moveTo>
                      <a:pt x="587" y="128"/>
                    </a:moveTo>
                    <a:cubicBezTo>
                      <a:pt x="580" y="138"/>
                      <a:pt x="575" y="143"/>
                      <a:pt x="573" y="145"/>
                    </a:cubicBezTo>
                    <a:cubicBezTo>
                      <a:pt x="570" y="148"/>
                      <a:pt x="566" y="150"/>
                      <a:pt x="562" y="151"/>
                    </a:cubicBezTo>
                    <a:cubicBezTo>
                      <a:pt x="556" y="152"/>
                      <a:pt x="550" y="152"/>
                      <a:pt x="544" y="148"/>
                    </a:cubicBezTo>
                    <a:cubicBezTo>
                      <a:pt x="539" y="145"/>
                      <a:pt x="535" y="140"/>
                      <a:pt x="534" y="133"/>
                    </a:cubicBezTo>
                    <a:cubicBezTo>
                      <a:pt x="532" y="128"/>
                      <a:pt x="532" y="124"/>
                      <a:pt x="533" y="120"/>
                    </a:cubicBezTo>
                    <a:cubicBezTo>
                      <a:pt x="535" y="115"/>
                      <a:pt x="539" y="110"/>
                      <a:pt x="544" y="104"/>
                    </a:cubicBezTo>
                    <a:cubicBezTo>
                      <a:pt x="550" y="98"/>
                      <a:pt x="560" y="90"/>
                      <a:pt x="574" y="80"/>
                    </a:cubicBezTo>
                    <a:lnTo>
                      <a:pt x="573" y="76"/>
                    </a:lnTo>
                    <a:cubicBezTo>
                      <a:pt x="571" y="67"/>
                      <a:pt x="568" y="61"/>
                      <a:pt x="564" y="59"/>
                    </a:cubicBezTo>
                    <a:cubicBezTo>
                      <a:pt x="560" y="56"/>
                      <a:pt x="555" y="55"/>
                      <a:pt x="550" y="57"/>
                    </a:cubicBezTo>
                    <a:cubicBezTo>
                      <a:pt x="546" y="58"/>
                      <a:pt x="543" y="60"/>
                      <a:pt x="541" y="63"/>
                    </a:cubicBezTo>
                    <a:cubicBezTo>
                      <a:pt x="539" y="66"/>
                      <a:pt x="538" y="69"/>
                      <a:pt x="539" y="72"/>
                    </a:cubicBezTo>
                    <a:lnTo>
                      <a:pt x="541" y="78"/>
                    </a:lnTo>
                    <a:cubicBezTo>
                      <a:pt x="542" y="81"/>
                      <a:pt x="541" y="83"/>
                      <a:pt x="540" y="85"/>
                    </a:cubicBezTo>
                    <a:cubicBezTo>
                      <a:pt x="539" y="87"/>
                      <a:pt x="537" y="89"/>
                      <a:pt x="535" y="90"/>
                    </a:cubicBezTo>
                    <a:cubicBezTo>
                      <a:pt x="532" y="90"/>
                      <a:pt x="530" y="90"/>
                      <a:pt x="528" y="89"/>
                    </a:cubicBezTo>
                    <a:cubicBezTo>
                      <a:pt x="526" y="87"/>
                      <a:pt x="525" y="85"/>
                      <a:pt x="524" y="82"/>
                    </a:cubicBezTo>
                    <a:cubicBezTo>
                      <a:pt x="522" y="76"/>
                      <a:pt x="524" y="70"/>
                      <a:pt x="528" y="64"/>
                    </a:cubicBezTo>
                    <a:cubicBezTo>
                      <a:pt x="533" y="57"/>
                      <a:pt x="541" y="53"/>
                      <a:pt x="551" y="50"/>
                    </a:cubicBezTo>
                    <a:cubicBezTo>
                      <a:pt x="559" y="48"/>
                      <a:pt x="566" y="47"/>
                      <a:pt x="572" y="49"/>
                    </a:cubicBezTo>
                    <a:cubicBezTo>
                      <a:pt x="577" y="50"/>
                      <a:pt x="581" y="52"/>
                      <a:pt x="584" y="56"/>
                    </a:cubicBezTo>
                    <a:cubicBezTo>
                      <a:pt x="586" y="59"/>
                      <a:pt x="588" y="64"/>
                      <a:pt x="590" y="73"/>
                    </a:cubicBezTo>
                    <a:lnTo>
                      <a:pt x="599" y="105"/>
                    </a:lnTo>
                    <a:cubicBezTo>
                      <a:pt x="601" y="113"/>
                      <a:pt x="603" y="119"/>
                      <a:pt x="604" y="121"/>
                    </a:cubicBezTo>
                    <a:cubicBezTo>
                      <a:pt x="604" y="122"/>
                      <a:pt x="605" y="124"/>
                      <a:pt x="606" y="124"/>
                    </a:cubicBezTo>
                    <a:cubicBezTo>
                      <a:pt x="607" y="125"/>
                      <a:pt x="608" y="125"/>
                      <a:pt x="609" y="124"/>
                    </a:cubicBezTo>
                    <a:cubicBezTo>
                      <a:pt x="610" y="124"/>
                      <a:pt x="611" y="124"/>
                      <a:pt x="612" y="123"/>
                    </a:cubicBezTo>
                    <a:cubicBezTo>
                      <a:pt x="613" y="122"/>
                      <a:pt x="615" y="118"/>
                      <a:pt x="618" y="113"/>
                    </a:cubicBezTo>
                    <a:lnTo>
                      <a:pt x="620" y="119"/>
                    </a:lnTo>
                    <a:cubicBezTo>
                      <a:pt x="615" y="131"/>
                      <a:pt x="609" y="138"/>
                      <a:pt x="602" y="140"/>
                    </a:cubicBezTo>
                    <a:cubicBezTo>
                      <a:pt x="599" y="141"/>
                      <a:pt x="596" y="140"/>
                      <a:pt x="593" y="139"/>
                    </a:cubicBezTo>
                    <a:cubicBezTo>
                      <a:pt x="591" y="137"/>
                      <a:pt x="589" y="133"/>
                      <a:pt x="587" y="128"/>
                    </a:cubicBezTo>
                    <a:close/>
                    <a:moveTo>
                      <a:pt x="585" y="121"/>
                    </a:moveTo>
                    <a:lnTo>
                      <a:pt x="576" y="86"/>
                    </a:lnTo>
                    <a:cubicBezTo>
                      <a:pt x="567" y="93"/>
                      <a:pt x="561" y="97"/>
                      <a:pt x="559" y="100"/>
                    </a:cubicBezTo>
                    <a:cubicBezTo>
                      <a:pt x="554" y="104"/>
                      <a:pt x="551" y="108"/>
                      <a:pt x="550" y="112"/>
                    </a:cubicBezTo>
                    <a:cubicBezTo>
                      <a:pt x="548" y="116"/>
                      <a:pt x="548" y="120"/>
                      <a:pt x="549" y="124"/>
                    </a:cubicBezTo>
                    <a:cubicBezTo>
                      <a:pt x="551" y="128"/>
                      <a:pt x="553" y="132"/>
                      <a:pt x="557" y="134"/>
                    </a:cubicBezTo>
                    <a:cubicBezTo>
                      <a:pt x="561" y="137"/>
                      <a:pt x="564" y="138"/>
                      <a:pt x="568" y="137"/>
                    </a:cubicBezTo>
                    <a:cubicBezTo>
                      <a:pt x="573" y="135"/>
                      <a:pt x="579" y="130"/>
                      <a:pt x="585" y="121"/>
                    </a:cubicBezTo>
                    <a:close/>
                    <a:moveTo>
                      <a:pt x="625" y="0"/>
                    </a:moveTo>
                    <a:lnTo>
                      <a:pt x="633" y="31"/>
                    </a:lnTo>
                    <a:lnTo>
                      <a:pt x="655" y="25"/>
                    </a:lnTo>
                    <a:lnTo>
                      <a:pt x="657" y="32"/>
                    </a:lnTo>
                    <a:lnTo>
                      <a:pt x="635" y="38"/>
                    </a:lnTo>
                    <a:lnTo>
                      <a:pt x="651" y="98"/>
                    </a:lnTo>
                    <a:cubicBezTo>
                      <a:pt x="653" y="104"/>
                      <a:pt x="655" y="107"/>
                      <a:pt x="657" y="109"/>
                    </a:cubicBezTo>
                    <a:cubicBezTo>
                      <a:pt x="659" y="111"/>
                      <a:pt x="662" y="111"/>
                      <a:pt x="664" y="110"/>
                    </a:cubicBezTo>
                    <a:cubicBezTo>
                      <a:pt x="667" y="110"/>
                      <a:pt x="669" y="108"/>
                      <a:pt x="670" y="107"/>
                    </a:cubicBezTo>
                    <a:cubicBezTo>
                      <a:pt x="672" y="105"/>
                      <a:pt x="673" y="102"/>
                      <a:pt x="674" y="99"/>
                    </a:cubicBezTo>
                    <a:lnTo>
                      <a:pt x="677" y="98"/>
                    </a:lnTo>
                    <a:cubicBezTo>
                      <a:pt x="677" y="105"/>
                      <a:pt x="675" y="111"/>
                      <a:pt x="671" y="116"/>
                    </a:cubicBezTo>
                    <a:cubicBezTo>
                      <a:pt x="668" y="120"/>
                      <a:pt x="664" y="123"/>
                      <a:pt x="660" y="124"/>
                    </a:cubicBezTo>
                    <a:cubicBezTo>
                      <a:pt x="656" y="125"/>
                      <a:pt x="653" y="125"/>
                      <a:pt x="650" y="124"/>
                    </a:cubicBezTo>
                    <a:cubicBezTo>
                      <a:pt x="646" y="123"/>
                      <a:pt x="644" y="121"/>
                      <a:pt x="641" y="118"/>
                    </a:cubicBezTo>
                    <a:cubicBezTo>
                      <a:pt x="639" y="116"/>
                      <a:pt x="637" y="111"/>
                      <a:pt x="635" y="104"/>
                    </a:cubicBezTo>
                    <a:lnTo>
                      <a:pt x="619" y="42"/>
                    </a:lnTo>
                    <a:lnTo>
                      <a:pt x="604" y="46"/>
                    </a:lnTo>
                    <a:lnTo>
                      <a:pt x="603" y="43"/>
                    </a:lnTo>
                    <a:cubicBezTo>
                      <a:pt x="606" y="40"/>
                      <a:pt x="610" y="37"/>
                      <a:pt x="612" y="32"/>
                    </a:cubicBezTo>
                    <a:cubicBezTo>
                      <a:pt x="615" y="28"/>
                      <a:pt x="618" y="23"/>
                      <a:pt x="619" y="17"/>
                    </a:cubicBezTo>
                    <a:cubicBezTo>
                      <a:pt x="620" y="14"/>
                      <a:pt x="621" y="9"/>
                      <a:pt x="622" y="1"/>
                    </a:cubicBezTo>
                    <a:lnTo>
                      <a:pt x="625" y="0"/>
                    </a:lnTo>
                    <a:close/>
                    <a:moveTo>
                      <a:pt x="693" y="52"/>
                    </a:moveTo>
                    <a:cubicBezTo>
                      <a:pt x="697" y="66"/>
                      <a:pt x="703" y="75"/>
                      <a:pt x="712" y="81"/>
                    </a:cubicBezTo>
                    <a:cubicBezTo>
                      <a:pt x="721" y="87"/>
                      <a:pt x="729" y="89"/>
                      <a:pt x="739" y="87"/>
                    </a:cubicBezTo>
                    <a:cubicBezTo>
                      <a:pt x="745" y="85"/>
                      <a:pt x="749" y="82"/>
                      <a:pt x="753" y="78"/>
                    </a:cubicBezTo>
                    <a:cubicBezTo>
                      <a:pt x="757" y="73"/>
                      <a:pt x="759" y="66"/>
                      <a:pt x="760" y="58"/>
                    </a:cubicBezTo>
                    <a:lnTo>
                      <a:pt x="763" y="59"/>
                    </a:lnTo>
                    <a:cubicBezTo>
                      <a:pt x="764" y="68"/>
                      <a:pt x="762" y="78"/>
                      <a:pt x="758" y="87"/>
                    </a:cubicBezTo>
                    <a:cubicBezTo>
                      <a:pt x="753" y="96"/>
                      <a:pt x="745" y="103"/>
                      <a:pt x="735" y="105"/>
                    </a:cubicBezTo>
                    <a:cubicBezTo>
                      <a:pt x="724" y="108"/>
                      <a:pt x="714" y="106"/>
                      <a:pt x="703" y="100"/>
                    </a:cubicBezTo>
                    <a:cubicBezTo>
                      <a:pt x="693" y="93"/>
                      <a:pt x="686" y="83"/>
                      <a:pt x="682" y="68"/>
                    </a:cubicBezTo>
                    <a:cubicBezTo>
                      <a:pt x="678" y="53"/>
                      <a:pt x="679" y="39"/>
                      <a:pt x="685" y="28"/>
                    </a:cubicBezTo>
                    <a:cubicBezTo>
                      <a:pt x="690" y="17"/>
                      <a:pt x="699" y="10"/>
                      <a:pt x="711" y="7"/>
                    </a:cubicBezTo>
                    <a:cubicBezTo>
                      <a:pt x="722" y="4"/>
                      <a:pt x="731" y="5"/>
                      <a:pt x="740" y="10"/>
                    </a:cubicBezTo>
                    <a:cubicBezTo>
                      <a:pt x="748" y="15"/>
                      <a:pt x="754" y="23"/>
                      <a:pt x="757" y="35"/>
                    </a:cubicBezTo>
                    <a:lnTo>
                      <a:pt x="693" y="52"/>
                    </a:lnTo>
                    <a:close/>
                    <a:moveTo>
                      <a:pt x="692" y="46"/>
                    </a:moveTo>
                    <a:lnTo>
                      <a:pt x="734" y="35"/>
                    </a:lnTo>
                    <a:cubicBezTo>
                      <a:pt x="732" y="29"/>
                      <a:pt x="731" y="25"/>
                      <a:pt x="729" y="23"/>
                    </a:cubicBezTo>
                    <a:cubicBezTo>
                      <a:pt x="726" y="19"/>
                      <a:pt x="723" y="17"/>
                      <a:pt x="719" y="16"/>
                    </a:cubicBezTo>
                    <a:cubicBezTo>
                      <a:pt x="715" y="15"/>
                      <a:pt x="711" y="15"/>
                      <a:pt x="708" y="15"/>
                    </a:cubicBezTo>
                    <a:cubicBezTo>
                      <a:pt x="702" y="17"/>
                      <a:pt x="698" y="20"/>
                      <a:pt x="694" y="26"/>
                    </a:cubicBezTo>
                    <a:cubicBezTo>
                      <a:pt x="691" y="31"/>
                      <a:pt x="690" y="38"/>
                      <a:pt x="692" y="46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19">
                <a:extLst>
                  <a:ext uri="{FF2B5EF4-FFF2-40B4-BE49-F238E27FC236}">
                    <a16:creationId xmlns:a16="http://schemas.microsoft.com/office/drawing/2014/main" id="{B1BDFDF4-7968-44DC-8CDC-9242DBD306D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75" y="1243"/>
                <a:ext cx="122" cy="81"/>
              </a:xfrm>
              <a:custGeom>
                <a:avLst/>
                <a:gdLst>
                  <a:gd name="T0" fmla="*/ 90 w 478"/>
                  <a:gd name="T1" fmla="*/ 71 h 318"/>
                  <a:gd name="T2" fmla="*/ 23 w 478"/>
                  <a:gd name="T3" fmla="*/ 93 h 318"/>
                  <a:gd name="T4" fmla="*/ 27 w 478"/>
                  <a:gd name="T5" fmla="*/ 8 h 318"/>
                  <a:gd name="T6" fmla="*/ 68 w 478"/>
                  <a:gd name="T7" fmla="*/ 10 h 318"/>
                  <a:gd name="T8" fmla="*/ 30 w 478"/>
                  <a:gd name="T9" fmla="*/ 29 h 318"/>
                  <a:gd name="T10" fmla="*/ 49 w 478"/>
                  <a:gd name="T11" fmla="*/ 90 h 318"/>
                  <a:gd name="T12" fmla="*/ 68 w 478"/>
                  <a:gd name="T13" fmla="*/ 10 h 318"/>
                  <a:gd name="T14" fmla="*/ 195 w 478"/>
                  <a:gd name="T15" fmla="*/ 90 h 318"/>
                  <a:gd name="T16" fmla="*/ 118 w 478"/>
                  <a:gd name="T17" fmla="*/ 148 h 318"/>
                  <a:gd name="T18" fmla="*/ 143 w 478"/>
                  <a:gd name="T19" fmla="*/ 34 h 318"/>
                  <a:gd name="T20" fmla="*/ 150 w 478"/>
                  <a:gd name="T21" fmla="*/ 8 h 318"/>
                  <a:gd name="T22" fmla="*/ 174 w 478"/>
                  <a:gd name="T23" fmla="*/ 6 h 318"/>
                  <a:gd name="T24" fmla="*/ 140 w 478"/>
                  <a:gd name="T25" fmla="*/ 74 h 318"/>
                  <a:gd name="T26" fmla="*/ 126 w 478"/>
                  <a:gd name="T27" fmla="*/ 144 h 318"/>
                  <a:gd name="T28" fmla="*/ 176 w 478"/>
                  <a:gd name="T29" fmla="*/ 93 h 318"/>
                  <a:gd name="T30" fmla="*/ 140 w 478"/>
                  <a:gd name="T31" fmla="*/ 74 h 318"/>
                  <a:gd name="T32" fmla="*/ 264 w 478"/>
                  <a:gd name="T33" fmla="*/ 70 h 318"/>
                  <a:gd name="T34" fmla="*/ 244 w 478"/>
                  <a:gd name="T35" fmla="*/ 67 h 318"/>
                  <a:gd name="T36" fmla="*/ 260 w 478"/>
                  <a:gd name="T37" fmla="*/ 55 h 318"/>
                  <a:gd name="T38" fmla="*/ 167 w 478"/>
                  <a:gd name="T39" fmla="*/ 212 h 318"/>
                  <a:gd name="T40" fmla="*/ 127 w 478"/>
                  <a:gd name="T41" fmla="*/ 191 h 318"/>
                  <a:gd name="T42" fmla="*/ 143 w 478"/>
                  <a:gd name="T43" fmla="*/ 191 h 318"/>
                  <a:gd name="T44" fmla="*/ 157 w 478"/>
                  <a:gd name="T45" fmla="*/ 208 h 318"/>
                  <a:gd name="T46" fmla="*/ 208 w 478"/>
                  <a:gd name="T47" fmla="*/ 129 h 318"/>
                  <a:gd name="T48" fmla="*/ 214 w 478"/>
                  <a:gd name="T49" fmla="*/ 102 h 318"/>
                  <a:gd name="T50" fmla="*/ 239 w 478"/>
                  <a:gd name="T51" fmla="*/ 101 h 318"/>
                  <a:gd name="T52" fmla="*/ 256 w 478"/>
                  <a:gd name="T53" fmla="*/ 194 h 318"/>
                  <a:gd name="T54" fmla="*/ 307 w 478"/>
                  <a:gd name="T55" fmla="*/ 211 h 318"/>
                  <a:gd name="T56" fmla="*/ 256 w 478"/>
                  <a:gd name="T57" fmla="*/ 227 h 318"/>
                  <a:gd name="T58" fmla="*/ 275 w 478"/>
                  <a:gd name="T59" fmla="*/ 137 h 318"/>
                  <a:gd name="T60" fmla="*/ 321 w 478"/>
                  <a:gd name="T61" fmla="*/ 193 h 318"/>
                  <a:gd name="T62" fmla="*/ 305 w 478"/>
                  <a:gd name="T63" fmla="*/ 177 h 318"/>
                  <a:gd name="T64" fmla="*/ 300 w 478"/>
                  <a:gd name="T65" fmla="*/ 144 h 318"/>
                  <a:gd name="T66" fmla="*/ 392 w 478"/>
                  <a:gd name="T67" fmla="*/ 260 h 318"/>
                  <a:gd name="T68" fmla="*/ 320 w 478"/>
                  <a:gd name="T69" fmla="*/ 248 h 318"/>
                  <a:gd name="T70" fmla="*/ 392 w 478"/>
                  <a:gd name="T71" fmla="*/ 189 h 318"/>
                  <a:gd name="T72" fmla="*/ 403 w 478"/>
                  <a:gd name="T73" fmla="*/ 230 h 318"/>
                  <a:gd name="T74" fmla="*/ 392 w 478"/>
                  <a:gd name="T75" fmla="*/ 212 h 318"/>
                  <a:gd name="T76" fmla="*/ 368 w 478"/>
                  <a:gd name="T77" fmla="*/ 192 h 318"/>
                  <a:gd name="T78" fmla="*/ 352 w 478"/>
                  <a:gd name="T79" fmla="*/ 264 h 318"/>
                  <a:gd name="T80" fmla="*/ 392 w 478"/>
                  <a:gd name="T81" fmla="*/ 260 h 318"/>
                  <a:gd name="T82" fmla="*/ 478 w 478"/>
                  <a:gd name="T83" fmla="*/ 242 h 318"/>
                  <a:gd name="T84" fmla="*/ 424 w 478"/>
                  <a:gd name="T85" fmla="*/ 290 h 318"/>
                  <a:gd name="T86" fmla="*/ 431 w 478"/>
                  <a:gd name="T87" fmla="*/ 310 h 318"/>
                  <a:gd name="T88" fmla="*/ 425 w 478"/>
                  <a:gd name="T89" fmla="*/ 318 h 318"/>
                  <a:gd name="T90" fmla="*/ 402 w 478"/>
                  <a:gd name="T91" fmla="*/ 298 h 318"/>
                  <a:gd name="T92" fmla="*/ 427 w 478"/>
                  <a:gd name="T93" fmla="*/ 221 h 318"/>
                  <a:gd name="T94" fmla="*/ 458 w 478"/>
                  <a:gd name="T95" fmla="*/ 211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78" h="318">
                    <a:moveTo>
                      <a:pt x="74" y="6"/>
                    </a:moveTo>
                    <a:cubicBezTo>
                      <a:pt x="87" y="13"/>
                      <a:pt x="94" y="23"/>
                      <a:pt x="96" y="37"/>
                    </a:cubicBezTo>
                    <a:cubicBezTo>
                      <a:pt x="98" y="49"/>
                      <a:pt x="96" y="60"/>
                      <a:pt x="90" y="71"/>
                    </a:cubicBezTo>
                    <a:cubicBezTo>
                      <a:pt x="85" y="78"/>
                      <a:pt x="79" y="85"/>
                      <a:pt x="71" y="90"/>
                    </a:cubicBezTo>
                    <a:cubicBezTo>
                      <a:pt x="63" y="96"/>
                      <a:pt x="55" y="99"/>
                      <a:pt x="47" y="99"/>
                    </a:cubicBezTo>
                    <a:cubicBezTo>
                      <a:pt x="38" y="99"/>
                      <a:pt x="30" y="97"/>
                      <a:pt x="23" y="93"/>
                    </a:cubicBezTo>
                    <a:cubicBezTo>
                      <a:pt x="10" y="85"/>
                      <a:pt x="3" y="75"/>
                      <a:pt x="2" y="61"/>
                    </a:cubicBezTo>
                    <a:cubicBezTo>
                      <a:pt x="0" y="49"/>
                      <a:pt x="3" y="37"/>
                      <a:pt x="9" y="27"/>
                    </a:cubicBezTo>
                    <a:cubicBezTo>
                      <a:pt x="13" y="19"/>
                      <a:pt x="19" y="13"/>
                      <a:pt x="27" y="8"/>
                    </a:cubicBezTo>
                    <a:cubicBezTo>
                      <a:pt x="35" y="2"/>
                      <a:pt x="43" y="0"/>
                      <a:pt x="52" y="0"/>
                    </a:cubicBezTo>
                    <a:cubicBezTo>
                      <a:pt x="60" y="0"/>
                      <a:pt x="67" y="2"/>
                      <a:pt x="74" y="6"/>
                    </a:cubicBezTo>
                    <a:close/>
                    <a:moveTo>
                      <a:pt x="68" y="10"/>
                    </a:moveTo>
                    <a:cubicBezTo>
                      <a:pt x="65" y="8"/>
                      <a:pt x="61" y="7"/>
                      <a:pt x="57" y="7"/>
                    </a:cubicBezTo>
                    <a:cubicBezTo>
                      <a:pt x="52" y="7"/>
                      <a:pt x="48" y="9"/>
                      <a:pt x="43" y="13"/>
                    </a:cubicBezTo>
                    <a:cubicBezTo>
                      <a:pt x="39" y="16"/>
                      <a:pt x="34" y="22"/>
                      <a:pt x="30" y="29"/>
                    </a:cubicBezTo>
                    <a:cubicBezTo>
                      <a:pt x="23" y="41"/>
                      <a:pt x="19" y="53"/>
                      <a:pt x="19" y="64"/>
                    </a:cubicBezTo>
                    <a:cubicBezTo>
                      <a:pt x="19" y="76"/>
                      <a:pt x="22" y="84"/>
                      <a:pt x="30" y="88"/>
                    </a:cubicBezTo>
                    <a:cubicBezTo>
                      <a:pt x="36" y="92"/>
                      <a:pt x="42" y="92"/>
                      <a:pt x="49" y="90"/>
                    </a:cubicBezTo>
                    <a:cubicBezTo>
                      <a:pt x="55" y="87"/>
                      <a:pt x="62" y="80"/>
                      <a:pt x="69" y="68"/>
                    </a:cubicBezTo>
                    <a:cubicBezTo>
                      <a:pt x="77" y="53"/>
                      <a:pt x="81" y="40"/>
                      <a:pt x="79" y="28"/>
                    </a:cubicBezTo>
                    <a:cubicBezTo>
                      <a:pt x="78" y="20"/>
                      <a:pt x="75" y="14"/>
                      <a:pt x="68" y="10"/>
                    </a:cubicBezTo>
                    <a:close/>
                    <a:moveTo>
                      <a:pt x="144" y="68"/>
                    </a:moveTo>
                    <a:cubicBezTo>
                      <a:pt x="158" y="62"/>
                      <a:pt x="170" y="61"/>
                      <a:pt x="179" y="66"/>
                    </a:cubicBezTo>
                    <a:cubicBezTo>
                      <a:pt x="188" y="71"/>
                      <a:pt x="193" y="79"/>
                      <a:pt x="195" y="90"/>
                    </a:cubicBezTo>
                    <a:cubicBezTo>
                      <a:pt x="197" y="101"/>
                      <a:pt x="195" y="113"/>
                      <a:pt x="188" y="125"/>
                    </a:cubicBezTo>
                    <a:cubicBezTo>
                      <a:pt x="179" y="140"/>
                      <a:pt x="167" y="149"/>
                      <a:pt x="152" y="152"/>
                    </a:cubicBezTo>
                    <a:cubicBezTo>
                      <a:pt x="140" y="155"/>
                      <a:pt x="128" y="154"/>
                      <a:pt x="118" y="148"/>
                    </a:cubicBezTo>
                    <a:cubicBezTo>
                      <a:pt x="113" y="145"/>
                      <a:pt x="109" y="141"/>
                      <a:pt x="105" y="136"/>
                    </a:cubicBezTo>
                    <a:cubicBezTo>
                      <a:pt x="101" y="132"/>
                      <a:pt x="97" y="126"/>
                      <a:pt x="94" y="120"/>
                    </a:cubicBezTo>
                    <a:lnTo>
                      <a:pt x="143" y="34"/>
                    </a:lnTo>
                    <a:cubicBezTo>
                      <a:pt x="149" y="25"/>
                      <a:pt x="152" y="19"/>
                      <a:pt x="153" y="17"/>
                    </a:cubicBezTo>
                    <a:cubicBezTo>
                      <a:pt x="154" y="14"/>
                      <a:pt x="154" y="12"/>
                      <a:pt x="153" y="11"/>
                    </a:cubicBezTo>
                    <a:cubicBezTo>
                      <a:pt x="153" y="10"/>
                      <a:pt x="152" y="8"/>
                      <a:pt x="150" y="8"/>
                    </a:cubicBezTo>
                    <a:cubicBezTo>
                      <a:pt x="149" y="7"/>
                      <a:pt x="146" y="6"/>
                      <a:pt x="143" y="5"/>
                    </a:cubicBezTo>
                    <a:lnTo>
                      <a:pt x="144" y="2"/>
                    </a:lnTo>
                    <a:lnTo>
                      <a:pt x="174" y="6"/>
                    </a:lnTo>
                    <a:lnTo>
                      <a:pt x="178" y="8"/>
                    </a:lnTo>
                    <a:lnTo>
                      <a:pt x="144" y="68"/>
                    </a:lnTo>
                    <a:close/>
                    <a:moveTo>
                      <a:pt x="140" y="74"/>
                    </a:moveTo>
                    <a:lnTo>
                      <a:pt x="112" y="123"/>
                    </a:lnTo>
                    <a:cubicBezTo>
                      <a:pt x="113" y="128"/>
                      <a:pt x="115" y="132"/>
                      <a:pt x="118" y="136"/>
                    </a:cubicBezTo>
                    <a:cubicBezTo>
                      <a:pt x="120" y="139"/>
                      <a:pt x="123" y="142"/>
                      <a:pt x="126" y="144"/>
                    </a:cubicBezTo>
                    <a:cubicBezTo>
                      <a:pt x="132" y="147"/>
                      <a:pt x="139" y="147"/>
                      <a:pt x="147" y="143"/>
                    </a:cubicBezTo>
                    <a:cubicBezTo>
                      <a:pt x="155" y="140"/>
                      <a:pt x="162" y="133"/>
                      <a:pt x="169" y="121"/>
                    </a:cubicBezTo>
                    <a:cubicBezTo>
                      <a:pt x="175" y="111"/>
                      <a:pt x="177" y="101"/>
                      <a:pt x="176" y="93"/>
                    </a:cubicBezTo>
                    <a:cubicBezTo>
                      <a:pt x="175" y="84"/>
                      <a:pt x="171" y="78"/>
                      <a:pt x="165" y="75"/>
                    </a:cubicBezTo>
                    <a:cubicBezTo>
                      <a:pt x="162" y="73"/>
                      <a:pt x="158" y="72"/>
                      <a:pt x="154" y="72"/>
                    </a:cubicBezTo>
                    <a:cubicBezTo>
                      <a:pt x="151" y="72"/>
                      <a:pt x="146" y="72"/>
                      <a:pt x="140" y="74"/>
                    </a:cubicBezTo>
                    <a:close/>
                    <a:moveTo>
                      <a:pt x="260" y="55"/>
                    </a:moveTo>
                    <a:cubicBezTo>
                      <a:pt x="262" y="57"/>
                      <a:pt x="264" y="59"/>
                      <a:pt x="265" y="62"/>
                    </a:cubicBezTo>
                    <a:cubicBezTo>
                      <a:pt x="266" y="64"/>
                      <a:pt x="265" y="67"/>
                      <a:pt x="264" y="70"/>
                    </a:cubicBezTo>
                    <a:cubicBezTo>
                      <a:pt x="262" y="72"/>
                      <a:pt x="260" y="74"/>
                      <a:pt x="257" y="75"/>
                    </a:cubicBezTo>
                    <a:cubicBezTo>
                      <a:pt x="254" y="75"/>
                      <a:pt x="252" y="75"/>
                      <a:pt x="249" y="74"/>
                    </a:cubicBezTo>
                    <a:cubicBezTo>
                      <a:pt x="247" y="72"/>
                      <a:pt x="245" y="70"/>
                      <a:pt x="244" y="67"/>
                    </a:cubicBezTo>
                    <a:cubicBezTo>
                      <a:pt x="243" y="64"/>
                      <a:pt x="244" y="62"/>
                      <a:pt x="245" y="59"/>
                    </a:cubicBezTo>
                    <a:cubicBezTo>
                      <a:pt x="247" y="56"/>
                      <a:pt x="249" y="55"/>
                      <a:pt x="252" y="54"/>
                    </a:cubicBezTo>
                    <a:cubicBezTo>
                      <a:pt x="255" y="53"/>
                      <a:pt x="257" y="54"/>
                      <a:pt x="260" y="55"/>
                    </a:cubicBezTo>
                    <a:close/>
                    <a:moveTo>
                      <a:pt x="243" y="103"/>
                    </a:moveTo>
                    <a:lnTo>
                      <a:pt x="195" y="186"/>
                    </a:lnTo>
                    <a:cubicBezTo>
                      <a:pt x="186" y="200"/>
                      <a:pt x="177" y="209"/>
                      <a:pt x="167" y="212"/>
                    </a:cubicBezTo>
                    <a:cubicBezTo>
                      <a:pt x="157" y="216"/>
                      <a:pt x="148" y="215"/>
                      <a:pt x="138" y="209"/>
                    </a:cubicBezTo>
                    <a:cubicBezTo>
                      <a:pt x="133" y="206"/>
                      <a:pt x="129" y="203"/>
                      <a:pt x="128" y="199"/>
                    </a:cubicBezTo>
                    <a:cubicBezTo>
                      <a:pt x="126" y="195"/>
                      <a:pt x="126" y="193"/>
                      <a:pt x="127" y="191"/>
                    </a:cubicBezTo>
                    <a:cubicBezTo>
                      <a:pt x="128" y="188"/>
                      <a:pt x="130" y="187"/>
                      <a:pt x="132" y="186"/>
                    </a:cubicBezTo>
                    <a:cubicBezTo>
                      <a:pt x="135" y="186"/>
                      <a:pt x="137" y="186"/>
                      <a:pt x="139" y="187"/>
                    </a:cubicBezTo>
                    <a:cubicBezTo>
                      <a:pt x="141" y="188"/>
                      <a:pt x="142" y="189"/>
                      <a:pt x="143" y="191"/>
                    </a:cubicBezTo>
                    <a:cubicBezTo>
                      <a:pt x="144" y="192"/>
                      <a:pt x="145" y="195"/>
                      <a:pt x="146" y="199"/>
                    </a:cubicBezTo>
                    <a:cubicBezTo>
                      <a:pt x="148" y="203"/>
                      <a:pt x="149" y="206"/>
                      <a:pt x="151" y="207"/>
                    </a:cubicBezTo>
                    <a:cubicBezTo>
                      <a:pt x="153" y="208"/>
                      <a:pt x="155" y="208"/>
                      <a:pt x="157" y="208"/>
                    </a:cubicBezTo>
                    <a:cubicBezTo>
                      <a:pt x="159" y="208"/>
                      <a:pt x="161" y="206"/>
                      <a:pt x="163" y="204"/>
                    </a:cubicBezTo>
                    <a:cubicBezTo>
                      <a:pt x="165" y="202"/>
                      <a:pt x="169" y="196"/>
                      <a:pt x="174" y="188"/>
                    </a:cubicBezTo>
                    <a:lnTo>
                      <a:pt x="208" y="129"/>
                    </a:lnTo>
                    <a:cubicBezTo>
                      <a:pt x="213" y="120"/>
                      <a:pt x="216" y="114"/>
                      <a:pt x="217" y="111"/>
                    </a:cubicBezTo>
                    <a:cubicBezTo>
                      <a:pt x="218" y="109"/>
                      <a:pt x="218" y="107"/>
                      <a:pt x="217" y="106"/>
                    </a:cubicBezTo>
                    <a:cubicBezTo>
                      <a:pt x="217" y="104"/>
                      <a:pt x="216" y="103"/>
                      <a:pt x="214" y="102"/>
                    </a:cubicBezTo>
                    <a:cubicBezTo>
                      <a:pt x="213" y="101"/>
                      <a:pt x="210" y="101"/>
                      <a:pt x="207" y="100"/>
                    </a:cubicBezTo>
                    <a:lnTo>
                      <a:pt x="208" y="96"/>
                    </a:lnTo>
                    <a:lnTo>
                      <a:pt x="239" y="101"/>
                    </a:lnTo>
                    <a:lnTo>
                      <a:pt x="243" y="103"/>
                    </a:lnTo>
                    <a:close/>
                    <a:moveTo>
                      <a:pt x="264" y="160"/>
                    </a:moveTo>
                    <a:cubicBezTo>
                      <a:pt x="257" y="172"/>
                      <a:pt x="254" y="183"/>
                      <a:pt x="256" y="194"/>
                    </a:cubicBezTo>
                    <a:cubicBezTo>
                      <a:pt x="258" y="204"/>
                      <a:pt x="263" y="212"/>
                      <a:pt x="271" y="217"/>
                    </a:cubicBezTo>
                    <a:cubicBezTo>
                      <a:pt x="277" y="220"/>
                      <a:pt x="282" y="221"/>
                      <a:pt x="288" y="220"/>
                    </a:cubicBezTo>
                    <a:cubicBezTo>
                      <a:pt x="294" y="220"/>
                      <a:pt x="300" y="216"/>
                      <a:pt x="307" y="211"/>
                    </a:cubicBezTo>
                    <a:lnTo>
                      <a:pt x="309" y="214"/>
                    </a:lnTo>
                    <a:cubicBezTo>
                      <a:pt x="303" y="222"/>
                      <a:pt x="295" y="227"/>
                      <a:pt x="285" y="230"/>
                    </a:cubicBezTo>
                    <a:cubicBezTo>
                      <a:pt x="275" y="234"/>
                      <a:pt x="265" y="233"/>
                      <a:pt x="256" y="227"/>
                    </a:cubicBezTo>
                    <a:cubicBezTo>
                      <a:pt x="246" y="222"/>
                      <a:pt x="240" y="213"/>
                      <a:pt x="237" y="201"/>
                    </a:cubicBezTo>
                    <a:cubicBezTo>
                      <a:pt x="235" y="189"/>
                      <a:pt x="237" y="177"/>
                      <a:pt x="245" y="164"/>
                    </a:cubicBezTo>
                    <a:cubicBezTo>
                      <a:pt x="253" y="150"/>
                      <a:pt x="263" y="141"/>
                      <a:pt x="275" y="137"/>
                    </a:cubicBezTo>
                    <a:cubicBezTo>
                      <a:pt x="286" y="133"/>
                      <a:pt x="298" y="134"/>
                      <a:pt x="309" y="141"/>
                    </a:cubicBezTo>
                    <a:cubicBezTo>
                      <a:pt x="318" y="146"/>
                      <a:pt x="324" y="154"/>
                      <a:pt x="326" y="163"/>
                    </a:cubicBezTo>
                    <a:cubicBezTo>
                      <a:pt x="329" y="173"/>
                      <a:pt x="327" y="183"/>
                      <a:pt x="321" y="193"/>
                    </a:cubicBezTo>
                    <a:lnTo>
                      <a:pt x="264" y="160"/>
                    </a:lnTo>
                    <a:close/>
                    <a:moveTo>
                      <a:pt x="267" y="155"/>
                    </a:moveTo>
                    <a:lnTo>
                      <a:pt x="305" y="177"/>
                    </a:lnTo>
                    <a:cubicBezTo>
                      <a:pt x="308" y="171"/>
                      <a:pt x="309" y="167"/>
                      <a:pt x="310" y="164"/>
                    </a:cubicBezTo>
                    <a:cubicBezTo>
                      <a:pt x="310" y="160"/>
                      <a:pt x="309" y="156"/>
                      <a:pt x="308" y="153"/>
                    </a:cubicBezTo>
                    <a:cubicBezTo>
                      <a:pt x="306" y="149"/>
                      <a:pt x="303" y="146"/>
                      <a:pt x="300" y="144"/>
                    </a:cubicBezTo>
                    <a:cubicBezTo>
                      <a:pt x="295" y="141"/>
                      <a:pt x="289" y="141"/>
                      <a:pt x="283" y="142"/>
                    </a:cubicBezTo>
                    <a:cubicBezTo>
                      <a:pt x="277" y="144"/>
                      <a:pt x="272" y="148"/>
                      <a:pt x="267" y="155"/>
                    </a:cubicBezTo>
                    <a:close/>
                    <a:moveTo>
                      <a:pt x="392" y="260"/>
                    </a:moveTo>
                    <a:cubicBezTo>
                      <a:pt x="383" y="270"/>
                      <a:pt x="374" y="276"/>
                      <a:pt x="364" y="278"/>
                    </a:cubicBezTo>
                    <a:cubicBezTo>
                      <a:pt x="354" y="280"/>
                      <a:pt x="345" y="279"/>
                      <a:pt x="337" y="274"/>
                    </a:cubicBezTo>
                    <a:cubicBezTo>
                      <a:pt x="328" y="269"/>
                      <a:pt x="322" y="260"/>
                      <a:pt x="320" y="248"/>
                    </a:cubicBezTo>
                    <a:cubicBezTo>
                      <a:pt x="317" y="236"/>
                      <a:pt x="320" y="224"/>
                      <a:pt x="328" y="210"/>
                    </a:cubicBezTo>
                    <a:cubicBezTo>
                      <a:pt x="335" y="197"/>
                      <a:pt x="345" y="189"/>
                      <a:pt x="358" y="185"/>
                    </a:cubicBezTo>
                    <a:cubicBezTo>
                      <a:pt x="370" y="182"/>
                      <a:pt x="382" y="183"/>
                      <a:pt x="392" y="189"/>
                    </a:cubicBezTo>
                    <a:cubicBezTo>
                      <a:pt x="401" y="194"/>
                      <a:pt x="406" y="200"/>
                      <a:pt x="409" y="207"/>
                    </a:cubicBezTo>
                    <a:cubicBezTo>
                      <a:pt x="412" y="215"/>
                      <a:pt x="412" y="221"/>
                      <a:pt x="409" y="225"/>
                    </a:cubicBezTo>
                    <a:cubicBezTo>
                      <a:pt x="408" y="228"/>
                      <a:pt x="406" y="229"/>
                      <a:pt x="403" y="230"/>
                    </a:cubicBezTo>
                    <a:cubicBezTo>
                      <a:pt x="401" y="230"/>
                      <a:pt x="399" y="230"/>
                      <a:pt x="396" y="228"/>
                    </a:cubicBezTo>
                    <a:cubicBezTo>
                      <a:pt x="393" y="226"/>
                      <a:pt x="390" y="223"/>
                      <a:pt x="390" y="220"/>
                    </a:cubicBezTo>
                    <a:cubicBezTo>
                      <a:pt x="390" y="218"/>
                      <a:pt x="390" y="215"/>
                      <a:pt x="392" y="212"/>
                    </a:cubicBezTo>
                    <a:cubicBezTo>
                      <a:pt x="394" y="208"/>
                      <a:pt x="394" y="204"/>
                      <a:pt x="393" y="201"/>
                    </a:cubicBezTo>
                    <a:cubicBezTo>
                      <a:pt x="392" y="198"/>
                      <a:pt x="390" y="196"/>
                      <a:pt x="386" y="194"/>
                    </a:cubicBezTo>
                    <a:cubicBezTo>
                      <a:pt x="380" y="190"/>
                      <a:pt x="374" y="190"/>
                      <a:pt x="368" y="192"/>
                    </a:cubicBezTo>
                    <a:cubicBezTo>
                      <a:pt x="359" y="195"/>
                      <a:pt x="352" y="201"/>
                      <a:pt x="347" y="211"/>
                    </a:cubicBezTo>
                    <a:cubicBezTo>
                      <a:pt x="341" y="221"/>
                      <a:pt x="339" y="231"/>
                      <a:pt x="339" y="241"/>
                    </a:cubicBezTo>
                    <a:cubicBezTo>
                      <a:pt x="339" y="252"/>
                      <a:pt x="344" y="259"/>
                      <a:pt x="352" y="264"/>
                    </a:cubicBezTo>
                    <a:cubicBezTo>
                      <a:pt x="358" y="267"/>
                      <a:pt x="364" y="268"/>
                      <a:pt x="371" y="267"/>
                    </a:cubicBezTo>
                    <a:cubicBezTo>
                      <a:pt x="376" y="266"/>
                      <a:pt x="382" y="263"/>
                      <a:pt x="390" y="258"/>
                    </a:cubicBezTo>
                    <a:lnTo>
                      <a:pt x="392" y="260"/>
                    </a:lnTo>
                    <a:close/>
                    <a:moveTo>
                      <a:pt x="474" y="203"/>
                    </a:moveTo>
                    <a:lnTo>
                      <a:pt x="458" y="231"/>
                    </a:lnTo>
                    <a:lnTo>
                      <a:pt x="478" y="242"/>
                    </a:lnTo>
                    <a:lnTo>
                      <a:pt x="474" y="248"/>
                    </a:lnTo>
                    <a:lnTo>
                      <a:pt x="455" y="237"/>
                    </a:lnTo>
                    <a:lnTo>
                      <a:pt x="424" y="290"/>
                    </a:lnTo>
                    <a:cubicBezTo>
                      <a:pt x="421" y="296"/>
                      <a:pt x="419" y="300"/>
                      <a:pt x="420" y="303"/>
                    </a:cubicBezTo>
                    <a:cubicBezTo>
                      <a:pt x="420" y="305"/>
                      <a:pt x="422" y="307"/>
                      <a:pt x="424" y="309"/>
                    </a:cubicBezTo>
                    <a:cubicBezTo>
                      <a:pt x="426" y="310"/>
                      <a:pt x="428" y="310"/>
                      <a:pt x="431" y="310"/>
                    </a:cubicBezTo>
                    <a:cubicBezTo>
                      <a:pt x="433" y="310"/>
                      <a:pt x="436" y="309"/>
                      <a:pt x="438" y="307"/>
                    </a:cubicBezTo>
                    <a:lnTo>
                      <a:pt x="442" y="309"/>
                    </a:lnTo>
                    <a:cubicBezTo>
                      <a:pt x="436" y="314"/>
                      <a:pt x="431" y="317"/>
                      <a:pt x="425" y="318"/>
                    </a:cubicBezTo>
                    <a:cubicBezTo>
                      <a:pt x="420" y="318"/>
                      <a:pt x="415" y="317"/>
                      <a:pt x="411" y="315"/>
                    </a:cubicBezTo>
                    <a:cubicBezTo>
                      <a:pt x="408" y="314"/>
                      <a:pt x="406" y="311"/>
                      <a:pt x="404" y="308"/>
                    </a:cubicBezTo>
                    <a:cubicBezTo>
                      <a:pt x="402" y="305"/>
                      <a:pt x="401" y="302"/>
                      <a:pt x="402" y="298"/>
                    </a:cubicBezTo>
                    <a:cubicBezTo>
                      <a:pt x="402" y="295"/>
                      <a:pt x="404" y="290"/>
                      <a:pt x="408" y="284"/>
                    </a:cubicBezTo>
                    <a:lnTo>
                      <a:pt x="440" y="228"/>
                    </a:lnTo>
                    <a:lnTo>
                      <a:pt x="427" y="221"/>
                    </a:lnTo>
                    <a:lnTo>
                      <a:pt x="428" y="218"/>
                    </a:lnTo>
                    <a:cubicBezTo>
                      <a:pt x="432" y="218"/>
                      <a:pt x="437" y="218"/>
                      <a:pt x="442" y="217"/>
                    </a:cubicBezTo>
                    <a:cubicBezTo>
                      <a:pt x="448" y="216"/>
                      <a:pt x="453" y="214"/>
                      <a:pt x="458" y="211"/>
                    </a:cubicBezTo>
                    <a:cubicBezTo>
                      <a:pt x="461" y="209"/>
                      <a:pt x="465" y="206"/>
                      <a:pt x="471" y="202"/>
                    </a:cubicBezTo>
                    <a:lnTo>
                      <a:pt x="474" y="2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Line 20">
                <a:extLst>
                  <a:ext uri="{FF2B5EF4-FFF2-40B4-BE49-F238E27FC236}">
                    <a16:creationId xmlns:a16="http://schemas.microsoft.com/office/drawing/2014/main" id="{2EB87994-705F-494B-8C92-41FEEA4C0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9" y="1809"/>
                <a:ext cx="286" cy="54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Line 21">
                <a:extLst>
                  <a:ext uri="{FF2B5EF4-FFF2-40B4-BE49-F238E27FC236}">
                    <a16:creationId xmlns:a16="http://schemas.microsoft.com/office/drawing/2014/main" id="{8C02C771-5D21-4ABC-978C-6A9112298D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3" y="1803"/>
                <a:ext cx="153" cy="31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Oval 22">
                <a:extLst>
                  <a:ext uri="{FF2B5EF4-FFF2-40B4-BE49-F238E27FC236}">
                    <a16:creationId xmlns:a16="http://schemas.microsoft.com/office/drawing/2014/main" id="{4875F348-D078-4E29-B1B9-BCA7124DF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6" y="1820"/>
                <a:ext cx="87" cy="5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24">
                <a:extLst>
                  <a:ext uri="{FF2B5EF4-FFF2-40B4-BE49-F238E27FC236}">
                    <a16:creationId xmlns:a16="http://schemas.microsoft.com/office/drawing/2014/main" id="{582AAF5E-96DF-41D5-ABF3-E829C7FE19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6" y="1763"/>
                <a:ext cx="93" cy="69"/>
              </a:xfrm>
              <a:custGeom>
                <a:avLst/>
                <a:gdLst>
                  <a:gd name="T0" fmla="*/ 16 w 365"/>
                  <a:gd name="T1" fmla="*/ 91 h 271"/>
                  <a:gd name="T2" fmla="*/ 212 w 365"/>
                  <a:gd name="T3" fmla="*/ 25 h 271"/>
                  <a:gd name="T4" fmla="*/ 348 w 365"/>
                  <a:gd name="T5" fmla="*/ 180 h 271"/>
                  <a:gd name="T6" fmla="*/ 153 w 365"/>
                  <a:gd name="T7" fmla="*/ 247 h 271"/>
                  <a:gd name="T8" fmla="*/ 16 w 365"/>
                  <a:gd name="T9" fmla="*/ 9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5" h="271">
                    <a:moveTo>
                      <a:pt x="16" y="91"/>
                    </a:moveTo>
                    <a:cubicBezTo>
                      <a:pt x="32" y="30"/>
                      <a:pt x="120" y="0"/>
                      <a:pt x="212" y="25"/>
                    </a:cubicBezTo>
                    <a:cubicBezTo>
                      <a:pt x="304" y="50"/>
                      <a:pt x="365" y="119"/>
                      <a:pt x="348" y="180"/>
                    </a:cubicBezTo>
                    <a:cubicBezTo>
                      <a:pt x="332" y="242"/>
                      <a:pt x="244" y="271"/>
                      <a:pt x="153" y="247"/>
                    </a:cubicBezTo>
                    <a:cubicBezTo>
                      <a:pt x="61" y="222"/>
                      <a:pt x="0" y="152"/>
                      <a:pt x="16" y="91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Rectangle 26">
                <a:extLst>
                  <a:ext uri="{FF2B5EF4-FFF2-40B4-BE49-F238E27FC236}">
                    <a16:creationId xmlns:a16="http://schemas.microsoft.com/office/drawing/2014/main" id="{99706CC1-5B42-4EF6-BF99-1A09A431F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6" y="1891"/>
                <a:ext cx="183" cy="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7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subject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" name="Rectangle 28">
                <a:extLst>
                  <a:ext uri="{FF2B5EF4-FFF2-40B4-BE49-F238E27FC236}">
                    <a16:creationId xmlns:a16="http://schemas.microsoft.com/office/drawing/2014/main" id="{48BD7886-BDC7-490F-81D9-8C8D6AE812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3" y="1920"/>
                <a:ext cx="16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7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object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" name="Freeform 29">
                <a:extLst>
                  <a:ext uri="{FF2B5EF4-FFF2-40B4-BE49-F238E27FC236}">
                    <a16:creationId xmlns:a16="http://schemas.microsoft.com/office/drawing/2014/main" id="{448D3276-CD3E-4E64-A3D2-523A4E390C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30" y="1563"/>
                <a:ext cx="150" cy="69"/>
              </a:xfrm>
              <a:custGeom>
                <a:avLst/>
                <a:gdLst>
                  <a:gd name="T0" fmla="*/ 56 w 589"/>
                  <a:gd name="T1" fmla="*/ 192 h 271"/>
                  <a:gd name="T2" fmla="*/ 14 w 589"/>
                  <a:gd name="T3" fmla="*/ 180 h 271"/>
                  <a:gd name="T4" fmla="*/ 33 w 589"/>
                  <a:gd name="T5" fmla="*/ 204 h 271"/>
                  <a:gd name="T6" fmla="*/ 73 w 589"/>
                  <a:gd name="T7" fmla="*/ 250 h 271"/>
                  <a:gd name="T8" fmla="*/ 28 w 589"/>
                  <a:gd name="T9" fmla="*/ 266 h 271"/>
                  <a:gd name="T10" fmla="*/ 13 w 589"/>
                  <a:gd name="T11" fmla="*/ 238 h 271"/>
                  <a:gd name="T12" fmla="*/ 52 w 589"/>
                  <a:gd name="T13" fmla="*/ 258 h 271"/>
                  <a:gd name="T14" fmla="*/ 56 w 589"/>
                  <a:gd name="T15" fmla="*/ 229 h 271"/>
                  <a:gd name="T16" fmla="*/ 2 w 589"/>
                  <a:gd name="T17" fmla="*/ 201 h 271"/>
                  <a:gd name="T18" fmla="*/ 37 w 589"/>
                  <a:gd name="T19" fmla="*/ 166 h 271"/>
                  <a:gd name="T20" fmla="*/ 48 w 589"/>
                  <a:gd name="T21" fmla="*/ 161 h 271"/>
                  <a:gd name="T22" fmla="*/ 165 w 589"/>
                  <a:gd name="T23" fmla="*/ 192 h 271"/>
                  <a:gd name="T24" fmla="*/ 179 w 589"/>
                  <a:gd name="T25" fmla="*/ 216 h 271"/>
                  <a:gd name="T26" fmla="*/ 164 w 589"/>
                  <a:gd name="T27" fmla="*/ 234 h 271"/>
                  <a:gd name="T28" fmla="*/ 140 w 589"/>
                  <a:gd name="T29" fmla="*/ 237 h 271"/>
                  <a:gd name="T30" fmla="*/ 102 w 589"/>
                  <a:gd name="T31" fmla="*/ 234 h 271"/>
                  <a:gd name="T32" fmla="*/ 80 w 589"/>
                  <a:gd name="T33" fmla="*/ 164 h 271"/>
                  <a:gd name="T34" fmla="*/ 63 w 589"/>
                  <a:gd name="T35" fmla="*/ 159 h 271"/>
                  <a:gd name="T36" fmla="*/ 121 w 589"/>
                  <a:gd name="T37" fmla="*/ 228 h 271"/>
                  <a:gd name="T38" fmla="*/ 152 w 589"/>
                  <a:gd name="T39" fmla="*/ 210 h 271"/>
                  <a:gd name="T40" fmla="*/ 120 w 589"/>
                  <a:gd name="T41" fmla="*/ 148 h 271"/>
                  <a:gd name="T42" fmla="*/ 207 w 589"/>
                  <a:gd name="T43" fmla="*/ 138 h 271"/>
                  <a:gd name="T44" fmla="*/ 279 w 589"/>
                  <a:gd name="T45" fmla="*/ 147 h 271"/>
                  <a:gd name="T46" fmla="*/ 228 w 589"/>
                  <a:gd name="T47" fmla="*/ 214 h 271"/>
                  <a:gd name="T48" fmla="*/ 177 w 589"/>
                  <a:gd name="T49" fmla="*/ 95 h 271"/>
                  <a:gd name="T50" fmla="*/ 162 w 589"/>
                  <a:gd name="T51" fmla="*/ 94 h 271"/>
                  <a:gd name="T52" fmla="*/ 189 w 589"/>
                  <a:gd name="T53" fmla="*/ 71 h 271"/>
                  <a:gd name="T54" fmla="*/ 224 w 589"/>
                  <a:gd name="T55" fmla="*/ 199 h 271"/>
                  <a:gd name="T56" fmla="*/ 263 w 589"/>
                  <a:gd name="T57" fmla="*/ 189 h 271"/>
                  <a:gd name="T58" fmla="*/ 227 w 589"/>
                  <a:gd name="T59" fmla="*/ 128 h 271"/>
                  <a:gd name="T60" fmla="*/ 296 w 589"/>
                  <a:gd name="T61" fmla="*/ 42 h 271"/>
                  <a:gd name="T62" fmla="*/ 308 w 589"/>
                  <a:gd name="T63" fmla="*/ 58 h 271"/>
                  <a:gd name="T64" fmla="*/ 288 w 589"/>
                  <a:gd name="T65" fmla="*/ 55 h 271"/>
                  <a:gd name="T66" fmla="*/ 317 w 589"/>
                  <a:gd name="T67" fmla="*/ 88 h 271"/>
                  <a:gd name="T68" fmla="*/ 318 w 589"/>
                  <a:gd name="T69" fmla="*/ 237 h 271"/>
                  <a:gd name="T70" fmla="*/ 298 w 589"/>
                  <a:gd name="T71" fmla="*/ 225 h 271"/>
                  <a:gd name="T72" fmla="*/ 317 w 589"/>
                  <a:gd name="T73" fmla="*/ 225 h 271"/>
                  <a:gd name="T74" fmla="*/ 332 w 589"/>
                  <a:gd name="T75" fmla="*/ 216 h 271"/>
                  <a:gd name="T76" fmla="*/ 305 w 589"/>
                  <a:gd name="T77" fmla="*/ 112 h 271"/>
                  <a:gd name="T78" fmla="*/ 290 w 589"/>
                  <a:gd name="T79" fmla="*/ 111 h 271"/>
                  <a:gd name="T80" fmla="*/ 317 w 589"/>
                  <a:gd name="T81" fmla="*/ 88 h 271"/>
                  <a:gd name="T82" fmla="*/ 402 w 589"/>
                  <a:gd name="T83" fmla="*/ 153 h 271"/>
                  <a:gd name="T84" fmla="*/ 427 w 589"/>
                  <a:gd name="T85" fmla="*/ 125 h 271"/>
                  <a:gd name="T86" fmla="*/ 367 w 589"/>
                  <a:gd name="T87" fmla="*/ 166 h 271"/>
                  <a:gd name="T88" fmla="*/ 375 w 589"/>
                  <a:gd name="T89" fmla="*/ 73 h 271"/>
                  <a:gd name="T90" fmla="*/ 357 w 589"/>
                  <a:gd name="T91" fmla="*/ 118 h 271"/>
                  <a:gd name="T92" fmla="*/ 393 w 589"/>
                  <a:gd name="T93" fmla="*/ 89 h 271"/>
                  <a:gd name="T94" fmla="*/ 358 w 589"/>
                  <a:gd name="T95" fmla="*/ 92 h 271"/>
                  <a:gd name="T96" fmla="*/ 511 w 589"/>
                  <a:gd name="T97" fmla="*/ 130 h 271"/>
                  <a:gd name="T98" fmla="*/ 438 w 589"/>
                  <a:gd name="T99" fmla="*/ 108 h 271"/>
                  <a:gd name="T100" fmla="*/ 493 w 589"/>
                  <a:gd name="T101" fmla="*/ 49 h 271"/>
                  <a:gd name="T102" fmla="*/ 499 w 589"/>
                  <a:gd name="T103" fmla="*/ 73 h 271"/>
                  <a:gd name="T104" fmla="*/ 478 w 589"/>
                  <a:gd name="T105" fmla="*/ 56 h 271"/>
                  <a:gd name="T106" fmla="*/ 452 w 589"/>
                  <a:gd name="T107" fmla="*/ 95 h 271"/>
                  <a:gd name="T108" fmla="*/ 509 w 589"/>
                  <a:gd name="T109" fmla="*/ 118 h 271"/>
                  <a:gd name="T110" fmla="*/ 536 w 589"/>
                  <a:gd name="T111" fmla="*/ 0 h 271"/>
                  <a:gd name="T112" fmla="*/ 568 w 589"/>
                  <a:gd name="T113" fmla="*/ 32 h 271"/>
                  <a:gd name="T114" fmla="*/ 568 w 589"/>
                  <a:gd name="T115" fmla="*/ 109 h 271"/>
                  <a:gd name="T116" fmla="*/ 585 w 589"/>
                  <a:gd name="T117" fmla="*/ 99 h 271"/>
                  <a:gd name="T118" fmla="*/ 571 w 589"/>
                  <a:gd name="T119" fmla="*/ 124 h 271"/>
                  <a:gd name="T120" fmla="*/ 546 w 589"/>
                  <a:gd name="T121" fmla="*/ 104 h 271"/>
                  <a:gd name="T122" fmla="*/ 514 w 589"/>
                  <a:gd name="T123" fmla="*/ 42 h 271"/>
                  <a:gd name="T124" fmla="*/ 533 w 589"/>
                  <a:gd name="T125" fmla="*/ 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89" h="271">
                    <a:moveTo>
                      <a:pt x="51" y="160"/>
                    </a:moveTo>
                    <a:lnTo>
                      <a:pt x="60" y="191"/>
                    </a:lnTo>
                    <a:lnTo>
                      <a:pt x="56" y="192"/>
                    </a:lnTo>
                    <a:cubicBezTo>
                      <a:pt x="51" y="183"/>
                      <a:pt x="46" y="177"/>
                      <a:pt x="41" y="174"/>
                    </a:cubicBezTo>
                    <a:cubicBezTo>
                      <a:pt x="36" y="172"/>
                      <a:pt x="30" y="172"/>
                      <a:pt x="24" y="173"/>
                    </a:cubicBezTo>
                    <a:cubicBezTo>
                      <a:pt x="20" y="174"/>
                      <a:pt x="16" y="177"/>
                      <a:pt x="14" y="180"/>
                    </a:cubicBezTo>
                    <a:cubicBezTo>
                      <a:pt x="12" y="183"/>
                      <a:pt x="11" y="186"/>
                      <a:pt x="12" y="189"/>
                    </a:cubicBezTo>
                    <a:cubicBezTo>
                      <a:pt x="13" y="193"/>
                      <a:pt x="15" y="196"/>
                      <a:pt x="18" y="198"/>
                    </a:cubicBezTo>
                    <a:cubicBezTo>
                      <a:pt x="20" y="200"/>
                      <a:pt x="25" y="202"/>
                      <a:pt x="33" y="204"/>
                    </a:cubicBezTo>
                    <a:lnTo>
                      <a:pt x="49" y="207"/>
                    </a:lnTo>
                    <a:cubicBezTo>
                      <a:pt x="65" y="210"/>
                      <a:pt x="74" y="217"/>
                      <a:pt x="77" y="228"/>
                    </a:cubicBezTo>
                    <a:cubicBezTo>
                      <a:pt x="79" y="236"/>
                      <a:pt x="78" y="244"/>
                      <a:pt x="73" y="250"/>
                    </a:cubicBezTo>
                    <a:cubicBezTo>
                      <a:pt x="68" y="257"/>
                      <a:pt x="61" y="262"/>
                      <a:pt x="53" y="264"/>
                    </a:cubicBezTo>
                    <a:cubicBezTo>
                      <a:pt x="48" y="265"/>
                      <a:pt x="41" y="266"/>
                      <a:pt x="33" y="266"/>
                    </a:cubicBezTo>
                    <a:cubicBezTo>
                      <a:pt x="31" y="266"/>
                      <a:pt x="29" y="266"/>
                      <a:pt x="28" y="266"/>
                    </a:cubicBezTo>
                    <a:cubicBezTo>
                      <a:pt x="26" y="267"/>
                      <a:pt x="25" y="268"/>
                      <a:pt x="25" y="270"/>
                    </a:cubicBezTo>
                    <a:lnTo>
                      <a:pt x="21" y="271"/>
                    </a:lnTo>
                    <a:lnTo>
                      <a:pt x="13" y="238"/>
                    </a:lnTo>
                    <a:lnTo>
                      <a:pt x="16" y="237"/>
                    </a:lnTo>
                    <a:cubicBezTo>
                      <a:pt x="20" y="246"/>
                      <a:pt x="26" y="252"/>
                      <a:pt x="32" y="255"/>
                    </a:cubicBezTo>
                    <a:cubicBezTo>
                      <a:pt x="39" y="259"/>
                      <a:pt x="45" y="260"/>
                      <a:pt x="52" y="258"/>
                    </a:cubicBezTo>
                    <a:cubicBezTo>
                      <a:pt x="57" y="257"/>
                      <a:pt x="60" y="254"/>
                      <a:pt x="62" y="251"/>
                    </a:cubicBezTo>
                    <a:cubicBezTo>
                      <a:pt x="64" y="247"/>
                      <a:pt x="65" y="243"/>
                      <a:pt x="64" y="240"/>
                    </a:cubicBezTo>
                    <a:cubicBezTo>
                      <a:pt x="63" y="235"/>
                      <a:pt x="60" y="232"/>
                      <a:pt x="56" y="229"/>
                    </a:cubicBezTo>
                    <a:cubicBezTo>
                      <a:pt x="52" y="227"/>
                      <a:pt x="44" y="225"/>
                      <a:pt x="33" y="223"/>
                    </a:cubicBezTo>
                    <a:cubicBezTo>
                      <a:pt x="22" y="220"/>
                      <a:pt x="15" y="218"/>
                      <a:pt x="11" y="215"/>
                    </a:cubicBezTo>
                    <a:cubicBezTo>
                      <a:pt x="7" y="212"/>
                      <a:pt x="4" y="207"/>
                      <a:pt x="2" y="201"/>
                    </a:cubicBezTo>
                    <a:cubicBezTo>
                      <a:pt x="0" y="194"/>
                      <a:pt x="1" y="187"/>
                      <a:pt x="5" y="180"/>
                    </a:cubicBezTo>
                    <a:cubicBezTo>
                      <a:pt x="9" y="174"/>
                      <a:pt x="15" y="169"/>
                      <a:pt x="23" y="167"/>
                    </a:cubicBezTo>
                    <a:cubicBezTo>
                      <a:pt x="27" y="166"/>
                      <a:pt x="31" y="166"/>
                      <a:pt x="37" y="166"/>
                    </a:cubicBezTo>
                    <a:cubicBezTo>
                      <a:pt x="41" y="166"/>
                      <a:pt x="43" y="166"/>
                      <a:pt x="44" y="166"/>
                    </a:cubicBezTo>
                    <a:cubicBezTo>
                      <a:pt x="45" y="165"/>
                      <a:pt x="46" y="165"/>
                      <a:pt x="46" y="164"/>
                    </a:cubicBezTo>
                    <a:cubicBezTo>
                      <a:pt x="47" y="164"/>
                      <a:pt x="47" y="162"/>
                      <a:pt x="48" y="161"/>
                    </a:cubicBezTo>
                    <a:lnTo>
                      <a:pt x="51" y="160"/>
                    </a:lnTo>
                    <a:close/>
                    <a:moveTo>
                      <a:pt x="150" y="136"/>
                    </a:moveTo>
                    <a:lnTo>
                      <a:pt x="165" y="192"/>
                    </a:lnTo>
                    <a:cubicBezTo>
                      <a:pt x="168" y="202"/>
                      <a:pt x="170" y="209"/>
                      <a:pt x="171" y="211"/>
                    </a:cubicBezTo>
                    <a:cubicBezTo>
                      <a:pt x="172" y="213"/>
                      <a:pt x="174" y="215"/>
                      <a:pt x="175" y="216"/>
                    </a:cubicBezTo>
                    <a:cubicBezTo>
                      <a:pt x="176" y="216"/>
                      <a:pt x="178" y="216"/>
                      <a:pt x="179" y="216"/>
                    </a:cubicBezTo>
                    <a:cubicBezTo>
                      <a:pt x="181" y="215"/>
                      <a:pt x="184" y="214"/>
                      <a:pt x="186" y="212"/>
                    </a:cubicBezTo>
                    <a:lnTo>
                      <a:pt x="188" y="215"/>
                    </a:lnTo>
                    <a:lnTo>
                      <a:pt x="164" y="234"/>
                    </a:lnTo>
                    <a:lnTo>
                      <a:pt x="159" y="235"/>
                    </a:lnTo>
                    <a:lnTo>
                      <a:pt x="154" y="216"/>
                    </a:lnTo>
                    <a:cubicBezTo>
                      <a:pt x="148" y="227"/>
                      <a:pt x="144" y="234"/>
                      <a:pt x="140" y="237"/>
                    </a:cubicBezTo>
                    <a:cubicBezTo>
                      <a:pt x="137" y="240"/>
                      <a:pt x="133" y="243"/>
                      <a:pt x="128" y="244"/>
                    </a:cubicBezTo>
                    <a:cubicBezTo>
                      <a:pt x="123" y="245"/>
                      <a:pt x="118" y="245"/>
                      <a:pt x="113" y="243"/>
                    </a:cubicBezTo>
                    <a:cubicBezTo>
                      <a:pt x="109" y="241"/>
                      <a:pt x="105" y="238"/>
                      <a:pt x="102" y="234"/>
                    </a:cubicBezTo>
                    <a:cubicBezTo>
                      <a:pt x="100" y="229"/>
                      <a:pt x="97" y="223"/>
                      <a:pt x="95" y="214"/>
                    </a:cubicBezTo>
                    <a:lnTo>
                      <a:pt x="84" y="173"/>
                    </a:lnTo>
                    <a:cubicBezTo>
                      <a:pt x="83" y="169"/>
                      <a:pt x="81" y="166"/>
                      <a:pt x="80" y="164"/>
                    </a:cubicBezTo>
                    <a:cubicBezTo>
                      <a:pt x="78" y="163"/>
                      <a:pt x="77" y="162"/>
                      <a:pt x="75" y="162"/>
                    </a:cubicBezTo>
                    <a:cubicBezTo>
                      <a:pt x="73" y="161"/>
                      <a:pt x="69" y="162"/>
                      <a:pt x="64" y="163"/>
                    </a:cubicBezTo>
                    <a:lnTo>
                      <a:pt x="63" y="159"/>
                    </a:lnTo>
                    <a:lnTo>
                      <a:pt x="96" y="151"/>
                    </a:lnTo>
                    <a:lnTo>
                      <a:pt x="112" y="212"/>
                    </a:lnTo>
                    <a:cubicBezTo>
                      <a:pt x="114" y="221"/>
                      <a:pt x="117" y="226"/>
                      <a:pt x="121" y="228"/>
                    </a:cubicBezTo>
                    <a:cubicBezTo>
                      <a:pt x="125" y="230"/>
                      <a:pt x="129" y="230"/>
                      <a:pt x="133" y="229"/>
                    </a:cubicBezTo>
                    <a:cubicBezTo>
                      <a:pt x="136" y="228"/>
                      <a:pt x="139" y="227"/>
                      <a:pt x="142" y="224"/>
                    </a:cubicBezTo>
                    <a:cubicBezTo>
                      <a:pt x="145" y="221"/>
                      <a:pt x="149" y="216"/>
                      <a:pt x="152" y="210"/>
                    </a:cubicBezTo>
                    <a:lnTo>
                      <a:pt x="138" y="158"/>
                    </a:lnTo>
                    <a:cubicBezTo>
                      <a:pt x="137" y="152"/>
                      <a:pt x="135" y="149"/>
                      <a:pt x="133" y="148"/>
                    </a:cubicBezTo>
                    <a:cubicBezTo>
                      <a:pt x="130" y="147"/>
                      <a:pt x="126" y="147"/>
                      <a:pt x="120" y="148"/>
                    </a:cubicBezTo>
                    <a:lnTo>
                      <a:pt x="119" y="144"/>
                    </a:lnTo>
                    <a:lnTo>
                      <a:pt x="150" y="136"/>
                    </a:lnTo>
                    <a:close/>
                    <a:moveTo>
                      <a:pt x="207" y="138"/>
                    </a:moveTo>
                    <a:cubicBezTo>
                      <a:pt x="213" y="123"/>
                      <a:pt x="221" y="114"/>
                      <a:pt x="231" y="111"/>
                    </a:cubicBezTo>
                    <a:cubicBezTo>
                      <a:pt x="241" y="109"/>
                      <a:pt x="250" y="111"/>
                      <a:pt x="259" y="117"/>
                    </a:cubicBezTo>
                    <a:cubicBezTo>
                      <a:pt x="268" y="123"/>
                      <a:pt x="275" y="133"/>
                      <a:pt x="279" y="147"/>
                    </a:cubicBezTo>
                    <a:cubicBezTo>
                      <a:pt x="283" y="164"/>
                      <a:pt x="281" y="178"/>
                      <a:pt x="273" y="191"/>
                    </a:cubicBezTo>
                    <a:cubicBezTo>
                      <a:pt x="266" y="202"/>
                      <a:pt x="257" y="209"/>
                      <a:pt x="245" y="212"/>
                    </a:cubicBezTo>
                    <a:cubicBezTo>
                      <a:pt x="240" y="214"/>
                      <a:pt x="234" y="214"/>
                      <a:pt x="228" y="214"/>
                    </a:cubicBezTo>
                    <a:cubicBezTo>
                      <a:pt x="222" y="213"/>
                      <a:pt x="215" y="212"/>
                      <a:pt x="209" y="210"/>
                    </a:cubicBezTo>
                    <a:lnTo>
                      <a:pt x="183" y="114"/>
                    </a:lnTo>
                    <a:cubicBezTo>
                      <a:pt x="180" y="104"/>
                      <a:pt x="178" y="97"/>
                      <a:pt x="177" y="95"/>
                    </a:cubicBezTo>
                    <a:cubicBezTo>
                      <a:pt x="176" y="93"/>
                      <a:pt x="175" y="91"/>
                      <a:pt x="173" y="91"/>
                    </a:cubicBezTo>
                    <a:cubicBezTo>
                      <a:pt x="172" y="90"/>
                      <a:pt x="171" y="90"/>
                      <a:pt x="169" y="91"/>
                    </a:cubicBezTo>
                    <a:cubicBezTo>
                      <a:pt x="167" y="91"/>
                      <a:pt x="165" y="92"/>
                      <a:pt x="162" y="94"/>
                    </a:cubicBezTo>
                    <a:lnTo>
                      <a:pt x="160" y="91"/>
                    </a:lnTo>
                    <a:lnTo>
                      <a:pt x="185" y="72"/>
                    </a:lnTo>
                    <a:lnTo>
                      <a:pt x="189" y="71"/>
                    </a:lnTo>
                    <a:lnTo>
                      <a:pt x="207" y="138"/>
                    </a:lnTo>
                    <a:close/>
                    <a:moveTo>
                      <a:pt x="209" y="144"/>
                    </a:moveTo>
                    <a:lnTo>
                      <a:pt x="224" y="199"/>
                    </a:lnTo>
                    <a:cubicBezTo>
                      <a:pt x="228" y="202"/>
                      <a:pt x="232" y="203"/>
                      <a:pt x="236" y="204"/>
                    </a:cubicBezTo>
                    <a:cubicBezTo>
                      <a:pt x="240" y="205"/>
                      <a:pt x="244" y="205"/>
                      <a:pt x="248" y="204"/>
                    </a:cubicBezTo>
                    <a:cubicBezTo>
                      <a:pt x="254" y="202"/>
                      <a:pt x="259" y="197"/>
                      <a:pt x="263" y="189"/>
                    </a:cubicBezTo>
                    <a:cubicBezTo>
                      <a:pt x="266" y="181"/>
                      <a:pt x="266" y="170"/>
                      <a:pt x="263" y="158"/>
                    </a:cubicBezTo>
                    <a:cubicBezTo>
                      <a:pt x="260" y="146"/>
                      <a:pt x="254" y="137"/>
                      <a:pt x="248" y="133"/>
                    </a:cubicBezTo>
                    <a:cubicBezTo>
                      <a:pt x="241" y="128"/>
                      <a:pt x="234" y="126"/>
                      <a:pt x="227" y="128"/>
                    </a:cubicBezTo>
                    <a:cubicBezTo>
                      <a:pt x="223" y="129"/>
                      <a:pt x="220" y="131"/>
                      <a:pt x="217" y="133"/>
                    </a:cubicBezTo>
                    <a:cubicBezTo>
                      <a:pt x="215" y="135"/>
                      <a:pt x="212" y="139"/>
                      <a:pt x="209" y="144"/>
                    </a:cubicBezTo>
                    <a:close/>
                    <a:moveTo>
                      <a:pt x="296" y="42"/>
                    </a:moveTo>
                    <a:cubicBezTo>
                      <a:pt x="298" y="42"/>
                      <a:pt x="301" y="42"/>
                      <a:pt x="304" y="43"/>
                    </a:cubicBezTo>
                    <a:cubicBezTo>
                      <a:pt x="306" y="45"/>
                      <a:pt x="308" y="47"/>
                      <a:pt x="309" y="50"/>
                    </a:cubicBezTo>
                    <a:cubicBezTo>
                      <a:pt x="309" y="53"/>
                      <a:pt x="309" y="55"/>
                      <a:pt x="308" y="58"/>
                    </a:cubicBezTo>
                    <a:cubicBezTo>
                      <a:pt x="306" y="61"/>
                      <a:pt x="304" y="62"/>
                      <a:pt x="301" y="63"/>
                    </a:cubicBezTo>
                    <a:cubicBezTo>
                      <a:pt x="298" y="64"/>
                      <a:pt x="296" y="63"/>
                      <a:pt x="293" y="62"/>
                    </a:cubicBezTo>
                    <a:cubicBezTo>
                      <a:pt x="290" y="60"/>
                      <a:pt x="289" y="58"/>
                      <a:pt x="288" y="55"/>
                    </a:cubicBezTo>
                    <a:cubicBezTo>
                      <a:pt x="287" y="53"/>
                      <a:pt x="288" y="50"/>
                      <a:pt x="289" y="47"/>
                    </a:cubicBezTo>
                    <a:cubicBezTo>
                      <a:pt x="291" y="45"/>
                      <a:pt x="293" y="43"/>
                      <a:pt x="296" y="42"/>
                    </a:cubicBezTo>
                    <a:close/>
                    <a:moveTo>
                      <a:pt x="317" y="88"/>
                    </a:moveTo>
                    <a:lnTo>
                      <a:pt x="342" y="181"/>
                    </a:lnTo>
                    <a:cubicBezTo>
                      <a:pt x="346" y="197"/>
                      <a:pt x="346" y="209"/>
                      <a:pt x="341" y="219"/>
                    </a:cubicBezTo>
                    <a:cubicBezTo>
                      <a:pt x="337" y="228"/>
                      <a:pt x="329" y="235"/>
                      <a:pt x="318" y="237"/>
                    </a:cubicBezTo>
                    <a:cubicBezTo>
                      <a:pt x="312" y="239"/>
                      <a:pt x="307" y="239"/>
                      <a:pt x="304" y="238"/>
                    </a:cubicBezTo>
                    <a:cubicBezTo>
                      <a:pt x="300" y="236"/>
                      <a:pt x="298" y="234"/>
                      <a:pt x="298" y="232"/>
                    </a:cubicBezTo>
                    <a:cubicBezTo>
                      <a:pt x="297" y="230"/>
                      <a:pt x="297" y="228"/>
                      <a:pt x="298" y="225"/>
                    </a:cubicBezTo>
                    <a:cubicBezTo>
                      <a:pt x="300" y="223"/>
                      <a:pt x="301" y="222"/>
                      <a:pt x="304" y="221"/>
                    </a:cubicBezTo>
                    <a:cubicBezTo>
                      <a:pt x="305" y="221"/>
                      <a:pt x="307" y="221"/>
                      <a:pt x="309" y="221"/>
                    </a:cubicBezTo>
                    <a:cubicBezTo>
                      <a:pt x="310" y="221"/>
                      <a:pt x="313" y="222"/>
                      <a:pt x="317" y="225"/>
                    </a:cubicBezTo>
                    <a:cubicBezTo>
                      <a:pt x="321" y="227"/>
                      <a:pt x="324" y="227"/>
                      <a:pt x="327" y="227"/>
                    </a:cubicBezTo>
                    <a:cubicBezTo>
                      <a:pt x="328" y="226"/>
                      <a:pt x="330" y="225"/>
                      <a:pt x="331" y="224"/>
                    </a:cubicBezTo>
                    <a:cubicBezTo>
                      <a:pt x="332" y="222"/>
                      <a:pt x="333" y="220"/>
                      <a:pt x="332" y="216"/>
                    </a:cubicBezTo>
                    <a:cubicBezTo>
                      <a:pt x="332" y="213"/>
                      <a:pt x="331" y="207"/>
                      <a:pt x="329" y="197"/>
                    </a:cubicBezTo>
                    <a:lnTo>
                      <a:pt x="311" y="132"/>
                    </a:lnTo>
                    <a:cubicBezTo>
                      <a:pt x="308" y="121"/>
                      <a:pt x="306" y="115"/>
                      <a:pt x="305" y="112"/>
                    </a:cubicBezTo>
                    <a:cubicBezTo>
                      <a:pt x="304" y="110"/>
                      <a:pt x="303" y="109"/>
                      <a:pt x="301" y="108"/>
                    </a:cubicBezTo>
                    <a:cubicBezTo>
                      <a:pt x="300" y="108"/>
                      <a:pt x="299" y="108"/>
                      <a:pt x="297" y="108"/>
                    </a:cubicBezTo>
                    <a:cubicBezTo>
                      <a:pt x="295" y="109"/>
                      <a:pt x="293" y="110"/>
                      <a:pt x="290" y="111"/>
                    </a:cubicBezTo>
                    <a:lnTo>
                      <a:pt x="288" y="108"/>
                    </a:lnTo>
                    <a:lnTo>
                      <a:pt x="313" y="90"/>
                    </a:lnTo>
                    <a:lnTo>
                      <a:pt x="317" y="88"/>
                    </a:lnTo>
                    <a:close/>
                    <a:moveTo>
                      <a:pt x="357" y="118"/>
                    </a:moveTo>
                    <a:cubicBezTo>
                      <a:pt x="361" y="131"/>
                      <a:pt x="367" y="141"/>
                      <a:pt x="376" y="147"/>
                    </a:cubicBezTo>
                    <a:cubicBezTo>
                      <a:pt x="384" y="153"/>
                      <a:pt x="393" y="155"/>
                      <a:pt x="402" y="153"/>
                    </a:cubicBezTo>
                    <a:cubicBezTo>
                      <a:pt x="408" y="151"/>
                      <a:pt x="413" y="148"/>
                      <a:pt x="417" y="143"/>
                    </a:cubicBezTo>
                    <a:cubicBezTo>
                      <a:pt x="420" y="139"/>
                      <a:pt x="423" y="132"/>
                      <a:pt x="423" y="123"/>
                    </a:cubicBezTo>
                    <a:lnTo>
                      <a:pt x="427" y="125"/>
                    </a:lnTo>
                    <a:cubicBezTo>
                      <a:pt x="428" y="134"/>
                      <a:pt x="426" y="144"/>
                      <a:pt x="422" y="153"/>
                    </a:cubicBezTo>
                    <a:cubicBezTo>
                      <a:pt x="417" y="162"/>
                      <a:pt x="409" y="168"/>
                      <a:pt x="399" y="171"/>
                    </a:cubicBezTo>
                    <a:cubicBezTo>
                      <a:pt x="388" y="174"/>
                      <a:pt x="377" y="172"/>
                      <a:pt x="367" y="166"/>
                    </a:cubicBezTo>
                    <a:cubicBezTo>
                      <a:pt x="357" y="159"/>
                      <a:pt x="350" y="149"/>
                      <a:pt x="346" y="134"/>
                    </a:cubicBezTo>
                    <a:cubicBezTo>
                      <a:pt x="342" y="118"/>
                      <a:pt x="343" y="105"/>
                      <a:pt x="348" y="94"/>
                    </a:cubicBezTo>
                    <a:cubicBezTo>
                      <a:pt x="354" y="83"/>
                      <a:pt x="363" y="76"/>
                      <a:pt x="375" y="73"/>
                    </a:cubicBezTo>
                    <a:cubicBezTo>
                      <a:pt x="386" y="70"/>
                      <a:pt x="395" y="71"/>
                      <a:pt x="403" y="76"/>
                    </a:cubicBezTo>
                    <a:cubicBezTo>
                      <a:pt x="412" y="81"/>
                      <a:pt x="418" y="89"/>
                      <a:pt x="421" y="101"/>
                    </a:cubicBezTo>
                    <a:lnTo>
                      <a:pt x="357" y="118"/>
                    </a:lnTo>
                    <a:close/>
                    <a:moveTo>
                      <a:pt x="355" y="112"/>
                    </a:moveTo>
                    <a:lnTo>
                      <a:pt x="398" y="101"/>
                    </a:lnTo>
                    <a:cubicBezTo>
                      <a:pt x="396" y="95"/>
                      <a:pt x="394" y="91"/>
                      <a:pt x="393" y="89"/>
                    </a:cubicBezTo>
                    <a:cubicBezTo>
                      <a:pt x="390" y="85"/>
                      <a:pt x="387" y="83"/>
                      <a:pt x="383" y="82"/>
                    </a:cubicBezTo>
                    <a:cubicBezTo>
                      <a:pt x="379" y="81"/>
                      <a:pt x="375" y="80"/>
                      <a:pt x="372" y="81"/>
                    </a:cubicBezTo>
                    <a:cubicBezTo>
                      <a:pt x="366" y="83"/>
                      <a:pt x="362" y="86"/>
                      <a:pt x="358" y="92"/>
                    </a:cubicBezTo>
                    <a:cubicBezTo>
                      <a:pt x="355" y="97"/>
                      <a:pt x="354" y="104"/>
                      <a:pt x="355" y="112"/>
                    </a:cubicBezTo>
                    <a:close/>
                    <a:moveTo>
                      <a:pt x="519" y="99"/>
                    </a:moveTo>
                    <a:cubicBezTo>
                      <a:pt x="519" y="111"/>
                      <a:pt x="517" y="122"/>
                      <a:pt x="511" y="130"/>
                    </a:cubicBezTo>
                    <a:cubicBezTo>
                      <a:pt x="506" y="139"/>
                      <a:pt x="499" y="144"/>
                      <a:pt x="490" y="147"/>
                    </a:cubicBezTo>
                    <a:cubicBezTo>
                      <a:pt x="480" y="150"/>
                      <a:pt x="469" y="148"/>
                      <a:pt x="459" y="141"/>
                    </a:cubicBezTo>
                    <a:cubicBezTo>
                      <a:pt x="449" y="134"/>
                      <a:pt x="442" y="123"/>
                      <a:pt x="438" y="108"/>
                    </a:cubicBezTo>
                    <a:cubicBezTo>
                      <a:pt x="434" y="94"/>
                      <a:pt x="435" y="81"/>
                      <a:pt x="441" y="70"/>
                    </a:cubicBezTo>
                    <a:cubicBezTo>
                      <a:pt x="448" y="58"/>
                      <a:pt x="457" y="51"/>
                      <a:pt x="469" y="48"/>
                    </a:cubicBezTo>
                    <a:cubicBezTo>
                      <a:pt x="478" y="45"/>
                      <a:pt x="486" y="46"/>
                      <a:pt x="493" y="49"/>
                    </a:cubicBezTo>
                    <a:cubicBezTo>
                      <a:pt x="500" y="52"/>
                      <a:pt x="504" y="56"/>
                      <a:pt x="506" y="62"/>
                    </a:cubicBezTo>
                    <a:cubicBezTo>
                      <a:pt x="507" y="64"/>
                      <a:pt x="506" y="66"/>
                      <a:pt x="505" y="68"/>
                    </a:cubicBezTo>
                    <a:cubicBezTo>
                      <a:pt x="504" y="70"/>
                      <a:pt x="502" y="72"/>
                      <a:pt x="499" y="73"/>
                    </a:cubicBezTo>
                    <a:cubicBezTo>
                      <a:pt x="495" y="74"/>
                      <a:pt x="492" y="73"/>
                      <a:pt x="489" y="71"/>
                    </a:cubicBezTo>
                    <a:cubicBezTo>
                      <a:pt x="487" y="70"/>
                      <a:pt x="486" y="68"/>
                      <a:pt x="484" y="64"/>
                    </a:cubicBezTo>
                    <a:cubicBezTo>
                      <a:pt x="483" y="60"/>
                      <a:pt x="481" y="57"/>
                      <a:pt x="478" y="56"/>
                    </a:cubicBezTo>
                    <a:cubicBezTo>
                      <a:pt x="475" y="54"/>
                      <a:pt x="471" y="54"/>
                      <a:pt x="467" y="55"/>
                    </a:cubicBezTo>
                    <a:cubicBezTo>
                      <a:pt x="461" y="57"/>
                      <a:pt x="456" y="61"/>
                      <a:pt x="453" y="67"/>
                    </a:cubicBezTo>
                    <a:cubicBezTo>
                      <a:pt x="449" y="75"/>
                      <a:pt x="449" y="85"/>
                      <a:pt x="452" y="95"/>
                    </a:cubicBezTo>
                    <a:cubicBezTo>
                      <a:pt x="455" y="106"/>
                      <a:pt x="460" y="115"/>
                      <a:pt x="468" y="122"/>
                    </a:cubicBezTo>
                    <a:cubicBezTo>
                      <a:pt x="476" y="129"/>
                      <a:pt x="484" y="132"/>
                      <a:pt x="493" y="129"/>
                    </a:cubicBezTo>
                    <a:cubicBezTo>
                      <a:pt x="500" y="127"/>
                      <a:pt x="505" y="124"/>
                      <a:pt x="509" y="118"/>
                    </a:cubicBezTo>
                    <a:cubicBezTo>
                      <a:pt x="512" y="114"/>
                      <a:pt x="514" y="107"/>
                      <a:pt x="515" y="98"/>
                    </a:cubicBezTo>
                    <a:lnTo>
                      <a:pt x="519" y="99"/>
                    </a:lnTo>
                    <a:close/>
                    <a:moveTo>
                      <a:pt x="536" y="0"/>
                    </a:moveTo>
                    <a:lnTo>
                      <a:pt x="544" y="30"/>
                    </a:lnTo>
                    <a:lnTo>
                      <a:pt x="566" y="25"/>
                    </a:lnTo>
                    <a:lnTo>
                      <a:pt x="568" y="32"/>
                    </a:lnTo>
                    <a:lnTo>
                      <a:pt x="546" y="37"/>
                    </a:lnTo>
                    <a:lnTo>
                      <a:pt x="562" y="97"/>
                    </a:lnTo>
                    <a:cubicBezTo>
                      <a:pt x="564" y="103"/>
                      <a:pt x="566" y="107"/>
                      <a:pt x="568" y="109"/>
                    </a:cubicBezTo>
                    <a:cubicBezTo>
                      <a:pt x="570" y="110"/>
                      <a:pt x="573" y="111"/>
                      <a:pt x="576" y="110"/>
                    </a:cubicBezTo>
                    <a:cubicBezTo>
                      <a:pt x="578" y="109"/>
                      <a:pt x="580" y="108"/>
                      <a:pt x="581" y="106"/>
                    </a:cubicBezTo>
                    <a:cubicBezTo>
                      <a:pt x="583" y="104"/>
                      <a:pt x="584" y="102"/>
                      <a:pt x="585" y="99"/>
                    </a:cubicBezTo>
                    <a:lnTo>
                      <a:pt x="589" y="98"/>
                    </a:lnTo>
                    <a:cubicBezTo>
                      <a:pt x="588" y="105"/>
                      <a:pt x="586" y="111"/>
                      <a:pt x="583" y="115"/>
                    </a:cubicBezTo>
                    <a:cubicBezTo>
                      <a:pt x="579" y="120"/>
                      <a:pt x="575" y="123"/>
                      <a:pt x="571" y="124"/>
                    </a:cubicBezTo>
                    <a:cubicBezTo>
                      <a:pt x="568" y="125"/>
                      <a:pt x="564" y="125"/>
                      <a:pt x="561" y="124"/>
                    </a:cubicBezTo>
                    <a:cubicBezTo>
                      <a:pt x="558" y="123"/>
                      <a:pt x="555" y="121"/>
                      <a:pt x="552" y="118"/>
                    </a:cubicBezTo>
                    <a:cubicBezTo>
                      <a:pt x="550" y="115"/>
                      <a:pt x="548" y="110"/>
                      <a:pt x="546" y="104"/>
                    </a:cubicBezTo>
                    <a:lnTo>
                      <a:pt x="530" y="42"/>
                    </a:lnTo>
                    <a:lnTo>
                      <a:pt x="515" y="46"/>
                    </a:lnTo>
                    <a:lnTo>
                      <a:pt x="514" y="42"/>
                    </a:lnTo>
                    <a:cubicBezTo>
                      <a:pt x="518" y="40"/>
                      <a:pt x="521" y="36"/>
                      <a:pt x="524" y="32"/>
                    </a:cubicBezTo>
                    <a:cubicBezTo>
                      <a:pt x="527" y="27"/>
                      <a:pt x="529" y="22"/>
                      <a:pt x="531" y="17"/>
                    </a:cubicBezTo>
                    <a:cubicBezTo>
                      <a:pt x="531" y="14"/>
                      <a:pt x="532" y="8"/>
                      <a:pt x="533" y="1"/>
                    </a:cubicBezTo>
                    <a:lnTo>
                      <a:pt x="5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30">
                <a:extLst>
                  <a:ext uri="{FF2B5EF4-FFF2-40B4-BE49-F238E27FC236}">
                    <a16:creationId xmlns:a16="http://schemas.microsoft.com/office/drawing/2014/main" id="{ADA32C1E-5216-407B-8995-16DED9B833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4" y="1840"/>
                <a:ext cx="94" cy="69"/>
              </a:xfrm>
              <a:custGeom>
                <a:avLst/>
                <a:gdLst>
                  <a:gd name="T0" fmla="*/ 17 w 366"/>
                  <a:gd name="T1" fmla="*/ 91 h 271"/>
                  <a:gd name="T2" fmla="*/ 213 w 366"/>
                  <a:gd name="T3" fmla="*/ 25 h 271"/>
                  <a:gd name="T4" fmla="*/ 349 w 366"/>
                  <a:gd name="T5" fmla="*/ 180 h 271"/>
                  <a:gd name="T6" fmla="*/ 153 w 366"/>
                  <a:gd name="T7" fmla="*/ 246 h 271"/>
                  <a:gd name="T8" fmla="*/ 17 w 366"/>
                  <a:gd name="T9" fmla="*/ 9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6" h="271">
                    <a:moveTo>
                      <a:pt x="17" y="91"/>
                    </a:moveTo>
                    <a:cubicBezTo>
                      <a:pt x="33" y="30"/>
                      <a:pt x="121" y="0"/>
                      <a:pt x="213" y="25"/>
                    </a:cubicBezTo>
                    <a:cubicBezTo>
                      <a:pt x="304" y="49"/>
                      <a:pt x="366" y="119"/>
                      <a:pt x="349" y="180"/>
                    </a:cubicBezTo>
                    <a:cubicBezTo>
                      <a:pt x="333" y="241"/>
                      <a:pt x="245" y="271"/>
                      <a:pt x="153" y="246"/>
                    </a:cubicBezTo>
                    <a:cubicBezTo>
                      <a:pt x="61" y="222"/>
                      <a:pt x="0" y="152"/>
                      <a:pt x="17" y="91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31">
                <a:extLst>
                  <a:ext uri="{FF2B5EF4-FFF2-40B4-BE49-F238E27FC236}">
                    <a16:creationId xmlns:a16="http://schemas.microsoft.com/office/drawing/2014/main" id="{46EFBEC4-8E6F-459B-93FB-8576664DEB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7" y="1578"/>
                <a:ext cx="94" cy="69"/>
              </a:xfrm>
              <a:custGeom>
                <a:avLst/>
                <a:gdLst>
                  <a:gd name="T0" fmla="*/ 5 w 94"/>
                  <a:gd name="T1" fmla="*/ 23 h 69"/>
                  <a:gd name="T2" fmla="*/ 55 w 94"/>
                  <a:gd name="T3" fmla="*/ 6 h 69"/>
                  <a:gd name="T4" fmla="*/ 89 w 94"/>
                  <a:gd name="T5" fmla="*/ 46 h 69"/>
                  <a:gd name="T6" fmla="*/ 39 w 94"/>
                  <a:gd name="T7" fmla="*/ 62 h 69"/>
                  <a:gd name="T8" fmla="*/ 5 w 94"/>
                  <a:gd name="T9" fmla="*/ 23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69">
                    <a:moveTo>
                      <a:pt x="5" y="23"/>
                    </a:moveTo>
                    <a:cubicBezTo>
                      <a:pt x="9" y="7"/>
                      <a:pt x="31" y="0"/>
                      <a:pt x="55" y="6"/>
                    </a:cubicBezTo>
                    <a:cubicBezTo>
                      <a:pt x="78" y="12"/>
                      <a:pt x="94" y="30"/>
                      <a:pt x="89" y="46"/>
                    </a:cubicBezTo>
                    <a:cubicBezTo>
                      <a:pt x="85" y="61"/>
                      <a:pt x="63" y="69"/>
                      <a:pt x="39" y="62"/>
                    </a:cubicBezTo>
                    <a:cubicBezTo>
                      <a:pt x="16" y="56"/>
                      <a:pt x="0" y="38"/>
                      <a:pt x="5" y="23"/>
                    </a:cubicBezTo>
                  </a:path>
                </a:pathLst>
              </a:custGeom>
              <a:noFill/>
              <a:ln w="15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32">
                <a:extLst>
                  <a:ext uri="{FF2B5EF4-FFF2-40B4-BE49-F238E27FC236}">
                    <a16:creationId xmlns:a16="http://schemas.microsoft.com/office/drawing/2014/main" id="{75D91645-3764-43AA-91B8-3C735F1732C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15" y="1408"/>
                <a:ext cx="128" cy="179"/>
              </a:xfrm>
              <a:custGeom>
                <a:avLst/>
                <a:gdLst>
                  <a:gd name="T0" fmla="*/ 145 w 502"/>
                  <a:gd name="T1" fmla="*/ 38 h 703"/>
                  <a:gd name="T2" fmla="*/ 66 w 502"/>
                  <a:gd name="T3" fmla="*/ 93 h 703"/>
                  <a:gd name="T4" fmla="*/ 25 w 502"/>
                  <a:gd name="T5" fmla="*/ 97 h 703"/>
                  <a:gd name="T6" fmla="*/ 5 w 502"/>
                  <a:gd name="T7" fmla="*/ 66 h 703"/>
                  <a:gd name="T8" fmla="*/ 116 w 502"/>
                  <a:gd name="T9" fmla="*/ 17 h 703"/>
                  <a:gd name="T10" fmla="*/ 117 w 502"/>
                  <a:gd name="T11" fmla="*/ 37 h 703"/>
                  <a:gd name="T12" fmla="*/ 86 w 502"/>
                  <a:gd name="T13" fmla="*/ 100 h 703"/>
                  <a:gd name="T14" fmla="*/ 117 w 502"/>
                  <a:gd name="T15" fmla="*/ 37 h 703"/>
                  <a:gd name="T16" fmla="*/ 207 w 502"/>
                  <a:gd name="T17" fmla="*/ 160 h 703"/>
                  <a:gd name="T18" fmla="*/ 189 w 502"/>
                  <a:gd name="T19" fmla="*/ 138 h 703"/>
                  <a:gd name="T20" fmla="*/ 125 w 502"/>
                  <a:gd name="T21" fmla="*/ 183 h 703"/>
                  <a:gd name="T22" fmla="*/ 114 w 502"/>
                  <a:gd name="T23" fmla="*/ 149 h 703"/>
                  <a:gd name="T24" fmla="*/ 174 w 502"/>
                  <a:gd name="T25" fmla="*/ 107 h 703"/>
                  <a:gd name="T26" fmla="*/ 191 w 502"/>
                  <a:gd name="T27" fmla="*/ 186 h 703"/>
                  <a:gd name="T28" fmla="*/ 203 w 502"/>
                  <a:gd name="T29" fmla="*/ 255 h 703"/>
                  <a:gd name="T30" fmla="*/ 212 w 502"/>
                  <a:gd name="T31" fmla="*/ 171 h 703"/>
                  <a:gd name="T32" fmla="*/ 196 w 502"/>
                  <a:gd name="T33" fmla="*/ 183 h 703"/>
                  <a:gd name="T34" fmla="*/ 216 w 502"/>
                  <a:gd name="T35" fmla="*/ 180 h 703"/>
                  <a:gd name="T36" fmla="*/ 194 w 502"/>
                  <a:gd name="T37" fmla="*/ 290 h 703"/>
                  <a:gd name="T38" fmla="*/ 307 w 502"/>
                  <a:gd name="T39" fmla="*/ 289 h 703"/>
                  <a:gd name="T40" fmla="*/ 323 w 502"/>
                  <a:gd name="T41" fmla="*/ 261 h 703"/>
                  <a:gd name="T42" fmla="*/ 234 w 502"/>
                  <a:gd name="T43" fmla="*/ 355 h 703"/>
                  <a:gd name="T44" fmla="*/ 211 w 502"/>
                  <a:gd name="T45" fmla="*/ 345 h 703"/>
                  <a:gd name="T46" fmla="*/ 284 w 502"/>
                  <a:gd name="T47" fmla="*/ 288 h 703"/>
                  <a:gd name="T48" fmla="*/ 211 w 502"/>
                  <a:gd name="T49" fmla="*/ 323 h 703"/>
                  <a:gd name="T50" fmla="*/ 364 w 502"/>
                  <a:gd name="T51" fmla="*/ 344 h 703"/>
                  <a:gd name="T52" fmla="*/ 376 w 502"/>
                  <a:gd name="T53" fmla="*/ 329 h 703"/>
                  <a:gd name="T54" fmla="*/ 262 w 502"/>
                  <a:gd name="T55" fmla="*/ 421 h 703"/>
                  <a:gd name="T56" fmla="*/ 251 w 502"/>
                  <a:gd name="T57" fmla="*/ 389 h 703"/>
                  <a:gd name="T58" fmla="*/ 313 w 502"/>
                  <a:gd name="T59" fmla="*/ 347 h 703"/>
                  <a:gd name="T60" fmla="*/ 331 w 502"/>
                  <a:gd name="T61" fmla="*/ 475 h 703"/>
                  <a:gd name="T62" fmla="*/ 339 w 502"/>
                  <a:gd name="T63" fmla="*/ 393 h 703"/>
                  <a:gd name="T64" fmla="*/ 351 w 502"/>
                  <a:gd name="T65" fmla="*/ 450 h 703"/>
                  <a:gd name="T66" fmla="*/ 345 w 502"/>
                  <a:gd name="T67" fmla="*/ 404 h 703"/>
                  <a:gd name="T68" fmla="*/ 331 w 502"/>
                  <a:gd name="T69" fmla="*/ 472 h 703"/>
                  <a:gd name="T70" fmla="*/ 315 w 502"/>
                  <a:gd name="T71" fmla="*/ 510 h 703"/>
                  <a:gd name="T72" fmla="*/ 392 w 502"/>
                  <a:gd name="T73" fmla="*/ 520 h 703"/>
                  <a:gd name="T74" fmla="*/ 383 w 502"/>
                  <a:gd name="T75" fmla="*/ 489 h 703"/>
                  <a:gd name="T76" fmla="*/ 393 w 502"/>
                  <a:gd name="T77" fmla="*/ 473 h 703"/>
                  <a:gd name="T78" fmla="*/ 372 w 502"/>
                  <a:gd name="T79" fmla="*/ 552 h 703"/>
                  <a:gd name="T80" fmla="*/ 368 w 502"/>
                  <a:gd name="T81" fmla="*/ 573 h 703"/>
                  <a:gd name="T82" fmla="*/ 352 w 502"/>
                  <a:gd name="T83" fmla="*/ 543 h 703"/>
                  <a:gd name="T84" fmla="*/ 332 w 502"/>
                  <a:gd name="T85" fmla="*/ 519 h 703"/>
                  <a:gd name="T86" fmla="*/ 463 w 502"/>
                  <a:gd name="T87" fmla="*/ 585 h 703"/>
                  <a:gd name="T88" fmla="*/ 383 w 502"/>
                  <a:gd name="T89" fmla="*/ 617 h 703"/>
                  <a:gd name="T90" fmla="*/ 369 w 502"/>
                  <a:gd name="T91" fmla="*/ 615 h 703"/>
                  <a:gd name="T92" fmla="*/ 429 w 502"/>
                  <a:gd name="T93" fmla="*/ 542 h 703"/>
                  <a:gd name="T94" fmla="*/ 479 w 502"/>
                  <a:gd name="T95" fmla="*/ 550 h 703"/>
                  <a:gd name="T96" fmla="*/ 459 w 502"/>
                  <a:gd name="T97" fmla="*/ 695 h 703"/>
                  <a:gd name="T98" fmla="*/ 428 w 502"/>
                  <a:gd name="T99" fmla="*/ 623 h 703"/>
                  <a:gd name="T100" fmla="*/ 447 w 502"/>
                  <a:gd name="T101" fmla="*/ 629 h 703"/>
                  <a:gd name="T102" fmla="*/ 486 w 502"/>
                  <a:gd name="T103" fmla="*/ 634 h 7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502" h="703">
                    <a:moveTo>
                      <a:pt x="114" y="0"/>
                    </a:moveTo>
                    <a:lnTo>
                      <a:pt x="139" y="20"/>
                    </a:lnTo>
                    <a:lnTo>
                      <a:pt x="141" y="23"/>
                    </a:lnTo>
                    <a:lnTo>
                      <a:pt x="122" y="34"/>
                    </a:lnTo>
                    <a:cubicBezTo>
                      <a:pt x="132" y="34"/>
                      <a:pt x="139" y="36"/>
                      <a:pt x="145" y="38"/>
                    </a:cubicBezTo>
                    <a:cubicBezTo>
                      <a:pt x="150" y="41"/>
                      <a:pt x="154" y="45"/>
                      <a:pt x="157" y="49"/>
                    </a:cubicBezTo>
                    <a:cubicBezTo>
                      <a:pt x="162" y="58"/>
                      <a:pt x="163" y="67"/>
                      <a:pt x="159" y="76"/>
                    </a:cubicBezTo>
                    <a:cubicBezTo>
                      <a:pt x="155" y="87"/>
                      <a:pt x="147" y="97"/>
                      <a:pt x="134" y="104"/>
                    </a:cubicBezTo>
                    <a:cubicBezTo>
                      <a:pt x="120" y="112"/>
                      <a:pt x="106" y="115"/>
                      <a:pt x="92" y="112"/>
                    </a:cubicBezTo>
                    <a:cubicBezTo>
                      <a:pt x="80" y="110"/>
                      <a:pt x="71" y="103"/>
                      <a:pt x="66" y="93"/>
                    </a:cubicBezTo>
                    <a:cubicBezTo>
                      <a:pt x="63" y="89"/>
                      <a:pt x="61" y="85"/>
                      <a:pt x="61" y="81"/>
                    </a:cubicBezTo>
                    <a:cubicBezTo>
                      <a:pt x="60" y="78"/>
                      <a:pt x="60" y="74"/>
                      <a:pt x="61" y="69"/>
                    </a:cubicBezTo>
                    <a:lnTo>
                      <a:pt x="36" y="84"/>
                    </a:lnTo>
                    <a:cubicBezTo>
                      <a:pt x="31" y="87"/>
                      <a:pt x="27" y="90"/>
                      <a:pt x="26" y="91"/>
                    </a:cubicBezTo>
                    <a:cubicBezTo>
                      <a:pt x="25" y="93"/>
                      <a:pt x="24" y="95"/>
                      <a:pt x="25" y="97"/>
                    </a:cubicBezTo>
                    <a:cubicBezTo>
                      <a:pt x="25" y="99"/>
                      <a:pt x="26" y="102"/>
                      <a:pt x="29" y="107"/>
                    </a:cubicBezTo>
                    <a:lnTo>
                      <a:pt x="25" y="109"/>
                    </a:lnTo>
                    <a:lnTo>
                      <a:pt x="0" y="66"/>
                    </a:lnTo>
                    <a:lnTo>
                      <a:pt x="4" y="64"/>
                    </a:lnTo>
                    <a:lnTo>
                      <a:pt x="5" y="66"/>
                    </a:lnTo>
                    <a:cubicBezTo>
                      <a:pt x="7" y="69"/>
                      <a:pt x="9" y="72"/>
                      <a:pt x="12" y="73"/>
                    </a:cubicBezTo>
                    <a:cubicBezTo>
                      <a:pt x="13" y="74"/>
                      <a:pt x="15" y="74"/>
                      <a:pt x="16" y="74"/>
                    </a:cubicBezTo>
                    <a:cubicBezTo>
                      <a:pt x="18" y="74"/>
                      <a:pt x="22" y="72"/>
                      <a:pt x="28" y="69"/>
                    </a:cubicBezTo>
                    <a:lnTo>
                      <a:pt x="106" y="23"/>
                    </a:lnTo>
                    <a:cubicBezTo>
                      <a:pt x="112" y="20"/>
                      <a:pt x="115" y="18"/>
                      <a:pt x="116" y="17"/>
                    </a:cubicBezTo>
                    <a:cubicBezTo>
                      <a:pt x="117" y="16"/>
                      <a:pt x="118" y="14"/>
                      <a:pt x="118" y="13"/>
                    </a:cubicBezTo>
                    <a:cubicBezTo>
                      <a:pt x="118" y="11"/>
                      <a:pt x="118" y="10"/>
                      <a:pt x="117" y="8"/>
                    </a:cubicBezTo>
                    <a:cubicBezTo>
                      <a:pt x="116" y="6"/>
                      <a:pt x="114" y="5"/>
                      <a:pt x="112" y="3"/>
                    </a:cubicBezTo>
                    <a:lnTo>
                      <a:pt x="114" y="0"/>
                    </a:lnTo>
                    <a:close/>
                    <a:moveTo>
                      <a:pt x="117" y="37"/>
                    </a:moveTo>
                    <a:lnTo>
                      <a:pt x="86" y="55"/>
                    </a:lnTo>
                    <a:cubicBezTo>
                      <a:pt x="79" y="59"/>
                      <a:pt x="75" y="62"/>
                      <a:pt x="73" y="64"/>
                    </a:cubicBezTo>
                    <a:cubicBezTo>
                      <a:pt x="70" y="67"/>
                      <a:pt x="68" y="70"/>
                      <a:pt x="68" y="75"/>
                    </a:cubicBezTo>
                    <a:cubicBezTo>
                      <a:pt x="67" y="80"/>
                      <a:pt x="68" y="85"/>
                      <a:pt x="71" y="90"/>
                    </a:cubicBezTo>
                    <a:cubicBezTo>
                      <a:pt x="74" y="96"/>
                      <a:pt x="79" y="99"/>
                      <a:pt x="86" y="100"/>
                    </a:cubicBezTo>
                    <a:cubicBezTo>
                      <a:pt x="95" y="102"/>
                      <a:pt x="105" y="99"/>
                      <a:pt x="116" y="93"/>
                    </a:cubicBezTo>
                    <a:cubicBezTo>
                      <a:pt x="129" y="85"/>
                      <a:pt x="137" y="77"/>
                      <a:pt x="141" y="68"/>
                    </a:cubicBezTo>
                    <a:cubicBezTo>
                      <a:pt x="143" y="61"/>
                      <a:pt x="143" y="55"/>
                      <a:pt x="140" y="50"/>
                    </a:cubicBezTo>
                    <a:cubicBezTo>
                      <a:pt x="138" y="47"/>
                      <a:pt x="136" y="45"/>
                      <a:pt x="133" y="43"/>
                    </a:cubicBezTo>
                    <a:cubicBezTo>
                      <a:pt x="130" y="41"/>
                      <a:pt x="125" y="39"/>
                      <a:pt x="117" y="37"/>
                    </a:cubicBezTo>
                    <a:close/>
                    <a:moveTo>
                      <a:pt x="198" y="121"/>
                    </a:moveTo>
                    <a:lnTo>
                      <a:pt x="180" y="132"/>
                    </a:lnTo>
                    <a:cubicBezTo>
                      <a:pt x="196" y="132"/>
                      <a:pt x="207" y="135"/>
                      <a:pt x="211" y="143"/>
                    </a:cubicBezTo>
                    <a:cubicBezTo>
                      <a:pt x="213" y="146"/>
                      <a:pt x="213" y="149"/>
                      <a:pt x="212" y="152"/>
                    </a:cubicBezTo>
                    <a:cubicBezTo>
                      <a:pt x="212" y="156"/>
                      <a:pt x="210" y="158"/>
                      <a:pt x="207" y="160"/>
                    </a:cubicBezTo>
                    <a:cubicBezTo>
                      <a:pt x="205" y="161"/>
                      <a:pt x="203" y="161"/>
                      <a:pt x="200" y="161"/>
                    </a:cubicBezTo>
                    <a:cubicBezTo>
                      <a:pt x="198" y="160"/>
                      <a:pt x="196" y="159"/>
                      <a:pt x="194" y="157"/>
                    </a:cubicBezTo>
                    <a:cubicBezTo>
                      <a:pt x="193" y="155"/>
                      <a:pt x="193" y="152"/>
                      <a:pt x="193" y="148"/>
                    </a:cubicBezTo>
                    <a:cubicBezTo>
                      <a:pt x="194" y="144"/>
                      <a:pt x="194" y="141"/>
                      <a:pt x="193" y="140"/>
                    </a:cubicBezTo>
                    <a:cubicBezTo>
                      <a:pt x="193" y="139"/>
                      <a:pt x="191" y="138"/>
                      <a:pt x="189" y="138"/>
                    </a:cubicBezTo>
                    <a:cubicBezTo>
                      <a:pt x="185" y="136"/>
                      <a:pt x="180" y="136"/>
                      <a:pt x="172" y="136"/>
                    </a:cubicBezTo>
                    <a:lnTo>
                      <a:pt x="133" y="159"/>
                    </a:lnTo>
                    <a:cubicBezTo>
                      <a:pt x="128" y="162"/>
                      <a:pt x="125" y="164"/>
                      <a:pt x="123" y="167"/>
                    </a:cubicBezTo>
                    <a:cubicBezTo>
                      <a:pt x="122" y="169"/>
                      <a:pt x="122" y="171"/>
                      <a:pt x="122" y="173"/>
                    </a:cubicBezTo>
                    <a:cubicBezTo>
                      <a:pt x="122" y="176"/>
                      <a:pt x="123" y="179"/>
                      <a:pt x="125" y="183"/>
                    </a:cubicBezTo>
                    <a:lnTo>
                      <a:pt x="122" y="185"/>
                    </a:lnTo>
                    <a:lnTo>
                      <a:pt x="97" y="142"/>
                    </a:lnTo>
                    <a:lnTo>
                      <a:pt x="101" y="141"/>
                    </a:lnTo>
                    <a:cubicBezTo>
                      <a:pt x="103" y="145"/>
                      <a:pt x="105" y="148"/>
                      <a:pt x="108" y="149"/>
                    </a:cubicBezTo>
                    <a:cubicBezTo>
                      <a:pt x="110" y="150"/>
                      <a:pt x="112" y="150"/>
                      <a:pt x="114" y="149"/>
                    </a:cubicBezTo>
                    <a:cubicBezTo>
                      <a:pt x="116" y="149"/>
                      <a:pt x="119" y="148"/>
                      <a:pt x="123" y="145"/>
                    </a:cubicBezTo>
                    <a:lnTo>
                      <a:pt x="155" y="126"/>
                    </a:lnTo>
                    <a:cubicBezTo>
                      <a:pt x="165" y="121"/>
                      <a:pt x="171" y="117"/>
                      <a:pt x="172" y="116"/>
                    </a:cubicBezTo>
                    <a:cubicBezTo>
                      <a:pt x="174" y="114"/>
                      <a:pt x="175" y="113"/>
                      <a:pt x="175" y="111"/>
                    </a:cubicBezTo>
                    <a:cubicBezTo>
                      <a:pt x="175" y="110"/>
                      <a:pt x="175" y="108"/>
                      <a:pt x="174" y="107"/>
                    </a:cubicBezTo>
                    <a:cubicBezTo>
                      <a:pt x="173" y="105"/>
                      <a:pt x="171" y="103"/>
                      <a:pt x="169" y="101"/>
                    </a:cubicBezTo>
                    <a:lnTo>
                      <a:pt x="172" y="98"/>
                    </a:lnTo>
                    <a:lnTo>
                      <a:pt x="196" y="117"/>
                    </a:lnTo>
                    <a:lnTo>
                      <a:pt x="198" y="121"/>
                    </a:lnTo>
                    <a:close/>
                    <a:moveTo>
                      <a:pt x="191" y="186"/>
                    </a:moveTo>
                    <a:cubicBezTo>
                      <a:pt x="179" y="193"/>
                      <a:pt x="171" y="201"/>
                      <a:pt x="167" y="211"/>
                    </a:cubicBezTo>
                    <a:cubicBezTo>
                      <a:pt x="164" y="221"/>
                      <a:pt x="164" y="230"/>
                      <a:pt x="169" y="239"/>
                    </a:cubicBezTo>
                    <a:cubicBezTo>
                      <a:pt x="172" y="244"/>
                      <a:pt x="176" y="248"/>
                      <a:pt x="182" y="250"/>
                    </a:cubicBezTo>
                    <a:cubicBezTo>
                      <a:pt x="187" y="252"/>
                      <a:pt x="194" y="253"/>
                      <a:pt x="203" y="251"/>
                    </a:cubicBezTo>
                    <a:lnTo>
                      <a:pt x="203" y="255"/>
                    </a:lnTo>
                    <a:cubicBezTo>
                      <a:pt x="194" y="259"/>
                      <a:pt x="184" y="259"/>
                      <a:pt x="174" y="257"/>
                    </a:cubicBezTo>
                    <a:cubicBezTo>
                      <a:pt x="163" y="255"/>
                      <a:pt x="156" y="249"/>
                      <a:pt x="150" y="240"/>
                    </a:cubicBezTo>
                    <a:cubicBezTo>
                      <a:pt x="145" y="230"/>
                      <a:pt x="144" y="220"/>
                      <a:pt x="147" y="208"/>
                    </a:cubicBezTo>
                    <a:cubicBezTo>
                      <a:pt x="151" y="197"/>
                      <a:pt x="159" y="187"/>
                      <a:pt x="172" y="179"/>
                    </a:cubicBezTo>
                    <a:cubicBezTo>
                      <a:pt x="186" y="171"/>
                      <a:pt x="200" y="169"/>
                      <a:pt x="212" y="171"/>
                    </a:cubicBezTo>
                    <a:cubicBezTo>
                      <a:pt x="224" y="174"/>
                      <a:pt x="233" y="181"/>
                      <a:pt x="239" y="192"/>
                    </a:cubicBezTo>
                    <a:cubicBezTo>
                      <a:pt x="245" y="201"/>
                      <a:pt x="246" y="210"/>
                      <a:pt x="243" y="220"/>
                    </a:cubicBezTo>
                    <a:cubicBezTo>
                      <a:pt x="241" y="229"/>
                      <a:pt x="234" y="237"/>
                      <a:pt x="224" y="243"/>
                    </a:cubicBezTo>
                    <a:lnTo>
                      <a:pt x="191" y="186"/>
                    </a:lnTo>
                    <a:close/>
                    <a:moveTo>
                      <a:pt x="196" y="183"/>
                    </a:moveTo>
                    <a:lnTo>
                      <a:pt x="218" y="221"/>
                    </a:lnTo>
                    <a:cubicBezTo>
                      <a:pt x="223" y="218"/>
                      <a:pt x="227" y="215"/>
                      <a:pt x="228" y="213"/>
                    </a:cubicBezTo>
                    <a:cubicBezTo>
                      <a:pt x="231" y="209"/>
                      <a:pt x="232" y="205"/>
                      <a:pt x="232" y="201"/>
                    </a:cubicBezTo>
                    <a:cubicBezTo>
                      <a:pt x="233" y="197"/>
                      <a:pt x="232" y="194"/>
                      <a:pt x="230" y="190"/>
                    </a:cubicBezTo>
                    <a:cubicBezTo>
                      <a:pt x="227" y="185"/>
                      <a:pt x="223" y="182"/>
                      <a:pt x="216" y="180"/>
                    </a:cubicBezTo>
                    <a:cubicBezTo>
                      <a:pt x="210" y="179"/>
                      <a:pt x="204" y="179"/>
                      <a:pt x="196" y="183"/>
                    </a:cubicBezTo>
                    <a:close/>
                    <a:moveTo>
                      <a:pt x="222" y="338"/>
                    </a:moveTo>
                    <a:cubicBezTo>
                      <a:pt x="216" y="336"/>
                      <a:pt x="211" y="334"/>
                      <a:pt x="207" y="331"/>
                    </a:cubicBezTo>
                    <a:cubicBezTo>
                      <a:pt x="203" y="328"/>
                      <a:pt x="199" y="325"/>
                      <a:pt x="197" y="320"/>
                    </a:cubicBezTo>
                    <a:cubicBezTo>
                      <a:pt x="191" y="311"/>
                      <a:pt x="191" y="301"/>
                      <a:pt x="194" y="290"/>
                    </a:cubicBezTo>
                    <a:cubicBezTo>
                      <a:pt x="198" y="279"/>
                      <a:pt x="206" y="270"/>
                      <a:pt x="218" y="263"/>
                    </a:cubicBezTo>
                    <a:cubicBezTo>
                      <a:pt x="229" y="256"/>
                      <a:pt x="242" y="254"/>
                      <a:pt x="257" y="256"/>
                    </a:cubicBezTo>
                    <a:cubicBezTo>
                      <a:pt x="271" y="257"/>
                      <a:pt x="281" y="264"/>
                      <a:pt x="288" y="276"/>
                    </a:cubicBezTo>
                    <a:cubicBezTo>
                      <a:pt x="292" y="283"/>
                      <a:pt x="293" y="291"/>
                      <a:pt x="291" y="298"/>
                    </a:cubicBezTo>
                    <a:lnTo>
                      <a:pt x="307" y="289"/>
                    </a:lnTo>
                    <a:cubicBezTo>
                      <a:pt x="316" y="284"/>
                      <a:pt x="322" y="280"/>
                      <a:pt x="324" y="278"/>
                    </a:cubicBezTo>
                    <a:cubicBezTo>
                      <a:pt x="326" y="277"/>
                      <a:pt x="327" y="275"/>
                      <a:pt x="327" y="274"/>
                    </a:cubicBezTo>
                    <a:cubicBezTo>
                      <a:pt x="327" y="272"/>
                      <a:pt x="327" y="271"/>
                      <a:pt x="326" y="269"/>
                    </a:cubicBezTo>
                    <a:cubicBezTo>
                      <a:pt x="325" y="268"/>
                      <a:pt x="323" y="266"/>
                      <a:pt x="321" y="264"/>
                    </a:cubicBezTo>
                    <a:lnTo>
                      <a:pt x="323" y="261"/>
                    </a:lnTo>
                    <a:lnTo>
                      <a:pt x="348" y="280"/>
                    </a:lnTo>
                    <a:lnTo>
                      <a:pt x="350" y="284"/>
                    </a:lnTo>
                    <a:lnTo>
                      <a:pt x="254" y="339"/>
                    </a:lnTo>
                    <a:cubicBezTo>
                      <a:pt x="245" y="345"/>
                      <a:pt x="239" y="348"/>
                      <a:pt x="237" y="350"/>
                    </a:cubicBezTo>
                    <a:cubicBezTo>
                      <a:pt x="235" y="352"/>
                      <a:pt x="234" y="353"/>
                      <a:pt x="234" y="355"/>
                    </a:cubicBezTo>
                    <a:cubicBezTo>
                      <a:pt x="234" y="356"/>
                      <a:pt x="234" y="358"/>
                      <a:pt x="235" y="359"/>
                    </a:cubicBezTo>
                    <a:cubicBezTo>
                      <a:pt x="236" y="361"/>
                      <a:pt x="237" y="362"/>
                      <a:pt x="240" y="365"/>
                    </a:cubicBezTo>
                    <a:lnTo>
                      <a:pt x="237" y="367"/>
                    </a:lnTo>
                    <a:lnTo>
                      <a:pt x="213" y="349"/>
                    </a:lnTo>
                    <a:lnTo>
                      <a:pt x="211" y="345"/>
                    </a:lnTo>
                    <a:lnTo>
                      <a:pt x="222" y="338"/>
                    </a:lnTo>
                    <a:close/>
                    <a:moveTo>
                      <a:pt x="229" y="334"/>
                    </a:moveTo>
                    <a:lnTo>
                      <a:pt x="271" y="310"/>
                    </a:lnTo>
                    <a:cubicBezTo>
                      <a:pt x="275" y="307"/>
                      <a:pt x="278" y="304"/>
                      <a:pt x="281" y="300"/>
                    </a:cubicBezTo>
                    <a:cubicBezTo>
                      <a:pt x="283" y="296"/>
                      <a:pt x="284" y="292"/>
                      <a:pt x="284" y="288"/>
                    </a:cubicBezTo>
                    <a:cubicBezTo>
                      <a:pt x="284" y="284"/>
                      <a:pt x="283" y="281"/>
                      <a:pt x="282" y="278"/>
                    </a:cubicBezTo>
                    <a:cubicBezTo>
                      <a:pt x="279" y="273"/>
                      <a:pt x="274" y="269"/>
                      <a:pt x="266" y="268"/>
                    </a:cubicBezTo>
                    <a:cubicBezTo>
                      <a:pt x="257" y="266"/>
                      <a:pt x="246" y="269"/>
                      <a:pt x="234" y="276"/>
                    </a:cubicBezTo>
                    <a:cubicBezTo>
                      <a:pt x="222" y="283"/>
                      <a:pt x="214" y="291"/>
                      <a:pt x="211" y="300"/>
                    </a:cubicBezTo>
                    <a:cubicBezTo>
                      <a:pt x="207" y="309"/>
                      <a:pt x="208" y="316"/>
                      <a:pt x="211" y="323"/>
                    </a:cubicBezTo>
                    <a:cubicBezTo>
                      <a:pt x="215" y="328"/>
                      <a:pt x="220" y="332"/>
                      <a:pt x="229" y="334"/>
                    </a:cubicBezTo>
                    <a:close/>
                    <a:moveTo>
                      <a:pt x="376" y="329"/>
                    </a:moveTo>
                    <a:cubicBezTo>
                      <a:pt x="377" y="331"/>
                      <a:pt x="378" y="334"/>
                      <a:pt x="377" y="337"/>
                    </a:cubicBezTo>
                    <a:cubicBezTo>
                      <a:pt x="376" y="339"/>
                      <a:pt x="375" y="342"/>
                      <a:pt x="372" y="343"/>
                    </a:cubicBezTo>
                    <a:cubicBezTo>
                      <a:pt x="369" y="345"/>
                      <a:pt x="367" y="345"/>
                      <a:pt x="364" y="344"/>
                    </a:cubicBezTo>
                    <a:cubicBezTo>
                      <a:pt x="361" y="343"/>
                      <a:pt x="359" y="342"/>
                      <a:pt x="358" y="339"/>
                    </a:cubicBezTo>
                    <a:cubicBezTo>
                      <a:pt x="356" y="337"/>
                      <a:pt x="356" y="334"/>
                      <a:pt x="357" y="331"/>
                    </a:cubicBezTo>
                    <a:cubicBezTo>
                      <a:pt x="357" y="328"/>
                      <a:pt x="359" y="326"/>
                      <a:pt x="361" y="325"/>
                    </a:cubicBezTo>
                    <a:cubicBezTo>
                      <a:pt x="364" y="323"/>
                      <a:pt x="367" y="323"/>
                      <a:pt x="369" y="324"/>
                    </a:cubicBezTo>
                    <a:cubicBezTo>
                      <a:pt x="372" y="324"/>
                      <a:pt x="374" y="326"/>
                      <a:pt x="376" y="329"/>
                    </a:cubicBezTo>
                    <a:close/>
                    <a:moveTo>
                      <a:pt x="337" y="361"/>
                    </a:moveTo>
                    <a:lnTo>
                      <a:pt x="271" y="399"/>
                    </a:lnTo>
                    <a:cubicBezTo>
                      <a:pt x="265" y="402"/>
                      <a:pt x="262" y="405"/>
                      <a:pt x="261" y="407"/>
                    </a:cubicBezTo>
                    <a:cubicBezTo>
                      <a:pt x="260" y="408"/>
                      <a:pt x="259" y="410"/>
                      <a:pt x="259" y="412"/>
                    </a:cubicBezTo>
                    <a:cubicBezTo>
                      <a:pt x="259" y="414"/>
                      <a:pt x="260" y="417"/>
                      <a:pt x="262" y="421"/>
                    </a:cubicBezTo>
                    <a:lnTo>
                      <a:pt x="259" y="423"/>
                    </a:lnTo>
                    <a:lnTo>
                      <a:pt x="236" y="383"/>
                    </a:lnTo>
                    <a:lnTo>
                      <a:pt x="239" y="381"/>
                    </a:lnTo>
                    <a:cubicBezTo>
                      <a:pt x="242" y="385"/>
                      <a:pt x="244" y="387"/>
                      <a:pt x="245" y="388"/>
                    </a:cubicBezTo>
                    <a:cubicBezTo>
                      <a:pt x="247" y="389"/>
                      <a:pt x="249" y="389"/>
                      <a:pt x="251" y="389"/>
                    </a:cubicBezTo>
                    <a:cubicBezTo>
                      <a:pt x="253" y="389"/>
                      <a:pt x="257" y="387"/>
                      <a:pt x="262" y="384"/>
                    </a:cubicBezTo>
                    <a:lnTo>
                      <a:pt x="294" y="366"/>
                    </a:lnTo>
                    <a:cubicBezTo>
                      <a:pt x="303" y="361"/>
                      <a:pt x="308" y="357"/>
                      <a:pt x="311" y="355"/>
                    </a:cubicBezTo>
                    <a:cubicBezTo>
                      <a:pt x="312" y="354"/>
                      <a:pt x="313" y="352"/>
                      <a:pt x="314" y="351"/>
                    </a:cubicBezTo>
                    <a:cubicBezTo>
                      <a:pt x="314" y="350"/>
                      <a:pt x="313" y="348"/>
                      <a:pt x="313" y="347"/>
                    </a:cubicBezTo>
                    <a:cubicBezTo>
                      <a:pt x="312" y="345"/>
                      <a:pt x="310" y="343"/>
                      <a:pt x="308" y="341"/>
                    </a:cubicBezTo>
                    <a:lnTo>
                      <a:pt x="310" y="338"/>
                    </a:lnTo>
                    <a:lnTo>
                      <a:pt x="335" y="357"/>
                    </a:lnTo>
                    <a:lnTo>
                      <a:pt x="337" y="361"/>
                    </a:lnTo>
                    <a:close/>
                    <a:moveTo>
                      <a:pt x="331" y="475"/>
                    </a:moveTo>
                    <a:cubicBezTo>
                      <a:pt x="319" y="479"/>
                      <a:pt x="308" y="480"/>
                      <a:pt x="299" y="477"/>
                    </a:cubicBezTo>
                    <a:cubicBezTo>
                      <a:pt x="289" y="474"/>
                      <a:pt x="282" y="468"/>
                      <a:pt x="277" y="460"/>
                    </a:cubicBezTo>
                    <a:cubicBezTo>
                      <a:pt x="272" y="451"/>
                      <a:pt x="271" y="440"/>
                      <a:pt x="275" y="429"/>
                    </a:cubicBezTo>
                    <a:cubicBezTo>
                      <a:pt x="279" y="417"/>
                      <a:pt x="288" y="408"/>
                      <a:pt x="301" y="400"/>
                    </a:cubicBezTo>
                    <a:cubicBezTo>
                      <a:pt x="314" y="393"/>
                      <a:pt x="327" y="390"/>
                      <a:pt x="339" y="393"/>
                    </a:cubicBezTo>
                    <a:cubicBezTo>
                      <a:pt x="352" y="396"/>
                      <a:pt x="361" y="403"/>
                      <a:pt x="368" y="414"/>
                    </a:cubicBezTo>
                    <a:cubicBezTo>
                      <a:pt x="372" y="422"/>
                      <a:pt x="374" y="430"/>
                      <a:pt x="373" y="438"/>
                    </a:cubicBezTo>
                    <a:cubicBezTo>
                      <a:pt x="371" y="446"/>
                      <a:pt x="368" y="451"/>
                      <a:pt x="364" y="453"/>
                    </a:cubicBezTo>
                    <a:cubicBezTo>
                      <a:pt x="362" y="455"/>
                      <a:pt x="359" y="455"/>
                      <a:pt x="357" y="454"/>
                    </a:cubicBezTo>
                    <a:cubicBezTo>
                      <a:pt x="355" y="454"/>
                      <a:pt x="353" y="452"/>
                      <a:pt x="351" y="450"/>
                    </a:cubicBezTo>
                    <a:cubicBezTo>
                      <a:pt x="349" y="446"/>
                      <a:pt x="349" y="443"/>
                      <a:pt x="350" y="440"/>
                    </a:cubicBezTo>
                    <a:cubicBezTo>
                      <a:pt x="351" y="438"/>
                      <a:pt x="353" y="436"/>
                      <a:pt x="356" y="433"/>
                    </a:cubicBezTo>
                    <a:cubicBezTo>
                      <a:pt x="360" y="431"/>
                      <a:pt x="362" y="428"/>
                      <a:pt x="362" y="425"/>
                    </a:cubicBezTo>
                    <a:cubicBezTo>
                      <a:pt x="363" y="422"/>
                      <a:pt x="362" y="418"/>
                      <a:pt x="360" y="415"/>
                    </a:cubicBezTo>
                    <a:cubicBezTo>
                      <a:pt x="356" y="409"/>
                      <a:pt x="351" y="405"/>
                      <a:pt x="345" y="404"/>
                    </a:cubicBezTo>
                    <a:cubicBezTo>
                      <a:pt x="336" y="403"/>
                      <a:pt x="327" y="405"/>
                      <a:pt x="317" y="410"/>
                    </a:cubicBezTo>
                    <a:cubicBezTo>
                      <a:pt x="307" y="416"/>
                      <a:pt x="300" y="423"/>
                      <a:pt x="295" y="433"/>
                    </a:cubicBezTo>
                    <a:cubicBezTo>
                      <a:pt x="291" y="442"/>
                      <a:pt x="291" y="450"/>
                      <a:pt x="295" y="459"/>
                    </a:cubicBezTo>
                    <a:cubicBezTo>
                      <a:pt x="299" y="465"/>
                      <a:pt x="304" y="469"/>
                      <a:pt x="310" y="471"/>
                    </a:cubicBezTo>
                    <a:cubicBezTo>
                      <a:pt x="315" y="473"/>
                      <a:pt x="322" y="473"/>
                      <a:pt x="331" y="472"/>
                    </a:cubicBezTo>
                    <a:lnTo>
                      <a:pt x="331" y="475"/>
                    </a:lnTo>
                    <a:close/>
                    <a:moveTo>
                      <a:pt x="346" y="546"/>
                    </a:moveTo>
                    <a:cubicBezTo>
                      <a:pt x="335" y="542"/>
                      <a:pt x="328" y="539"/>
                      <a:pt x="326" y="537"/>
                    </a:cubicBezTo>
                    <a:cubicBezTo>
                      <a:pt x="322" y="535"/>
                      <a:pt x="320" y="532"/>
                      <a:pt x="318" y="528"/>
                    </a:cubicBezTo>
                    <a:cubicBezTo>
                      <a:pt x="314" y="522"/>
                      <a:pt x="314" y="516"/>
                      <a:pt x="315" y="510"/>
                    </a:cubicBezTo>
                    <a:cubicBezTo>
                      <a:pt x="317" y="504"/>
                      <a:pt x="321" y="500"/>
                      <a:pt x="328" y="496"/>
                    </a:cubicBezTo>
                    <a:cubicBezTo>
                      <a:pt x="332" y="494"/>
                      <a:pt x="336" y="493"/>
                      <a:pt x="340" y="493"/>
                    </a:cubicBezTo>
                    <a:cubicBezTo>
                      <a:pt x="345" y="493"/>
                      <a:pt x="351" y="495"/>
                      <a:pt x="358" y="499"/>
                    </a:cubicBezTo>
                    <a:cubicBezTo>
                      <a:pt x="366" y="503"/>
                      <a:pt x="376" y="510"/>
                      <a:pt x="389" y="522"/>
                    </a:cubicBezTo>
                    <a:lnTo>
                      <a:pt x="392" y="520"/>
                    </a:lnTo>
                    <a:cubicBezTo>
                      <a:pt x="401" y="515"/>
                      <a:pt x="406" y="510"/>
                      <a:pt x="407" y="506"/>
                    </a:cubicBezTo>
                    <a:cubicBezTo>
                      <a:pt x="409" y="502"/>
                      <a:pt x="408" y="497"/>
                      <a:pt x="405" y="492"/>
                    </a:cubicBezTo>
                    <a:cubicBezTo>
                      <a:pt x="403" y="488"/>
                      <a:pt x="400" y="486"/>
                      <a:pt x="397" y="485"/>
                    </a:cubicBezTo>
                    <a:cubicBezTo>
                      <a:pt x="394" y="484"/>
                      <a:pt x="391" y="484"/>
                      <a:pt x="388" y="485"/>
                    </a:cubicBezTo>
                    <a:lnTo>
                      <a:pt x="383" y="489"/>
                    </a:lnTo>
                    <a:cubicBezTo>
                      <a:pt x="380" y="490"/>
                      <a:pt x="377" y="491"/>
                      <a:pt x="375" y="490"/>
                    </a:cubicBezTo>
                    <a:cubicBezTo>
                      <a:pt x="373" y="490"/>
                      <a:pt x="371" y="488"/>
                      <a:pt x="370" y="486"/>
                    </a:cubicBezTo>
                    <a:cubicBezTo>
                      <a:pt x="368" y="484"/>
                      <a:pt x="368" y="481"/>
                      <a:pt x="369" y="479"/>
                    </a:cubicBezTo>
                    <a:cubicBezTo>
                      <a:pt x="370" y="477"/>
                      <a:pt x="371" y="475"/>
                      <a:pt x="374" y="473"/>
                    </a:cubicBezTo>
                    <a:cubicBezTo>
                      <a:pt x="379" y="470"/>
                      <a:pt x="386" y="470"/>
                      <a:pt x="393" y="473"/>
                    </a:cubicBezTo>
                    <a:cubicBezTo>
                      <a:pt x="400" y="476"/>
                      <a:pt x="407" y="482"/>
                      <a:pt x="412" y="492"/>
                    </a:cubicBezTo>
                    <a:cubicBezTo>
                      <a:pt x="417" y="499"/>
                      <a:pt x="419" y="506"/>
                      <a:pt x="419" y="512"/>
                    </a:cubicBezTo>
                    <a:cubicBezTo>
                      <a:pt x="419" y="516"/>
                      <a:pt x="418" y="521"/>
                      <a:pt x="415" y="525"/>
                    </a:cubicBezTo>
                    <a:cubicBezTo>
                      <a:pt x="413" y="527"/>
                      <a:pt x="408" y="531"/>
                      <a:pt x="400" y="535"/>
                    </a:cubicBezTo>
                    <a:lnTo>
                      <a:pt x="372" y="552"/>
                    </a:lnTo>
                    <a:cubicBezTo>
                      <a:pt x="364" y="556"/>
                      <a:pt x="359" y="559"/>
                      <a:pt x="358" y="560"/>
                    </a:cubicBezTo>
                    <a:cubicBezTo>
                      <a:pt x="356" y="562"/>
                      <a:pt x="355" y="563"/>
                      <a:pt x="355" y="564"/>
                    </a:cubicBezTo>
                    <a:cubicBezTo>
                      <a:pt x="355" y="565"/>
                      <a:pt x="355" y="566"/>
                      <a:pt x="355" y="567"/>
                    </a:cubicBezTo>
                    <a:cubicBezTo>
                      <a:pt x="356" y="568"/>
                      <a:pt x="357" y="569"/>
                      <a:pt x="357" y="569"/>
                    </a:cubicBezTo>
                    <a:cubicBezTo>
                      <a:pt x="359" y="570"/>
                      <a:pt x="363" y="571"/>
                      <a:pt x="368" y="573"/>
                    </a:cubicBezTo>
                    <a:lnTo>
                      <a:pt x="363" y="575"/>
                    </a:lnTo>
                    <a:cubicBezTo>
                      <a:pt x="350" y="574"/>
                      <a:pt x="342" y="570"/>
                      <a:pt x="338" y="564"/>
                    </a:cubicBezTo>
                    <a:cubicBezTo>
                      <a:pt x="337" y="561"/>
                      <a:pt x="336" y="558"/>
                      <a:pt x="337" y="555"/>
                    </a:cubicBezTo>
                    <a:cubicBezTo>
                      <a:pt x="339" y="552"/>
                      <a:pt x="341" y="549"/>
                      <a:pt x="346" y="546"/>
                    </a:cubicBezTo>
                    <a:close/>
                    <a:moveTo>
                      <a:pt x="352" y="543"/>
                    </a:moveTo>
                    <a:lnTo>
                      <a:pt x="384" y="525"/>
                    </a:lnTo>
                    <a:cubicBezTo>
                      <a:pt x="375" y="518"/>
                      <a:pt x="369" y="513"/>
                      <a:pt x="366" y="512"/>
                    </a:cubicBezTo>
                    <a:cubicBezTo>
                      <a:pt x="361" y="508"/>
                      <a:pt x="356" y="507"/>
                      <a:pt x="352" y="506"/>
                    </a:cubicBezTo>
                    <a:cubicBezTo>
                      <a:pt x="348" y="506"/>
                      <a:pt x="344" y="507"/>
                      <a:pt x="340" y="509"/>
                    </a:cubicBezTo>
                    <a:cubicBezTo>
                      <a:pt x="336" y="511"/>
                      <a:pt x="333" y="515"/>
                      <a:pt x="332" y="519"/>
                    </a:cubicBezTo>
                    <a:cubicBezTo>
                      <a:pt x="331" y="523"/>
                      <a:pt x="331" y="527"/>
                      <a:pt x="333" y="530"/>
                    </a:cubicBezTo>
                    <a:cubicBezTo>
                      <a:pt x="335" y="535"/>
                      <a:pt x="342" y="539"/>
                      <a:pt x="352" y="543"/>
                    </a:cubicBezTo>
                    <a:close/>
                    <a:moveTo>
                      <a:pt x="479" y="550"/>
                    </a:moveTo>
                    <a:lnTo>
                      <a:pt x="452" y="566"/>
                    </a:lnTo>
                    <a:lnTo>
                      <a:pt x="463" y="585"/>
                    </a:lnTo>
                    <a:lnTo>
                      <a:pt x="457" y="589"/>
                    </a:lnTo>
                    <a:lnTo>
                      <a:pt x="446" y="570"/>
                    </a:lnTo>
                    <a:lnTo>
                      <a:pt x="392" y="600"/>
                    </a:lnTo>
                    <a:cubicBezTo>
                      <a:pt x="387" y="604"/>
                      <a:pt x="384" y="606"/>
                      <a:pt x="383" y="609"/>
                    </a:cubicBezTo>
                    <a:cubicBezTo>
                      <a:pt x="382" y="612"/>
                      <a:pt x="382" y="614"/>
                      <a:pt x="383" y="617"/>
                    </a:cubicBezTo>
                    <a:cubicBezTo>
                      <a:pt x="384" y="619"/>
                      <a:pt x="386" y="620"/>
                      <a:pt x="388" y="621"/>
                    </a:cubicBezTo>
                    <a:cubicBezTo>
                      <a:pt x="391" y="622"/>
                      <a:pt x="393" y="623"/>
                      <a:pt x="396" y="622"/>
                    </a:cubicBezTo>
                    <a:lnTo>
                      <a:pt x="398" y="626"/>
                    </a:lnTo>
                    <a:cubicBezTo>
                      <a:pt x="391" y="627"/>
                      <a:pt x="385" y="627"/>
                      <a:pt x="380" y="625"/>
                    </a:cubicBezTo>
                    <a:cubicBezTo>
                      <a:pt x="375" y="623"/>
                      <a:pt x="371" y="619"/>
                      <a:pt x="369" y="615"/>
                    </a:cubicBezTo>
                    <a:cubicBezTo>
                      <a:pt x="367" y="613"/>
                      <a:pt x="366" y="609"/>
                      <a:pt x="366" y="606"/>
                    </a:cubicBezTo>
                    <a:cubicBezTo>
                      <a:pt x="366" y="602"/>
                      <a:pt x="367" y="599"/>
                      <a:pt x="369" y="596"/>
                    </a:cubicBezTo>
                    <a:cubicBezTo>
                      <a:pt x="371" y="593"/>
                      <a:pt x="376" y="590"/>
                      <a:pt x="381" y="587"/>
                    </a:cubicBezTo>
                    <a:lnTo>
                      <a:pt x="437" y="555"/>
                    </a:lnTo>
                    <a:lnTo>
                      <a:pt x="429" y="542"/>
                    </a:lnTo>
                    <a:lnTo>
                      <a:pt x="432" y="540"/>
                    </a:lnTo>
                    <a:cubicBezTo>
                      <a:pt x="436" y="542"/>
                      <a:pt x="440" y="544"/>
                      <a:pt x="445" y="546"/>
                    </a:cubicBezTo>
                    <a:cubicBezTo>
                      <a:pt x="450" y="548"/>
                      <a:pt x="456" y="549"/>
                      <a:pt x="462" y="549"/>
                    </a:cubicBezTo>
                    <a:cubicBezTo>
                      <a:pt x="465" y="549"/>
                      <a:pt x="470" y="548"/>
                      <a:pt x="477" y="547"/>
                    </a:cubicBezTo>
                    <a:lnTo>
                      <a:pt x="479" y="550"/>
                    </a:lnTo>
                    <a:close/>
                    <a:moveTo>
                      <a:pt x="447" y="629"/>
                    </a:moveTo>
                    <a:cubicBezTo>
                      <a:pt x="435" y="636"/>
                      <a:pt x="427" y="645"/>
                      <a:pt x="423" y="655"/>
                    </a:cubicBezTo>
                    <a:cubicBezTo>
                      <a:pt x="420" y="665"/>
                      <a:pt x="420" y="674"/>
                      <a:pt x="425" y="682"/>
                    </a:cubicBezTo>
                    <a:cubicBezTo>
                      <a:pt x="428" y="687"/>
                      <a:pt x="432" y="691"/>
                      <a:pt x="438" y="694"/>
                    </a:cubicBezTo>
                    <a:cubicBezTo>
                      <a:pt x="443" y="696"/>
                      <a:pt x="450" y="696"/>
                      <a:pt x="459" y="695"/>
                    </a:cubicBezTo>
                    <a:lnTo>
                      <a:pt x="459" y="699"/>
                    </a:lnTo>
                    <a:cubicBezTo>
                      <a:pt x="450" y="702"/>
                      <a:pt x="440" y="703"/>
                      <a:pt x="430" y="701"/>
                    </a:cubicBezTo>
                    <a:cubicBezTo>
                      <a:pt x="419" y="698"/>
                      <a:pt x="412" y="693"/>
                      <a:pt x="406" y="684"/>
                    </a:cubicBezTo>
                    <a:cubicBezTo>
                      <a:pt x="401" y="674"/>
                      <a:pt x="400" y="663"/>
                      <a:pt x="403" y="651"/>
                    </a:cubicBezTo>
                    <a:cubicBezTo>
                      <a:pt x="407" y="640"/>
                      <a:pt x="415" y="630"/>
                      <a:pt x="428" y="623"/>
                    </a:cubicBezTo>
                    <a:cubicBezTo>
                      <a:pt x="442" y="615"/>
                      <a:pt x="456" y="612"/>
                      <a:pt x="468" y="615"/>
                    </a:cubicBezTo>
                    <a:cubicBezTo>
                      <a:pt x="480" y="617"/>
                      <a:pt x="489" y="624"/>
                      <a:pt x="495" y="635"/>
                    </a:cubicBezTo>
                    <a:cubicBezTo>
                      <a:pt x="501" y="644"/>
                      <a:pt x="502" y="654"/>
                      <a:pt x="499" y="663"/>
                    </a:cubicBezTo>
                    <a:cubicBezTo>
                      <a:pt x="497" y="673"/>
                      <a:pt x="490" y="680"/>
                      <a:pt x="480" y="686"/>
                    </a:cubicBezTo>
                    <a:lnTo>
                      <a:pt x="447" y="629"/>
                    </a:lnTo>
                    <a:close/>
                    <a:moveTo>
                      <a:pt x="452" y="626"/>
                    </a:moveTo>
                    <a:lnTo>
                      <a:pt x="474" y="664"/>
                    </a:lnTo>
                    <a:cubicBezTo>
                      <a:pt x="479" y="661"/>
                      <a:pt x="483" y="658"/>
                      <a:pt x="484" y="656"/>
                    </a:cubicBezTo>
                    <a:cubicBezTo>
                      <a:pt x="487" y="653"/>
                      <a:pt x="488" y="649"/>
                      <a:pt x="488" y="645"/>
                    </a:cubicBezTo>
                    <a:cubicBezTo>
                      <a:pt x="489" y="641"/>
                      <a:pt x="488" y="637"/>
                      <a:pt x="486" y="634"/>
                    </a:cubicBezTo>
                    <a:cubicBezTo>
                      <a:pt x="483" y="629"/>
                      <a:pt x="479" y="625"/>
                      <a:pt x="472" y="624"/>
                    </a:cubicBezTo>
                    <a:cubicBezTo>
                      <a:pt x="466" y="622"/>
                      <a:pt x="460" y="623"/>
                      <a:pt x="452" y="626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69" name="Line 33">
                <a:extLst>
                  <a:ext uri="{FF2B5EF4-FFF2-40B4-BE49-F238E27FC236}">
                    <a16:creationId xmlns:a16="http://schemas.microsoft.com/office/drawing/2014/main" id="{0F7EFDEE-F9A0-4B61-9E17-0AFF159EAC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25" y="1137"/>
                <a:ext cx="11" cy="77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Line 34">
                <a:extLst>
                  <a:ext uri="{FF2B5EF4-FFF2-40B4-BE49-F238E27FC236}">
                    <a16:creationId xmlns:a16="http://schemas.microsoft.com/office/drawing/2014/main" id="{231E5C26-DE79-4D15-9ABF-B6F6D48796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6" y="1427"/>
                <a:ext cx="87" cy="160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Rectangle 35">
                <a:extLst>
                  <a:ext uri="{FF2B5EF4-FFF2-40B4-BE49-F238E27FC236}">
                    <a16:creationId xmlns:a16="http://schemas.microsoft.com/office/drawing/2014/main" id="{ABC77A9C-2F2A-4E47-8A8C-C1384042F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4" y="1656"/>
                <a:ext cx="16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7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object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2" name="Freeform 36">
                <a:extLst>
                  <a:ext uri="{FF2B5EF4-FFF2-40B4-BE49-F238E27FC236}">
                    <a16:creationId xmlns:a16="http://schemas.microsoft.com/office/drawing/2014/main" id="{6922DEA7-9E42-4ACC-97FE-B502CA59C5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37" y="1839"/>
                <a:ext cx="199" cy="72"/>
              </a:xfrm>
              <a:custGeom>
                <a:avLst/>
                <a:gdLst>
                  <a:gd name="T0" fmla="*/ 83 w 781"/>
                  <a:gd name="T1" fmla="*/ 10 h 284"/>
                  <a:gd name="T2" fmla="*/ 66 w 781"/>
                  <a:gd name="T3" fmla="*/ 105 h 284"/>
                  <a:gd name="T4" fmla="*/ 39 w 781"/>
                  <a:gd name="T5" fmla="*/ 136 h 284"/>
                  <a:gd name="T6" fmla="*/ 4 w 781"/>
                  <a:gd name="T7" fmla="*/ 128 h 284"/>
                  <a:gd name="T8" fmla="*/ 48 w 781"/>
                  <a:gd name="T9" fmla="*/ 15 h 284"/>
                  <a:gd name="T10" fmla="*/ 63 w 781"/>
                  <a:gd name="T11" fmla="*/ 29 h 284"/>
                  <a:gd name="T12" fmla="*/ 86 w 781"/>
                  <a:gd name="T13" fmla="*/ 95 h 284"/>
                  <a:gd name="T14" fmla="*/ 63 w 781"/>
                  <a:gd name="T15" fmla="*/ 29 h 284"/>
                  <a:gd name="T16" fmla="*/ 213 w 781"/>
                  <a:gd name="T17" fmla="*/ 51 h 284"/>
                  <a:gd name="T18" fmla="*/ 185 w 781"/>
                  <a:gd name="T19" fmla="*/ 49 h 284"/>
                  <a:gd name="T20" fmla="*/ 171 w 781"/>
                  <a:gd name="T21" fmla="*/ 126 h 284"/>
                  <a:gd name="T22" fmla="*/ 140 w 781"/>
                  <a:gd name="T23" fmla="*/ 110 h 284"/>
                  <a:gd name="T24" fmla="*/ 152 w 781"/>
                  <a:gd name="T25" fmla="*/ 37 h 284"/>
                  <a:gd name="T26" fmla="*/ 220 w 781"/>
                  <a:gd name="T27" fmla="*/ 81 h 284"/>
                  <a:gd name="T28" fmla="*/ 277 w 781"/>
                  <a:gd name="T29" fmla="*/ 122 h 284"/>
                  <a:gd name="T30" fmla="*/ 224 w 781"/>
                  <a:gd name="T31" fmla="*/ 57 h 284"/>
                  <a:gd name="T32" fmla="*/ 222 w 781"/>
                  <a:gd name="T33" fmla="*/ 76 h 284"/>
                  <a:gd name="T34" fmla="*/ 234 w 781"/>
                  <a:gd name="T35" fmla="*/ 60 h 284"/>
                  <a:gd name="T36" fmla="*/ 296 w 781"/>
                  <a:gd name="T37" fmla="*/ 153 h 284"/>
                  <a:gd name="T38" fmla="*/ 375 w 781"/>
                  <a:gd name="T39" fmla="*/ 73 h 284"/>
                  <a:gd name="T40" fmla="*/ 367 w 781"/>
                  <a:gd name="T41" fmla="*/ 41 h 284"/>
                  <a:gd name="T42" fmla="*/ 370 w 781"/>
                  <a:gd name="T43" fmla="*/ 171 h 284"/>
                  <a:gd name="T44" fmla="*/ 346 w 781"/>
                  <a:gd name="T45" fmla="*/ 180 h 284"/>
                  <a:gd name="T46" fmla="*/ 358 w 781"/>
                  <a:gd name="T47" fmla="*/ 88 h 284"/>
                  <a:gd name="T48" fmla="*/ 331 w 781"/>
                  <a:gd name="T49" fmla="*/ 164 h 284"/>
                  <a:gd name="T50" fmla="*/ 454 w 781"/>
                  <a:gd name="T51" fmla="*/ 71 h 284"/>
                  <a:gd name="T52" fmla="*/ 452 w 781"/>
                  <a:gd name="T53" fmla="*/ 52 h 284"/>
                  <a:gd name="T54" fmla="*/ 437 w 781"/>
                  <a:gd name="T55" fmla="*/ 197 h 284"/>
                  <a:gd name="T56" fmla="*/ 406 w 781"/>
                  <a:gd name="T57" fmla="*/ 183 h 284"/>
                  <a:gd name="T58" fmla="*/ 420 w 781"/>
                  <a:gd name="T59" fmla="*/ 109 h 284"/>
                  <a:gd name="T60" fmla="*/ 524 w 781"/>
                  <a:gd name="T61" fmla="*/ 187 h 284"/>
                  <a:gd name="T62" fmla="*/ 472 w 781"/>
                  <a:gd name="T63" fmla="*/ 123 h 284"/>
                  <a:gd name="T64" fmla="*/ 520 w 781"/>
                  <a:gd name="T65" fmla="*/ 155 h 284"/>
                  <a:gd name="T66" fmla="*/ 483 w 781"/>
                  <a:gd name="T67" fmla="*/ 127 h 284"/>
                  <a:gd name="T68" fmla="*/ 522 w 781"/>
                  <a:gd name="T69" fmla="*/ 185 h 284"/>
                  <a:gd name="T70" fmla="*/ 537 w 781"/>
                  <a:gd name="T71" fmla="*/ 223 h 284"/>
                  <a:gd name="T72" fmla="*/ 599 w 781"/>
                  <a:gd name="T73" fmla="*/ 175 h 284"/>
                  <a:gd name="T74" fmla="*/ 570 w 781"/>
                  <a:gd name="T75" fmla="*/ 160 h 284"/>
                  <a:gd name="T76" fmla="*/ 566 w 781"/>
                  <a:gd name="T77" fmla="*/ 142 h 284"/>
                  <a:gd name="T78" fmla="*/ 607 w 781"/>
                  <a:gd name="T79" fmla="*/ 212 h 284"/>
                  <a:gd name="T80" fmla="*/ 619 w 781"/>
                  <a:gd name="T81" fmla="*/ 230 h 284"/>
                  <a:gd name="T82" fmla="*/ 587 w 781"/>
                  <a:gd name="T83" fmla="*/ 220 h 284"/>
                  <a:gd name="T84" fmla="*/ 555 w 781"/>
                  <a:gd name="T85" fmla="*/ 217 h 284"/>
                  <a:gd name="T86" fmla="*/ 695 w 781"/>
                  <a:gd name="T87" fmla="*/ 171 h 284"/>
                  <a:gd name="T88" fmla="*/ 660 w 781"/>
                  <a:gd name="T89" fmla="*/ 250 h 284"/>
                  <a:gd name="T90" fmla="*/ 649 w 781"/>
                  <a:gd name="T91" fmla="*/ 260 h 284"/>
                  <a:gd name="T92" fmla="*/ 640 w 781"/>
                  <a:gd name="T93" fmla="*/ 164 h 284"/>
                  <a:gd name="T94" fmla="*/ 681 w 781"/>
                  <a:gd name="T95" fmla="*/ 135 h 284"/>
                  <a:gd name="T96" fmla="*/ 769 w 781"/>
                  <a:gd name="T97" fmla="*/ 252 h 284"/>
                  <a:gd name="T98" fmla="*/ 697 w 781"/>
                  <a:gd name="T99" fmla="*/ 223 h 284"/>
                  <a:gd name="T100" fmla="*/ 715 w 781"/>
                  <a:gd name="T101" fmla="*/ 214 h 284"/>
                  <a:gd name="T102" fmla="*/ 745 w 781"/>
                  <a:gd name="T103" fmla="*/ 19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81" h="284">
                    <a:moveTo>
                      <a:pt x="35" y="4"/>
                    </a:moveTo>
                    <a:lnTo>
                      <a:pt x="66" y="0"/>
                    </a:lnTo>
                    <a:lnTo>
                      <a:pt x="70" y="2"/>
                    </a:lnTo>
                    <a:lnTo>
                      <a:pt x="64" y="23"/>
                    </a:lnTo>
                    <a:cubicBezTo>
                      <a:pt x="71" y="16"/>
                      <a:pt x="77" y="12"/>
                      <a:pt x="83" y="10"/>
                    </a:cubicBezTo>
                    <a:cubicBezTo>
                      <a:pt x="89" y="8"/>
                      <a:pt x="94" y="8"/>
                      <a:pt x="100" y="9"/>
                    </a:cubicBezTo>
                    <a:cubicBezTo>
                      <a:pt x="109" y="11"/>
                      <a:pt x="116" y="17"/>
                      <a:pt x="120" y="26"/>
                    </a:cubicBezTo>
                    <a:cubicBezTo>
                      <a:pt x="125" y="37"/>
                      <a:pt x="126" y="50"/>
                      <a:pt x="122" y="64"/>
                    </a:cubicBezTo>
                    <a:cubicBezTo>
                      <a:pt x="118" y="80"/>
                      <a:pt x="110" y="92"/>
                      <a:pt x="98" y="100"/>
                    </a:cubicBezTo>
                    <a:cubicBezTo>
                      <a:pt x="88" y="106"/>
                      <a:pt x="77" y="108"/>
                      <a:pt x="66" y="105"/>
                    </a:cubicBezTo>
                    <a:cubicBezTo>
                      <a:pt x="61" y="103"/>
                      <a:pt x="57" y="102"/>
                      <a:pt x="54" y="99"/>
                    </a:cubicBezTo>
                    <a:cubicBezTo>
                      <a:pt x="51" y="97"/>
                      <a:pt x="49" y="95"/>
                      <a:pt x="46" y="91"/>
                    </a:cubicBezTo>
                    <a:lnTo>
                      <a:pt x="39" y="119"/>
                    </a:lnTo>
                    <a:cubicBezTo>
                      <a:pt x="37" y="125"/>
                      <a:pt x="36" y="129"/>
                      <a:pt x="37" y="131"/>
                    </a:cubicBezTo>
                    <a:cubicBezTo>
                      <a:pt x="37" y="133"/>
                      <a:pt x="38" y="135"/>
                      <a:pt x="39" y="136"/>
                    </a:cubicBezTo>
                    <a:cubicBezTo>
                      <a:pt x="41" y="138"/>
                      <a:pt x="44" y="139"/>
                      <a:pt x="49" y="141"/>
                    </a:cubicBezTo>
                    <a:lnTo>
                      <a:pt x="48" y="144"/>
                    </a:lnTo>
                    <a:lnTo>
                      <a:pt x="0" y="131"/>
                    </a:lnTo>
                    <a:lnTo>
                      <a:pt x="1" y="128"/>
                    </a:lnTo>
                    <a:lnTo>
                      <a:pt x="4" y="128"/>
                    </a:lnTo>
                    <a:cubicBezTo>
                      <a:pt x="7" y="129"/>
                      <a:pt x="11" y="129"/>
                      <a:pt x="14" y="129"/>
                    </a:cubicBezTo>
                    <a:cubicBezTo>
                      <a:pt x="15" y="128"/>
                      <a:pt x="16" y="127"/>
                      <a:pt x="18" y="126"/>
                    </a:cubicBezTo>
                    <a:cubicBezTo>
                      <a:pt x="19" y="124"/>
                      <a:pt x="20" y="120"/>
                      <a:pt x="22" y="114"/>
                    </a:cubicBezTo>
                    <a:lnTo>
                      <a:pt x="45" y="27"/>
                    </a:lnTo>
                    <a:cubicBezTo>
                      <a:pt x="47" y="21"/>
                      <a:pt x="48" y="17"/>
                      <a:pt x="48" y="15"/>
                    </a:cubicBezTo>
                    <a:cubicBezTo>
                      <a:pt x="48" y="13"/>
                      <a:pt x="47" y="12"/>
                      <a:pt x="46" y="11"/>
                    </a:cubicBezTo>
                    <a:cubicBezTo>
                      <a:pt x="45" y="10"/>
                      <a:pt x="44" y="9"/>
                      <a:pt x="42" y="8"/>
                    </a:cubicBezTo>
                    <a:cubicBezTo>
                      <a:pt x="40" y="8"/>
                      <a:pt x="38" y="8"/>
                      <a:pt x="35" y="8"/>
                    </a:cubicBezTo>
                    <a:lnTo>
                      <a:pt x="35" y="4"/>
                    </a:lnTo>
                    <a:close/>
                    <a:moveTo>
                      <a:pt x="63" y="29"/>
                    </a:moveTo>
                    <a:lnTo>
                      <a:pt x="53" y="63"/>
                    </a:lnTo>
                    <a:cubicBezTo>
                      <a:pt x="51" y="71"/>
                      <a:pt x="50" y="76"/>
                      <a:pt x="50" y="78"/>
                    </a:cubicBezTo>
                    <a:cubicBezTo>
                      <a:pt x="50" y="82"/>
                      <a:pt x="52" y="87"/>
                      <a:pt x="55" y="90"/>
                    </a:cubicBezTo>
                    <a:cubicBezTo>
                      <a:pt x="57" y="94"/>
                      <a:pt x="62" y="97"/>
                      <a:pt x="67" y="99"/>
                    </a:cubicBezTo>
                    <a:cubicBezTo>
                      <a:pt x="74" y="100"/>
                      <a:pt x="80" y="99"/>
                      <a:pt x="86" y="95"/>
                    </a:cubicBezTo>
                    <a:cubicBezTo>
                      <a:pt x="93" y="90"/>
                      <a:pt x="98" y="81"/>
                      <a:pt x="101" y="68"/>
                    </a:cubicBezTo>
                    <a:cubicBezTo>
                      <a:pt x="105" y="54"/>
                      <a:pt x="105" y="43"/>
                      <a:pt x="101" y="33"/>
                    </a:cubicBezTo>
                    <a:cubicBezTo>
                      <a:pt x="98" y="27"/>
                      <a:pt x="94" y="23"/>
                      <a:pt x="88" y="21"/>
                    </a:cubicBezTo>
                    <a:cubicBezTo>
                      <a:pt x="84" y="21"/>
                      <a:pt x="81" y="21"/>
                      <a:pt x="78" y="21"/>
                    </a:cubicBezTo>
                    <a:cubicBezTo>
                      <a:pt x="75" y="22"/>
                      <a:pt x="70" y="24"/>
                      <a:pt x="63" y="29"/>
                    </a:cubicBezTo>
                    <a:close/>
                    <a:moveTo>
                      <a:pt x="180" y="30"/>
                    </a:moveTo>
                    <a:lnTo>
                      <a:pt x="174" y="51"/>
                    </a:lnTo>
                    <a:cubicBezTo>
                      <a:pt x="186" y="39"/>
                      <a:pt x="195" y="35"/>
                      <a:pt x="203" y="37"/>
                    </a:cubicBezTo>
                    <a:cubicBezTo>
                      <a:pt x="207" y="38"/>
                      <a:pt x="210" y="40"/>
                      <a:pt x="212" y="43"/>
                    </a:cubicBezTo>
                    <a:cubicBezTo>
                      <a:pt x="213" y="46"/>
                      <a:pt x="214" y="48"/>
                      <a:pt x="213" y="51"/>
                    </a:cubicBezTo>
                    <a:cubicBezTo>
                      <a:pt x="213" y="54"/>
                      <a:pt x="211" y="56"/>
                      <a:pt x="209" y="57"/>
                    </a:cubicBezTo>
                    <a:cubicBezTo>
                      <a:pt x="207" y="59"/>
                      <a:pt x="204" y="59"/>
                      <a:pt x="202" y="58"/>
                    </a:cubicBezTo>
                    <a:cubicBezTo>
                      <a:pt x="200" y="58"/>
                      <a:pt x="197" y="56"/>
                      <a:pt x="195" y="53"/>
                    </a:cubicBezTo>
                    <a:cubicBezTo>
                      <a:pt x="193" y="50"/>
                      <a:pt x="191" y="48"/>
                      <a:pt x="189" y="48"/>
                    </a:cubicBezTo>
                    <a:cubicBezTo>
                      <a:pt x="188" y="47"/>
                      <a:pt x="187" y="48"/>
                      <a:pt x="185" y="49"/>
                    </a:cubicBezTo>
                    <a:cubicBezTo>
                      <a:pt x="181" y="51"/>
                      <a:pt x="177" y="54"/>
                      <a:pt x="172" y="60"/>
                    </a:cubicBezTo>
                    <a:lnTo>
                      <a:pt x="160" y="104"/>
                    </a:lnTo>
                    <a:cubicBezTo>
                      <a:pt x="159" y="109"/>
                      <a:pt x="158" y="113"/>
                      <a:pt x="159" y="116"/>
                    </a:cubicBezTo>
                    <a:cubicBezTo>
                      <a:pt x="159" y="118"/>
                      <a:pt x="160" y="120"/>
                      <a:pt x="162" y="122"/>
                    </a:cubicBezTo>
                    <a:cubicBezTo>
                      <a:pt x="164" y="123"/>
                      <a:pt x="167" y="125"/>
                      <a:pt x="171" y="126"/>
                    </a:cubicBezTo>
                    <a:lnTo>
                      <a:pt x="170" y="130"/>
                    </a:lnTo>
                    <a:lnTo>
                      <a:pt x="123" y="117"/>
                    </a:lnTo>
                    <a:lnTo>
                      <a:pt x="124" y="113"/>
                    </a:lnTo>
                    <a:cubicBezTo>
                      <a:pt x="129" y="115"/>
                      <a:pt x="133" y="115"/>
                      <a:pt x="135" y="114"/>
                    </a:cubicBezTo>
                    <a:cubicBezTo>
                      <a:pt x="137" y="113"/>
                      <a:pt x="139" y="112"/>
                      <a:pt x="140" y="110"/>
                    </a:cubicBezTo>
                    <a:cubicBezTo>
                      <a:pt x="141" y="109"/>
                      <a:pt x="142" y="106"/>
                      <a:pt x="143" y="100"/>
                    </a:cubicBezTo>
                    <a:lnTo>
                      <a:pt x="153" y="64"/>
                    </a:lnTo>
                    <a:cubicBezTo>
                      <a:pt x="156" y="54"/>
                      <a:pt x="157" y="47"/>
                      <a:pt x="157" y="45"/>
                    </a:cubicBezTo>
                    <a:cubicBezTo>
                      <a:pt x="157" y="43"/>
                      <a:pt x="157" y="41"/>
                      <a:pt x="156" y="40"/>
                    </a:cubicBezTo>
                    <a:cubicBezTo>
                      <a:pt x="155" y="39"/>
                      <a:pt x="154" y="38"/>
                      <a:pt x="152" y="37"/>
                    </a:cubicBezTo>
                    <a:cubicBezTo>
                      <a:pt x="150" y="37"/>
                      <a:pt x="147" y="37"/>
                      <a:pt x="145" y="37"/>
                    </a:cubicBezTo>
                    <a:lnTo>
                      <a:pt x="145" y="33"/>
                    </a:lnTo>
                    <a:lnTo>
                      <a:pt x="175" y="29"/>
                    </a:lnTo>
                    <a:lnTo>
                      <a:pt x="180" y="30"/>
                    </a:lnTo>
                    <a:close/>
                    <a:moveTo>
                      <a:pt x="220" y="81"/>
                    </a:moveTo>
                    <a:cubicBezTo>
                      <a:pt x="216" y="95"/>
                      <a:pt x="217" y="107"/>
                      <a:pt x="221" y="116"/>
                    </a:cubicBezTo>
                    <a:cubicBezTo>
                      <a:pt x="226" y="126"/>
                      <a:pt x="233" y="132"/>
                      <a:pt x="242" y="134"/>
                    </a:cubicBezTo>
                    <a:cubicBezTo>
                      <a:pt x="248" y="136"/>
                      <a:pt x="254" y="136"/>
                      <a:pt x="259" y="134"/>
                    </a:cubicBezTo>
                    <a:cubicBezTo>
                      <a:pt x="264" y="131"/>
                      <a:pt x="270" y="127"/>
                      <a:pt x="275" y="119"/>
                    </a:cubicBezTo>
                    <a:lnTo>
                      <a:pt x="277" y="122"/>
                    </a:lnTo>
                    <a:cubicBezTo>
                      <a:pt x="273" y="131"/>
                      <a:pt x="267" y="138"/>
                      <a:pt x="258" y="144"/>
                    </a:cubicBezTo>
                    <a:cubicBezTo>
                      <a:pt x="249" y="150"/>
                      <a:pt x="240" y="151"/>
                      <a:pt x="230" y="149"/>
                    </a:cubicBezTo>
                    <a:cubicBezTo>
                      <a:pt x="219" y="146"/>
                      <a:pt x="210" y="139"/>
                      <a:pt x="205" y="128"/>
                    </a:cubicBezTo>
                    <a:cubicBezTo>
                      <a:pt x="199" y="117"/>
                      <a:pt x="198" y="105"/>
                      <a:pt x="202" y="90"/>
                    </a:cubicBezTo>
                    <a:cubicBezTo>
                      <a:pt x="207" y="74"/>
                      <a:pt x="214" y="63"/>
                      <a:pt x="224" y="57"/>
                    </a:cubicBezTo>
                    <a:cubicBezTo>
                      <a:pt x="235" y="50"/>
                      <a:pt x="246" y="48"/>
                      <a:pt x="258" y="51"/>
                    </a:cubicBezTo>
                    <a:cubicBezTo>
                      <a:pt x="269" y="54"/>
                      <a:pt x="276" y="60"/>
                      <a:pt x="281" y="68"/>
                    </a:cubicBezTo>
                    <a:cubicBezTo>
                      <a:pt x="286" y="77"/>
                      <a:pt x="287" y="87"/>
                      <a:pt x="284" y="98"/>
                    </a:cubicBezTo>
                    <a:lnTo>
                      <a:pt x="220" y="81"/>
                    </a:lnTo>
                    <a:close/>
                    <a:moveTo>
                      <a:pt x="222" y="76"/>
                    </a:moveTo>
                    <a:lnTo>
                      <a:pt x="264" y="87"/>
                    </a:lnTo>
                    <a:cubicBezTo>
                      <a:pt x="265" y="81"/>
                      <a:pt x="266" y="77"/>
                      <a:pt x="265" y="74"/>
                    </a:cubicBezTo>
                    <a:cubicBezTo>
                      <a:pt x="265" y="70"/>
                      <a:pt x="263" y="66"/>
                      <a:pt x="260" y="63"/>
                    </a:cubicBezTo>
                    <a:cubicBezTo>
                      <a:pt x="258" y="60"/>
                      <a:pt x="254" y="58"/>
                      <a:pt x="251" y="57"/>
                    </a:cubicBezTo>
                    <a:cubicBezTo>
                      <a:pt x="245" y="56"/>
                      <a:pt x="240" y="56"/>
                      <a:pt x="234" y="60"/>
                    </a:cubicBezTo>
                    <a:cubicBezTo>
                      <a:pt x="229" y="63"/>
                      <a:pt x="224" y="68"/>
                      <a:pt x="222" y="76"/>
                    </a:cubicBezTo>
                    <a:close/>
                    <a:moveTo>
                      <a:pt x="350" y="167"/>
                    </a:moveTo>
                    <a:cubicBezTo>
                      <a:pt x="344" y="170"/>
                      <a:pt x="339" y="172"/>
                      <a:pt x="334" y="173"/>
                    </a:cubicBezTo>
                    <a:cubicBezTo>
                      <a:pt x="329" y="174"/>
                      <a:pt x="324" y="174"/>
                      <a:pt x="319" y="173"/>
                    </a:cubicBezTo>
                    <a:cubicBezTo>
                      <a:pt x="309" y="170"/>
                      <a:pt x="301" y="163"/>
                      <a:pt x="296" y="153"/>
                    </a:cubicBezTo>
                    <a:cubicBezTo>
                      <a:pt x="291" y="142"/>
                      <a:pt x="290" y="131"/>
                      <a:pt x="294" y="117"/>
                    </a:cubicBezTo>
                    <a:cubicBezTo>
                      <a:pt x="297" y="104"/>
                      <a:pt x="305" y="93"/>
                      <a:pt x="316" y="84"/>
                    </a:cubicBezTo>
                    <a:cubicBezTo>
                      <a:pt x="327" y="76"/>
                      <a:pt x="339" y="73"/>
                      <a:pt x="352" y="77"/>
                    </a:cubicBezTo>
                    <a:cubicBezTo>
                      <a:pt x="360" y="79"/>
                      <a:pt x="366" y="83"/>
                      <a:pt x="370" y="90"/>
                    </a:cubicBezTo>
                    <a:lnTo>
                      <a:pt x="375" y="73"/>
                    </a:lnTo>
                    <a:cubicBezTo>
                      <a:pt x="378" y="62"/>
                      <a:pt x="379" y="56"/>
                      <a:pt x="379" y="53"/>
                    </a:cubicBezTo>
                    <a:cubicBezTo>
                      <a:pt x="379" y="51"/>
                      <a:pt x="379" y="49"/>
                      <a:pt x="378" y="48"/>
                    </a:cubicBezTo>
                    <a:cubicBezTo>
                      <a:pt x="377" y="46"/>
                      <a:pt x="376" y="46"/>
                      <a:pt x="375" y="45"/>
                    </a:cubicBezTo>
                    <a:cubicBezTo>
                      <a:pt x="373" y="45"/>
                      <a:pt x="370" y="45"/>
                      <a:pt x="367" y="45"/>
                    </a:cubicBezTo>
                    <a:lnTo>
                      <a:pt x="367" y="41"/>
                    </a:lnTo>
                    <a:lnTo>
                      <a:pt x="397" y="37"/>
                    </a:lnTo>
                    <a:lnTo>
                      <a:pt x="402" y="38"/>
                    </a:lnTo>
                    <a:lnTo>
                      <a:pt x="373" y="145"/>
                    </a:lnTo>
                    <a:cubicBezTo>
                      <a:pt x="370" y="156"/>
                      <a:pt x="369" y="162"/>
                      <a:pt x="369" y="165"/>
                    </a:cubicBezTo>
                    <a:cubicBezTo>
                      <a:pt x="369" y="167"/>
                      <a:pt x="369" y="169"/>
                      <a:pt x="370" y="171"/>
                    </a:cubicBezTo>
                    <a:cubicBezTo>
                      <a:pt x="371" y="172"/>
                      <a:pt x="372" y="173"/>
                      <a:pt x="373" y="173"/>
                    </a:cubicBezTo>
                    <a:cubicBezTo>
                      <a:pt x="375" y="173"/>
                      <a:pt x="378" y="174"/>
                      <a:pt x="381" y="173"/>
                    </a:cubicBezTo>
                    <a:lnTo>
                      <a:pt x="381" y="177"/>
                    </a:lnTo>
                    <a:lnTo>
                      <a:pt x="351" y="181"/>
                    </a:lnTo>
                    <a:lnTo>
                      <a:pt x="346" y="180"/>
                    </a:lnTo>
                    <a:lnTo>
                      <a:pt x="350" y="167"/>
                    </a:lnTo>
                    <a:close/>
                    <a:moveTo>
                      <a:pt x="352" y="160"/>
                    </a:moveTo>
                    <a:lnTo>
                      <a:pt x="364" y="112"/>
                    </a:lnTo>
                    <a:cubicBezTo>
                      <a:pt x="365" y="107"/>
                      <a:pt x="365" y="103"/>
                      <a:pt x="364" y="99"/>
                    </a:cubicBezTo>
                    <a:cubicBezTo>
                      <a:pt x="363" y="94"/>
                      <a:pt x="361" y="91"/>
                      <a:pt x="358" y="88"/>
                    </a:cubicBezTo>
                    <a:cubicBezTo>
                      <a:pt x="356" y="85"/>
                      <a:pt x="353" y="83"/>
                      <a:pt x="349" y="83"/>
                    </a:cubicBezTo>
                    <a:cubicBezTo>
                      <a:pt x="343" y="81"/>
                      <a:pt x="338" y="82"/>
                      <a:pt x="331" y="86"/>
                    </a:cubicBezTo>
                    <a:cubicBezTo>
                      <a:pt x="323" y="92"/>
                      <a:pt x="318" y="101"/>
                      <a:pt x="314" y="114"/>
                    </a:cubicBezTo>
                    <a:cubicBezTo>
                      <a:pt x="310" y="128"/>
                      <a:pt x="311" y="139"/>
                      <a:pt x="315" y="148"/>
                    </a:cubicBezTo>
                    <a:cubicBezTo>
                      <a:pt x="319" y="157"/>
                      <a:pt x="324" y="162"/>
                      <a:pt x="331" y="164"/>
                    </a:cubicBezTo>
                    <a:cubicBezTo>
                      <a:pt x="338" y="166"/>
                      <a:pt x="344" y="164"/>
                      <a:pt x="352" y="160"/>
                    </a:cubicBezTo>
                    <a:close/>
                    <a:moveTo>
                      <a:pt x="452" y="52"/>
                    </a:moveTo>
                    <a:cubicBezTo>
                      <a:pt x="455" y="52"/>
                      <a:pt x="457" y="54"/>
                      <a:pt x="458" y="57"/>
                    </a:cubicBezTo>
                    <a:cubicBezTo>
                      <a:pt x="460" y="59"/>
                      <a:pt x="460" y="62"/>
                      <a:pt x="459" y="65"/>
                    </a:cubicBezTo>
                    <a:cubicBezTo>
                      <a:pt x="458" y="67"/>
                      <a:pt x="457" y="70"/>
                      <a:pt x="454" y="71"/>
                    </a:cubicBezTo>
                    <a:cubicBezTo>
                      <a:pt x="452" y="73"/>
                      <a:pt x="449" y="73"/>
                      <a:pt x="446" y="72"/>
                    </a:cubicBezTo>
                    <a:cubicBezTo>
                      <a:pt x="444" y="71"/>
                      <a:pt x="441" y="70"/>
                      <a:pt x="440" y="67"/>
                    </a:cubicBezTo>
                    <a:cubicBezTo>
                      <a:pt x="438" y="65"/>
                      <a:pt x="438" y="62"/>
                      <a:pt x="439" y="59"/>
                    </a:cubicBezTo>
                    <a:cubicBezTo>
                      <a:pt x="440" y="56"/>
                      <a:pt x="441" y="54"/>
                      <a:pt x="444" y="53"/>
                    </a:cubicBezTo>
                    <a:cubicBezTo>
                      <a:pt x="446" y="51"/>
                      <a:pt x="449" y="51"/>
                      <a:pt x="452" y="52"/>
                    </a:cubicBezTo>
                    <a:close/>
                    <a:moveTo>
                      <a:pt x="447" y="102"/>
                    </a:moveTo>
                    <a:lnTo>
                      <a:pt x="427" y="176"/>
                    </a:lnTo>
                    <a:cubicBezTo>
                      <a:pt x="426" y="182"/>
                      <a:pt x="425" y="186"/>
                      <a:pt x="426" y="188"/>
                    </a:cubicBezTo>
                    <a:cubicBezTo>
                      <a:pt x="426" y="190"/>
                      <a:pt x="427" y="192"/>
                      <a:pt x="428" y="193"/>
                    </a:cubicBezTo>
                    <a:cubicBezTo>
                      <a:pt x="430" y="195"/>
                      <a:pt x="432" y="196"/>
                      <a:pt x="437" y="197"/>
                    </a:cubicBezTo>
                    <a:lnTo>
                      <a:pt x="436" y="201"/>
                    </a:lnTo>
                    <a:lnTo>
                      <a:pt x="391" y="189"/>
                    </a:lnTo>
                    <a:lnTo>
                      <a:pt x="392" y="185"/>
                    </a:lnTo>
                    <a:cubicBezTo>
                      <a:pt x="396" y="186"/>
                      <a:pt x="400" y="187"/>
                      <a:pt x="401" y="186"/>
                    </a:cubicBezTo>
                    <a:cubicBezTo>
                      <a:pt x="403" y="186"/>
                      <a:pt x="405" y="185"/>
                      <a:pt x="406" y="183"/>
                    </a:cubicBezTo>
                    <a:cubicBezTo>
                      <a:pt x="408" y="181"/>
                      <a:pt x="409" y="177"/>
                      <a:pt x="411" y="172"/>
                    </a:cubicBezTo>
                    <a:lnTo>
                      <a:pt x="420" y="136"/>
                    </a:lnTo>
                    <a:cubicBezTo>
                      <a:pt x="423" y="126"/>
                      <a:pt x="424" y="120"/>
                      <a:pt x="425" y="117"/>
                    </a:cubicBezTo>
                    <a:cubicBezTo>
                      <a:pt x="425" y="114"/>
                      <a:pt x="424" y="113"/>
                      <a:pt x="423" y="112"/>
                    </a:cubicBezTo>
                    <a:cubicBezTo>
                      <a:pt x="423" y="110"/>
                      <a:pt x="421" y="110"/>
                      <a:pt x="420" y="109"/>
                    </a:cubicBezTo>
                    <a:cubicBezTo>
                      <a:pt x="418" y="109"/>
                      <a:pt x="415" y="109"/>
                      <a:pt x="412" y="109"/>
                    </a:cubicBezTo>
                    <a:lnTo>
                      <a:pt x="412" y="105"/>
                    </a:lnTo>
                    <a:lnTo>
                      <a:pt x="443" y="101"/>
                    </a:lnTo>
                    <a:lnTo>
                      <a:pt x="447" y="102"/>
                    </a:lnTo>
                    <a:close/>
                    <a:moveTo>
                      <a:pt x="524" y="187"/>
                    </a:moveTo>
                    <a:cubicBezTo>
                      <a:pt x="518" y="198"/>
                      <a:pt x="511" y="206"/>
                      <a:pt x="502" y="211"/>
                    </a:cubicBezTo>
                    <a:cubicBezTo>
                      <a:pt x="493" y="216"/>
                      <a:pt x="484" y="217"/>
                      <a:pt x="475" y="214"/>
                    </a:cubicBezTo>
                    <a:cubicBezTo>
                      <a:pt x="465" y="212"/>
                      <a:pt x="457" y="205"/>
                      <a:pt x="451" y="194"/>
                    </a:cubicBezTo>
                    <a:cubicBezTo>
                      <a:pt x="446" y="183"/>
                      <a:pt x="445" y="170"/>
                      <a:pt x="449" y="155"/>
                    </a:cubicBezTo>
                    <a:cubicBezTo>
                      <a:pt x="453" y="141"/>
                      <a:pt x="461" y="130"/>
                      <a:pt x="472" y="123"/>
                    </a:cubicBezTo>
                    <a:cubicBezTo>
                      <a:pt x="483" y="117"/>
                      <a:pt x="494" y="115"/>
                      <a:pt x="506" y="118"/>
                    </a:cubicBezTo>
                    <a:cubicBezTo>
                      <a:pt x="515" y="120"/>
                      <a:pt x="522" y="125"/>
                      <a:pt x="527" y="131"/>
                    </a:cubicBezTo>
                    <a:cubicBezTo>
                      <a:pt x="531" y="138"/>
                      <a:pt x="533" y="143"/>
                      <a:pt x="532" y="148"/>
                    </a:cubicBezTo>
                    <a:cubicBezTo>
                      <a:pt x="531" y="151"/>
                      <a:pt x="529" y="153"/>
                      <a:pt x="527" y="154"/>
                    </a:cubicBezTo>
                    <a:cubicBezTo>
                      <a:pt x="525" y="155"/>
                      <a:pt x="523" y="155"/>
                      <a:pt x="520" y="155"/>
                    </a:cubicBezTo>
                    <a:cubicBezTo>
                      <a:pt x="516" y="153"/>
                      <a:pt x="513" y="151"/>
                      <a:pt x="512" y="148"/>
                    </a:cubicBezTo>
                    <a:cubicBezTo>
                      <a:pt x="511" y="147"/>
                      <a:pt x="511" y="144"/>
                      <a:pt x="512" y="140"/>
                    </a:cubicBezTo>
                    <a:cubicBezTo>
                      <a:pt x="513" y="136"/>
                      <a:pt x="512" y="132"/>
                      <a:pt x="510" y="130"/>
                    </a:cubicBezTo>
                    <a:cubicBezTo>
                      <a:pt x="508" y="127"/>
                      <a:pt x="505" y="125"/>
                      <a:pt x="501" y="124"/>
                    </a:cubicBezTo>
                    <a:cubicBezTo>
                      <a:pt x="495" y="122"/>
                      <a:pt x="488" y="123"/>
                      <a:pt x="483" y="127"/>
                    </a:cubicBezTo>
                    <a:cubicBezTo>
                      <a:pt x="476" y="132"/>
                      <a:pt x="471" y="140"/>
                      <a:pt x="468" y="151"/>
                    </a:cubicBezTo>
                    <a:cubicBezTo>
                      <a:pt x="465" y="162"/>
                      <a:pt x="465" y="172"/>
                      <a:pt x="468" y="182"/>
                    </a:cubicBezTo>
                    <a:cubicBezTo>
                      <a:pt x="471" y="192"/>
                      <a:pt x="478" y="198"/>
                      <a:pt x="487" y="201"/>
                    </a:cubicBezTo>
                    <a:cubicBezTo>
                      <a:pt x="493" y="202"/>
                      <a:pt x="500" y="202"/>
                      <a:pt x="506" y="199"/>
                    </a:cubicBezTo>
                    <a:cubicBezTo>
                      <a:pt x="511" y="197"/>
                      <a:pt x="516" y="192"/>
                      <a:pt x="522" y="185"/>
                    </a:cubicBezTo>
                    <a:lnTo>
                      <a:pt x="524" y="187"/>
                    </a:lnTo>
                    <a:close/>
                    <a:moveTo>
                      <a:pt x="585" y="227"/>
                    </a:moveTo>
                    <a:cubicBezTo>
                      <a:pt x="573" y="231"/>
                      <a:pt x="566" y="234"/>
                      <a:pt x="564" y="234"/>
                    </a:cubicBezTo>
                    <a:cubicBezTo>
                      <a:pt x="560" y="235"/>
                      <a:pt x="556" y="235"/>
                      <a:pt x="551" y="234"/>
                    </a:cubicBezTo>
                    <a:cubicBezTo>
                      <a:pt x="545" y="232"/>
                      <a:pt x="540" y="229"/>
                      <a:pt x="537" y="223"/>
                    </a:cubicBezTo>
                    <a:cubicBezTo>
                      <a:pt x="534" y="218"/>
                      <a:pt x="534" y="211"/>
                      <a:pt x="536" y="204"/>
                    </a:cubicBezTo>
                    <a:cubicBezTo>
                      <a:pt x="537" y="200"/>
                      <a:pt x="539" y="196"/>
                      <a:pt x="542" y="193"/>
                    </a:cubicBezTo>
                    <a:cubicBezTo>
                      <a:pt x="546" y="190"/>
                      <a:pt x="552" y="187"/>
                      <a:pt x="560" y="184"/>
                    </a:cubicBezTo>
                    <a:cubicBezTo>
                      <a:pt x="568" y="182"/>
                      <a:pt x="580" y="180"/>
                      <a:pt x="598" y="179"/>
                    </a:cubicBezTo>
                    <a:lnTo>
                      <a:pt x="599" y="175"/>
                    </a:lnTo>
                    <a:cubicBezTo>
                      <a:pt x="601" y="166"/>
                      <a:pt x="601" y="159"/>
                      <a:pt x="599" y="155"/>
                    </a:cubicBezTo>
                    <a:cubicBezTo>
                      <a:pt x="597" y="151"/>
                      <a:pt x="594" y="148"/>
                      <a:pt x="588" y="146"/>
                    </a:cubicBezTo>
                    <a:cubicBezTo>
                      <a:pt x="584" y="145"/>
                      <a:pt x="580" y="146"/>
                      <a:pt x="577" y="147"/>
                    </a:cubicBezTo>
                    <a:cubicBezTo>
                      <a:pt x="574" y="149"/>
                      <a:pt x="572" y="151"/>
                      <a:pt x="571" y="154"/>
                    </a:cubicBezTo>
                    <a:lnTo>
                      <a:pt x="570" y="160"/>
                    </a:lnTo>
                    <a:cubicBezTo>
                      <a:pt x="569" y="163"/>
                      <a:pt x="567" y="165"/>
                      <a:pt x="565" y="166"/>
                    </a:cubicBezTo>
                    <a:cubicBezTo>
                      <a:pt x="563" y="168"/>
                      <a:pt x="561" y="168"/>
                      <a:pt x="559" y="167"/>
                    </a:cubicBezTo>
                    <a:cubicBezTo>
                      <a:pt x="556" y="167"/>
                      <a:pt x="554" y="165"/>
                      <a:pt x="553" y="163"/>
                    </a:cubicBezTo>
                    <a:cubicBezTo>
                      <a:pt x="552" y="161"/>
                      <a:pt x="552" y="158"/>
                      <a:pt x="553" y="155"/>
                    </a:cubicBezTo>
                    <a:cubicBezTo>
                      <a:pt x="554" y="149"/>
                      <a:pt x="559" y="145"/>
                      <a:pt x="566" y="142"/>
                    </a:cubicBezTo>
                    <a:cubicBezTo>
                      <a:pt x="573" y="138"/>
                      <a:pt x="582" y="138"/>
                      <a:pt x="593" y="141"/>
                    </a:cubicBezTo>
                    <a:cubicBezTo>
                      <a:pt x="601" y="143"/>
                      <a:pt x="607" y="147"/>
                      <a:pt x="612" y="151"/>
                    </a:cubicBezTo>
                    <a:cubicBezTo>
                      <a:pt x="615" y="154"/>
                      <a:pt x="617" y="158"/>
                      <a:pt x="618" y="163"/>
                    </a:cubicBezTo>
                    <a:cubicBezTo>
                      <a:pt x="618" y="166"/>
                      <a:pt x="617" y="172"/>
                      <a:pt x="615" y="181"/>
                    </a:cubicBezTo>
                    <a:lnTo>
                      <a:pt x="607" y="212"/>
                    </a:lnTo>
                    <a:cubicBezTo>
                      <a:pt x="604" y="221"/>
                      <a:pt x="603" y="226"/>
                      <a:pt x="603" y="229"/>
                    </a:cubicBezTo>
                    <a:cubicBezTo>
                      <a:pt x="602" y="231"/>
                      <a:pt x="603" y="232"/>
                      <a:pt x="603" y="233"/>
                    </a:cubicBezTo>
                    <a:cubicBezTo>
                      <a:pt x="604" y="234"/>
                      <a:pt x="605" y="234"/>
                      <a:pt x="606" y="235"/>
                    </a:cubicBezTo>
                    <a:cubicBezTo>
                      <a:pt x="607" y="235"/>
                      <a:pt x="608" y="235"/>
                      <a:pt x="609" y="235"/>
                    </a:cubicBezTo>
                    <a:cubicBezTo>
                      <a:pt x="610" y="234"/>
                      <a:pt x="614" y="233"/>
                      <a:pt x="619" y="230"/>
                    </a:cubicBezTo>
                    <a:lnTo>
                      <a:pt x="617" y="235"/>
                    </a:lnTo>
                    <a:cubicBezTo>
                      <a:pt x="607" y="243"/>
                      <a:pt x="599" y="246"/>
                      <a:pt x="592" y="245"/>
                    </a:cubicBezTo>
                    <a:cubicBezTo>
                      <a:pt x="588" y="244"/>
                      <a:pt x="586" y="242"/>
                      <a:pt x="585" y="239"/>
                    </a:cubicBezTo>
                    <a:cubicBezTo>
                      <a:pt x="583" y="236"/>
                      <a:pt x="583" y="232"/>
                      <a:pt x="585" y="227"/>
                    </a:cubicBezTo>
                    <a:close/>
                    <a:moveTo>
                      <a:pt x="587" y="220"/>
                    </a:moveTo>
                    <a:lnTo>
                      <a:pt x="596" y="185"/>
                    </a:lnTo>
                    <a:cubicBezTo>
                      <a:pt x="585" y="186"/>
                      <a:pt x="578" y="187"/>
                      <a:pt x="574" y="188"/>
                    </a:cubicBezTo>
                    <a:cubicBezTo>
                      <a:pt x="568" y="190"/>
                      <a:pt x="563" y="192"/>
                      <a:pt x="560" y="194"/>
                    </a:cubicBezTo>
                    <a:cubicBezTo>
                      <a:pt x="557" y="197"/>
                      <a:pt x="555" y="200"/>
                      <a:pt x="554" y="204"/>
                    </a:cubicBezTo>
                    <a:cubicBezTo>
                      <a:pt x="553" y="209"/>
                      <a:pt x="553" y="213"/>
                      <a:pt x="555" y="217"/>
                    </a:cubicBezTo>
                    <a:cubicBezTo>
                      <a:pt x="557" y="221"/>
                      <a:pt x="560" y="224"/>
                      <a:pt x="564" y="225"/>
                    </a:cubicBezTo>
                    <a:cubicBezTo>
                      <a:pt x="569" y="226"/>
                      <a:pt x="577" y="224"/>
                      <a:pt x="587" y="220"/>
                    </a:cubicBezTo>
                    <a:close/>
                    <a:moveTo>
                      <a:pt x="681" y="135"/>
                    </a:moveTo>
                    <a:lnTo>
                      <a:pt x="673" y="166"/>
                    </a:lnTo>
                    <a:lnTo>
                      <a:pt x="695" y="171"/>
                    </a:lnTo>
                    <a:lnTo>
                      <a:pt x="693" y="178"/>
                    </a:lnTo>
                    <a:lnTo>
                      <a:pt x="671" y="173"/>
                    </a:lnTo>
                    <a:lnTo>
                      <a:pt x="655" y="232"/>
                    </a:lnTo>
                    <a:cubicBezTo>
                      <a:pt x="654" y="238"/>
                      <a:pt x="654" y="243"/>
                      <a:pt x="655" y="245"/>
                    </a:cubicBezTo>
                    <a:cubicBezTo>
                      <a:pt x="656" y="248"/>
                      <a:pt x="658" y="249"/>
                      <a:pt x="660" y="250"/>
                    </a:cubicBezTo>
                    <a:cubicBezTo>
                      <a:pt x="663" y="251"/>
                      <a:pt x="665" y="251"/>
                      <a:pt x="667" y="250"/>
                    </a:cubicBezTo>
                    <a:cubicBezTo>
                      <a:pt x="670" y="249"/>
                      <a:pt x="672" y="247"/>
                      <a:pt x="674" y="245"/>
                    </a:cubicBezTo>
                    <a:lnTo>
                      <a:pt x="678" y="246"/>
                    </a:lnTo>
                    <a:cubicBezTo>
                      <a:pt x="674" y="252"/>
                      <a:pt x="669" y="256"/>
                      <a:pt x="664" y="258"/>
                    </a:cubicBezTo>
                    <a:cubicBezTo>
                      <a:pt x="659" y="260"/>
                      <a:pt x="654" y="261"/>
                      <a:pt x="649" y="260"/>
                    </a:cubicBezTo>
                    <a:cubicBezTo>
                      <a:pt x="646" y="259"/>
                      <a:pt x="643" y="257"/>
                      <a:pt x="641" y="255"/>
                    </a:cubicBezTo>
                    <a:cubicBezTo>
                      <a:pt x="638" y="252"/>
                      <a:pt x="637" y="249"/>
                      <a:pt x="636" y="246"/>
                    </a:cubicBezTo>
                    <a:cubicBezTo>
                      <a:pt x="636" y="242"/>
                      <a:pt x="636" y="237"/>
                      <a:pt x="638" y="230"/>
                    </a:cubicBezTo>
                    <a:lnTo>
                      <a:pt x="655" y="168"/>
                    </a:lnTo>
                    <a:lnTo>
                      <a:pt x="640" y="164"/>
                    </a:lnTo>
                    <a:lnTo>
                      <a:pt x="641" y="161"/>
                    </a:lnTo>
                    <a:cubicBezTo>
                      <a:pt x="645" y="161"/>
                      <a:pt x="650" y="159"/>
                      <a:pt x="654" y="157"/>
                    </a:cubicBezTo>
                    <a:cubicBezTo>
                      <a:pt x="659" y="154"/>
                      <a:pt x="664" y="151"/>
                      <a:pt x="668" y="147"/>
                    </a:cubicBezTo>
                    <a:cubicBezTo>
                      <a:pt x="670" y="145"/>
                      <a:pt x="674" y="141"/>
                      <a:pt x="678" y="135"/>
                    </a:cubicBezTo>
                    <a:lnTo>
                      <a:pt x="681" y="135"/>
                    </a:lnTo>
                    <a:close/>
                    <a:moveTo>
                      <a:pt x="715" y="214"/>
                    </a:moveTo>
                    <a:cubicBezTo>
                      <a:pt x="711" y="228"/>
                      <a:pt x="711" y="239"/>
                      <a:pt x="716" y="249"/>
                    </a:cubicBezTo>
                    <a:cubicBezTo>
                      <a:pt x="721" y="258"/>
                      <a:pt x="727" y="264"/>
                      <a:pt x="736" y="267"/>
                    </a:cubicBezTo>
                    <a:cubicBezTo>
                      <a:pt x="742" y="268"/>
                      <a:pt x="748" y="268"/>
                      <a:pt x="753" y="266"/>
                    </a:cubicBezTo>
                    <a:cubicBezTo>
                      <a:pt x="759" y="264"/>
                      <a:pt x="764" y="259"/>
                      <a:pt x="769" y="252"/>
                    </a:cubicBezTo>
                    <a:lnTo>
                      <a:pt x="772" y="255"/>
                    </a:lnTo>
                    <a:cubicBezTo>
                      <a:pt x="768" y="264"/>
                      <a:pt x="762" y="271"/>
                      <a:pt x="753" y="277"/>
                    </a:cubicBezTo>
                    <a:cubicBezTo>
                      <a:pt x="744" y="282"/>
                      <a:pt x="735" y="284"/>
                      <a:pt x="724" y="281"/>
                    </a:cubicBezTo>
                    <a:cubicBezTo>
                      <a:pt x="713" y="278"/>
                      <a:pt x="705" y="271"/>
                      <a:pt x="699" y="261"/>
                    </a:cubicBezTo>
                    <a:cubicBezTo>
                      <a:pt x="694" y="250"/>
                      <a:pt x="693" y="237"/>
                      <a:pt x="697" y="223"/>
                    </a:cubicBezTo>
                    <a:cubicBezTo>
                      <a:pt x="701" y="207"/>
                      <a:pt x="708" y="196"/>
                      <a:pt x="719" y="189"/>
                    </a:cubicBezTo>
                    <a:cubicBezTo>
                      <a:pt x="729" y="182"/>
                      <a:pt x="741" y="181"/>
                      <a:pt x="753" y="184"/>
                    </a:cubicBezTo>
                    <a:cubicBezTo>
                      <a:pt x="763" y="187"/>
                      <a:pt x="771" y="192"/>
                      <a:pt x="776" y="201"/>
                    </a:cubicBezTo>
                    <a:cubicBezTo>
                      <a:pt x="780" y="210"/>
                      <a:pt x="781" y="220"/>
                      <a:pt x="778" y="231"/>
                    </a:cubicBezTo>
                    <a:lnTo>
                      <a:pt x="715" y="214"/>
                    </a:lnTo>
                    <a:close/>
                    <a:moveTo>
                      <a:pt x="716" y="208"/>
                    </a:moveTo>
                    <a:lnTo>
                      <a:pt x="759" y="220"/>
                    </a:lnTo>
                    <a:cubicBezTo>
                      <a:pt x="760" y="214"/>
                      <a:pt x="760" y="209"/>
                      <a:pt x="760" y="206"/>
                    </a:cubicBezTo>
                    <a:cubicBezTo>
                      <a:pt x="759" y="202"/>
                      <a:pt x="758" y="199"/>
                      <a:pt x="755" y="196"/>
                    </a:cubicBezTo>
                    <a:cubicBezTo>
                      <a:pt x="752" y="193"/>
                      <a:pt x="749" y="191"/>
                      <a:pt x="745" y="190"/>
                    </a:cubicBezTo>
                    <a:cubicBezTo>
                      <a:pt x="740" y="188"/>
                      <a:pt x="734" y="189"/>
                      <a:pt x="729" y="192"/>
                    </a:cubicBezTo>
                    <a:cubicBezTo>
                      <a:pt x="723" y="195"/>
                      <a:pt x="719" y="201"/>
                      <a:pt x="716" y="208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Rectangle 37">
                <a:extLst>
                  <a:ext uri="{FF2B5EF4-FFF2-40B4-BE49-F238E27FC236}">
                    <a16:creationId xmlns:a16="http://schemas.microsoft.com/office/drawing/2014/main" id="{09E34101-8A3E-4536-AC25-515CEF185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5" y="1145"/>
                <a:ext cx="232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7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predicate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74" name="Rectangle 10">
            <a:extLst>
              <a:ext uri="{FF2B5EF4-FFF2-40B4-BE49-F238E27FC236}">
                <a16:creationId xmlns:a16="http://schemas.microsoft.com/office/drawing/2014/main" id="{9B0593A2-DA42-43D7-B1BC-F40992173FC9}"/>
              </a:ext>
            </a:extLst>
          </p:cNvPr>
          <p:cNvSpPr/>
          <p:nvPr/>
        </p:nvSpPr>
        <p:spPr>
          <a:xfrm>
            <a:off x="2843808" y="1867664"/>
            <a:ext cx="2646102" cy="2354918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+mn-ea"/>
              <a:cs typeface="Arial" panose="020B0604020202020204" pitchFamily="34" charset="0"/>
            </a:endParaRPr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4A24E5EC-E838-42C8-8216-D5C170424A60}"/>
              </a:ext>
            </a:extLst>
          </p:cNvPr>
          <p:cNvSpPr/>
          <p:nvPr/>
        </p:nvSpPr>
        <p:spPr>
          <a:xfrm>
            <a:off x="2843808" y="1889440"/>
            <a:ext cx="84964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Open IE extractors</a:t>
            </a:r>
          </a:p>
        </p:txBody>
      </p:sp>
      <p:pic>
        <p:nvPicPr>
          <p:cNvPr id="79" name="图片 78">
            <a:extLst>
              <a:ext uri="{FF2B5EF4-FFF2-40B4-BE49-F238E27FC236}">
                <a16:creationId xmlns:a16="http://schemas.microsoft.com/office/drawing/2014/main" id="{F5245019-DB2C-440C-8448-2F27500E198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42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868650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The Proposed Approach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Box 88">
            <a:extLst>
              <a:ext uri="{FF2B5EF4-FFF2-40B4-BE49-F238E27FC236}">
                <a16:creationId xmlns:a16="http://schemas.microsoft.com/office/drawing/2014/main" id="{C196BA1B-F6B2-4DDC-ABC0-BED4A4D97864}"/>
              </a:ext>
            </a:extLst>
          </p:cNvPr>
          <p:cNvSpPr txBox="1"/>
          <p:nvPr/>
        </p:nvSpPr>
        <p:spPr>
          <a:xfrm>
            <a:off x="229630" y="1196752"/>
            <a:ext cx="3551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Candidate Fact Extraction</a:t>
            </a:r>
          </a:p>
        </p:txBody>
      </p:sp>
      <p:sp>
        <p:nvSpPr>
          <p:cNvPr id="27" name="Rounded Rectangle 5">
            <a:extLst>
              <a:ext uri="{FF2B5EF4-FFF2-40B4-BE49-F238E27FC236}">
                <a16:creationId xmlns:a16="http://schemas.microsoft.com/office/drawing/2014/main" id="{8DC50864-B509-45B2-B3B6-0716DDDADFC8}"/>
              </a:ext>
            </a:extLst>
          </p:cNvPr>
          <p:cNvSpPr/>
          <p:nvPr/>
        </p:nvSpPr>
        <p:spPr>
          <a:xfrm>
            <a:off x="3275856" y="1916832"/>
            <a:ext cx="1852550" cy="389426"/>
          </a:xfrm>
          <a:prstGeom prst="roundRect">
            <a:avLst/>
          </a:prstGeom>
          <a:solidFill>
            <a:srgbClr val="53A00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LIE</a:t>
            </a:r>
          </a:p>
        </p:txBody>
      </p:sp>
      <p:sp>
        <p:nvSpPr>
          <p:cNvPr id="28" name="Rounded Rectangle 8">
            <a:extLst>
              <a:ext uri="{FF2B5EF4-FFF2-40B4-BE49-F238E27FC236}">
                <a16:creationId xmlns:a16="http://schemas.microsoft.com/office/drawing/2014/main" id="{DE77EBA9-C4D9-4848-8739-3BE8933143A9}"/>
              </a:ext>
            </a:extLst>
          </p:cNvPr>
          <p:cNvSpPr/>
          <p:nvPr/>
        </p:nvSpPr>
        <p:spPr>
          <a:xfrm>
            <a:off x="3275856" y="2492896"/>
            <a:ext cx="1852550" cy="421453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usI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7">
            <a:extLst>
              <a:ext uri="{FF2B5EF4-FFF2-40B4-BE49-F238E27FC236}">
                <a16:creationId xmlns:a16="http://schemas.microsoft.com/office/drawing/2014/main" id="{B1145F66-5760-4878-826F-B48CF5050731}"/>
              </a:ext>
            </a:extLst>
          </p:cNvPr>
          <p:cNvCxnSpPr>
            <a:cxnSpLocks/>
          </p:cNvCxnSpPr>
          <p:nvPr/>
        </p:nvCxnSpPr>
        <p:spPr>
          <a:xfrm>
            <a:off x="2267744" y="2660455"/>
            <a:ext cx="57606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ounded Rectangle 9">
            <a:extLst>
              <a:ext uri="{FF2B5EF4-FFF2-40B4-BE49-F238E27FC236}">
                <a16:creationId xmlns:a16="http://schemas.microsoft.com/office/drawing/2014/main" id="{C74299DE-0C0F-48FE-AE39-F47B16C8DEBA}"/>
              </a:ext>
            </a:extLst>
          </p:cNvPr>
          <p:cNvSpPr/>
          <p:nvPr/>
        </p:nvSpPr>
        <p:spPr>
          <a:xfrm>
            <a:off x="3275856" y="3133730"/>
            <a:ext cx="1852550" cy="36727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663295B-39C1-443A-B3E3-9E801EAB90B2}"/>
              </a:ext>
            </a:extLst>
          </p:cNvPr>
          <p:cNvSpPr/>
          <p:nvPr/>
        </p:nvSpPr>
        <p:spPr>
          <a:xfrm>
            <a:off x="111667" y="3717032"/>
            <a:ext cx="9007594" cy="24314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wo categories of errors are due to: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he extractors we chose are based on the dependency parsing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rees</a:t>
            </a:r>
          </a:p>
          <a:p>
            <a:r>
              <a:rPr lang="en-US" altLang="zh-CN" dirty="0"/>
              <a:t>- </a:t>
            </a:r>
            <a:r>
              <a:rPr lang="en-US" altLang="zh-CN" sz="1400" b="1" dirty="0">
                <a:solidFill>
                  <a:srgbClr val="FF0000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Wrong boundaries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, especially when triples with conjunctions in the sentence were not properly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segmented, which the Open IE approach sometimes fails to do.</a:t>
            </a:r>
          </a:p>
          <a:p>
            <a:r>
              <a:rPr lang="en-US" altLang="zh-CN" dirty="0"/>
              <a:t>- </a:t>
            </a:r>
            <a:r>
              <a:rPr lang="en-US" altLang="zh-CN" sz="1400" b="1" dirty="0">
                <a:solidFill>
                  <a:srgbClr val="FF0000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Uninformative extraction</a:t>
            </a:r>
          </a:p>
          <a:p>
            <a:r>
              <a:rPr lang="en-US" altLang="zh-CN" sz="1400" b="1" dirty="0">
                <a:solidFill>
                  <a:srgbClr val="FF0000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1400" b="1" i="1" dirty="0" err="1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400" b="1" i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1400" b="1" i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occur in the relation phrases. i.e., the relation phrases are expressed by a combination product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of a verb with a noun, e.g., </a:t>
            </a:r>
            <a:r>
              <a:rPr lang="en-US" altLang="zh-CN" sz="1400" b="1" i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light verb constructions.</a:t>
            </a:r>
          </a:p>
          <a:p>
            <a:r>
              <a:rPr lang="en-US" altLang="zh-CN" sz="1400" b="1" i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ii)</a:t>
            </a:r>
            <a:r>
              <a:rPr lang="en-US" altLang="zh-CN" dirty="0"/>
              <a:t>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he distance between the adjacent words in the relation phrase may, in fact, be distant in the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original sentence. e. g., we may obtain a triple of 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(“</a:t>
            </a:r>
            <a:r>
              <a:rPr lang="en-US" altLang="zh-CN" sz="1400" b="1" i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he police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”, “</a:t>
            </a:r>
            <a:r>
              <a:rPr lang="en-US" altLang="zh-CN" sz="1400" b="1" i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re driving away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”, “</a:t>
            </a:r>
            <a:r>
              <a:rPr lang="en-US" altLang="zh-CN" sz="1400" b="1" i="1" dirty="0" err="1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paraders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”)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From such a sentence 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“The police are driving </a:t>
            </a:r>
            <a:r>
              <a:rPr lang="en-US" altLang="zh-CN" sz="1400" b="1" dirty="0" err="1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paraders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 away from GOP front-runner Trump”.</a:t>
            </a:r>
            <a:endParaRPr lang="zh-CN" altLang="en-US" sz="1400" b="1" dirty="0">
              <a:solidFill>
                <a:schemeClr val="accent6">
                  <a:lumMod val="75000"/>
                </a:schemeClr>
              </a:solidFill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Rounded Rectangle 2">
            <a:extLst>
              <a:ext uri="{FF2B5EF4-FFF2-40B4-BE49-F238E27FC236}">
                <a16:creationId xmlns:a16="http://schemas.microsoft.com/office/drawing/2014/main" id="{A88567ED-A1DB-4DA9-92E6-658C043CF6B7}"/>
              </a:ext>
            </a:extLst>
          </p:cNvPr>
          <p:cNvSpPr/>
          <p:nvPr/>
        </p:nvSpPr>
        <p:spPr>
          <a:xfrm>
            <a:off x="539552" y="1916832"/>
            <a:ext cx="1560458" cy="1280449"/>
          </a:xfrm>
          <a:prstGeom prst="roundRect">
            <a:avLst/>
          </a:prstGeom>
          <a:ln>
            <a:beve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38" tIns="45719" rIns="91438" bIns="45719" rtlCol="0" anchor="ctr"/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Unstructured Text </a:t>
            </a:r>
            <a:endParaRPr lang="en-US" sz="1800" dirty="0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4">
            <a:extLst>
              <a:ext uri="{FF2B5EF4-FFF2-40B4-BE49-F238E27FC236}">
                <a16:creationId xmlns:a16="http://schemas.microsoft.com/office/drawing/2014/main" id="{B5F17D1D-4F04-4E6F-A8F0-5C5CB4B4DDE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925286" y="1052736"/>
            <a:ext cx="2679162" cy="2679164"/>
            <a:chOff x="3763" y="819"/>
            <a:chExt cx="1178" cy="1178"/>
          </a:xfrm>
        </p:grpSpPr>
        <p:sp>
          <p:nvSpPr>
            <p:cNvPr id="15" name="AutoShape 3">
              <a:extLst>
                <a:ext uri="{FF2B5EF4-FFF2-40B4-BE49-F238E27FC236}">
                  <a16:creationId xmlns:a16="http://schemas.microsoft.com/office/drawing/2014/main" id="{44F077D6-96C9-40E9-B63E-921634F9536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63" y="819"/>
              <a:ext cx="1178" cy="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6" name="Group 38">
              <a:extLst>
                <a:ext uri="{FF2B5EF4-FFF2-40B4-BE49-F238E27FC236}">
                  <a16:creationId xmlns:a16="http://schemas.microsoft.com/office/drawing/2014/main" id="{FBE812AD-5F74-4093-8CF5-8C8FB60711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1008"/>
              <a:ext cx="811" cy="989"/>
              <a:chOff x="3876" y="1008"/>
              <a:chExt cx="811" cy="989"/>
            </a:xfrm>
          </p:grpSpPr>
          <p:sp>
            <p:nvSpPr>
              <p:cNvPr id="18" name="Freeform 5">
                <a:extLst>
                  <a:ext uri="{FF2B5EF4-FFF2-40B4-BE49-F238E27FC236}">
                    <a16:creationId xmlns:a16="http://schemas.microsoft.com/office/drawing/2014/main" id="{BC48FDB5-2D3E-40DD-AFE9-82DF930FC3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06" y="1087"/>
                <a:ext cx="93" cy="68"/>
              </a:xfrm>
              <a:custGeom>
                <a:avLst/>
                <a:gdLst>
                  <a:gd name="T0" fmla="*/ 16 w 365"/>
                  <a:gd name="T1" fmla="*/ 180 h 270"/>
                  <a:gd name="T2" fmla="*/ 153 w 365"/>
                  <a:gd name="T3" fmla="*/ 24 h 270"/>
                  <a:gd name="T4" fmla="*/ 349 w 365"/>
                  <a:gd name="T5" fmla="*/ 91 h 270"/>
                  <a:gd name="T6" fmla="*/ 212 w 365"/>
                  <a:gd name="T7" fmla="*/ 246 h 270"/>
                  <a:gd name="T8" fmla="*/ 16 w 365"/>
                  <a:gd name="T9" fmla="*/ 180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5" h="270">
                    <a:moveTo>
                      <a:pt x="16" y="180"/>
                    </a:moveTo>
                    <a:cubicBezTo>
                      <a:pt x="0" y="118"/>
                      <a:pt x="61" y="49"/>
                      <a:pt x="153" y="24"/>
                    </a:cubicBezTo>
                    <a:cubicBezTo>
                      <a:pt x="245" y="0"/>
                      <a:pt x="332" y="29"/>
                      <a:pt x="349" y="91"/>
                    </a:cubicBezTo>
                    <a:cubicBezTo>
                      <a:pt x="365" y="152"/>
                      <a:pt x="304" y="221"/>
                      <a:pt x="212" y="246"/>
                    </a:cubicBezTo>
                    <a:cubicBezTo>
                      <a:pt x="121" y="270"/>
                      <a:pt x="33" y="241"/>
                      <a:pt x="16" y="180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6">
                <a:extLst>
                  <a:ext uri="{FF2B5EF4-FFF2-40B4-BE49-F238E27FC236}">
                    <a16:creationId xmlns:a16="http://schemas.microsoft.com/office/drawing/2014/main" id="{C60501F9-0843-47FD-821D-E35AAC1246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06" y="1087"/>
                <a:ext cx="93" cy="68"/>
              </a:xfrm>
              <a:custGeom>
                <a:avLst/>
                <a:gdLst>
                  <a:gd name="T0" fmla="*/ 4 w 93"/>
                  <a:gd name="T1" fmla="*/ 46 h 68"/>
                  <a:gd name="T2" fmla="*/ 39 w 93"/>
                  <a:gd name="T3" fmla="*/ 6 h 68"/>
                  <a:gd name="T4" fmla="*/ 89 w 93"/>
                  <a:gd name="T5" fmla="*/ 23 h 68"/>
                  <a:gd name="T6" fmla="*/ 54 w 93"/>
                  <a:gd name="T7" fmla="*/ 62 h 68"/>
                  <a:gd name="T8" fmla="*/ 4 w 93"/>
                  <a:gd name="T9" fmla="*/ 4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68">
                    <a:moveTo>
                      <a:pt x="4" y="46"/>
                    </a:moveTo>
                    <a:cubicBezTo>
                      <a:pt x="0" y="30"/>
                      <a:pt x="16" y="12"/>
                      <a:pt x="39" y="6"/>
                    </a:cubicBezTo>
                    <a:cubicBezTo>
                      <a:pt x="62" y="0"/>
                      <a:pt x="85" y="7"/>
                      <a:pt x="89" y="23"/>
                    </a:cubicBezTo>
                    <a:cubicBezTo>
                      <a:pt x="93" y="38"/>
                      <a:pt x="77" y="56"/>
                      <a:pt x="54" y="62"/>
                    </a:cubicBezTo>
                    <a:cubicBezTo>
                      <a:pt x="31" y="68"/>
                      <a:pt x="8" y="61"/>
                      <a:pt x="4" y="46"/>
                    </a:cubicBezTo>
                  </a:path>
                </a:pathLst>
              </a:custGeom>
              <a:noFill/>
              <a:ln w="15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Oval 7">
                <a:extLst>
                  <a:ext uri="{FF2B5EF4-FFF2-40B4-BE49-F238E27FC236}">
                    <a16:creationId xmlns:a16="http://schemas.microsoft.com/office/drawing/2014/main" id="{A302B525-3275-46CB-BD8F-D99050DF4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2" y="1078"/>
                <a:ext cx="88" cy="5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Oval 8">
                <a:extLst>
                  <a:ext uri="{FF2B5EF4-FFF2-40B4-BE49-F238E27FC236}">
                    <a16:creationId xmlns:a16="http://schemas.microsoft.com/office/drawing/2014/main" id="{14EA9B36-C31B-499D-9894-38FA8280B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2" y="1078"/>
                <a:ext cx="88" cy="59"/>
              </a:xfrm>
              <a:prstGeom prst="ellipse">
                <a:avLst/>
              </a:prstGeom>
              <a:noFill/>
              <a:ln w="15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Line 9">
                <a:extLst>
                  <a:ext uri="{FF2B5EF4-FFF2-40B4-BE49-F238E27FC236}">
                    <a16:creationId xmlns:a16="http://schemas.microsoft.com/office/drawing/2014/main" id="{B855B816-0EC6-417F-ABA3-02B4A5011C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5" y="1108"/>
                <a:ext cx="197" cy="2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10">
                <a:extLst>
                  <a:ext uri="{FF2B5EF4-FFF2-40B4-BE49-F238E27FC236}">
                    <a16:creationId xmlns:a16="http://schemas.microsoft.com/office/drawing/2014/main" id="{2E8356AF-3A59-4F19-9EA1-22E13E0227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21" y="1026"/>
                <a:ext cx="150" cy="69"/>
              </a:xfrm>
              <a:custGeom>
                <a:avLst/>
                <a:gdLst>
                  <a:gd name="T0" fmla="*/ 56 w 588"/>
                  <a:gd name="T1" fmla="*/ 191 h 270"/>
                  <a:gd name="T2" fmla="*/ 14 w 588"/>
                  <a:gd name="T3" fmla="*/ 179 h 270"/>
                  <a:gd name="T4" fmla="*/ 32 w 588"/>
                  <a:gd name="T5" fmla="*/ 203 h 270"/>
                  <a:gd name="T6" fmla="*/ 72 w 588"/>
                  <a:gd name="T7" fmla="*/ 250 h 270"/>
                  <a:gd name="T8" fmla="*/ 27 w 588"/>
                  <a:gd name="T9" fmla="*/ 266 h 270"/>
                  <a:gd name="T10" fmla="*/ 12 w 588"/>
                  <a:gd name="T11" fmla="*/ 237 h 270"/>
                  <a:gd name="T12" fmla="*/ 52 w 588"/>
                  <a:gd name="T13" fmla="*/ 257 h 270"/>
                  <a:gd name="T14" fmla="*/ 56 w 588"/>
                  <a:gd name="T15" fmla="*/ 229 h 270"/>
                  <a:gd name="T16" fmla="*/ 2 w 588"/>
                  <a:gd name="T17" fmla="*/ 201 h 270"/>
                  <a:gd name="T18" fmla="*/ 37 w 588"/>
                  <a:gd name="T19" fmla="*/ 165 h 270"/>
                  <a:gd name="T20" fmla="*/ 47 w 588"/>
                  <a:gd name="T21" fmla="*/ 160 h 270"/>
                  <a:gd name="T22" fmla="*/ 165 w 588"/>
                  <a:gd name="T23" fmla="*/ 191 h 270"/>
                  <a:gd name="T24" fmla="*/ 179 w 588"/>
                  <a:gd name="T25" fmla="*/ 215 h 270"/>
                  <a:gd name="T26" fmla="*/ 163 w 588"/>
                  <a:gd name="T27" fmla="*/ 234 h 270"/>
                  <a:gd name="T28" fmla="*/ 140 w 588"/>
                  <a:gd name="T29" fmla="*/ 236 h 270"/>
                  <a:gd name="T30" fmla="*/ 102 w 588"/>
                  <a:gd name="T31" fmla="*/ 233 h 270"/>
                  <a:gd name="T32" fmla="*/ 79 w 588"/>
                  <a:gd name="T33" fmla="*/ 164 h 270"/>
                  <a:gd name="T34" fmla="*/ 63 w 588"/>
                  <a:gd name="T35" fmla="*/ 159 h 270"/>
                  <a:gd name="T36" fmla="*/ 121 w 588"/>
                  <a:gd name="T37" fmla="*/ 228 h 270"/>
                  <a:gd name="T38" fmla="*/ 152 w 588"/>
                  <a:gd name="T39" fmla="*/ 209 h 270"/>
                  <a:gd name="T40" fmla="*/ 120 w 588"/>
                  <a:gd name="T41" fmla="*/ 148 h 270"/>
                  <a:gd name="T42" fmla="*/ 207 w 588"/>
                  <a:gd name="T43" fmla="*/ 137 h 270"/>
                  <a:gd name="T44" fmla="*/ 278 w 588"/>
                  <a:gd name="T45" fmla="*/ 147 h 270"/>
                  <a:gd name="T46" fmla="*/ 228 w 588"/>
                  <a:gd name="T47" fmla="*/ 213 h 270"/>
                  <a:gd name="T48" fmla="*/ 177 w 588"/>
                  <a:gd name="T49" fmla="*/ 95 h 270"/>
                  <a:gd name="T50" fmla="*/ 162 w 588"/>
                  <a:gd name="T51" fmla="*/ 94 h 270"/>
                  <a:gd name="T52" fmla="*/ 189 w 588"/>
                  <a:gd name="T53" fmla="*/ 70 h 270"/>
                  <a:gd name="T54" fmla="*/ 223 w 588"/>
                  <a:gd name="T55" fmla="*/ 199 h 270"/>
                  <a:gd name="T56" fmla="*/ 262 w 588"/>
                  <a:gd name="T57" fmla="*/ 189 h 270"/>
                  <a:gd name="T58" fmla="*/ 227 w 588"/>
                  <a:gd name="T59" fmla="*/ 127 h 270"/>
                  <a:gd name="T60" fmla="*/ 295 w 588"/>
                  <a:gd name="T61" fmla="*/ 42 h 270"/>
                  <a:gd name="T62" fmla="*/ 307 w 588"/>
                  <a:gd name="T63" fmla="*/ 58 h 270"/>
                  <a:gd name="T64" fmla="*/ 288 w 588"/>
                  <a:gd name="T65" fmla="*/ 55 h 270"/>
                  <a:gd name="T66" fmla="*/ 317 w 588"/>
                  <a:gd name="T67" fmla="*/ 88 h 270"/>
                  <a:gd name="T68" fmla="*/ 318 w 588"/>
                  <a:gd name="T69" fmla="*/ 237 h 270"/>
                  <a:gd name="T70" fmla="*/ 298 w 588"/>
                  <a:gd name="T71" fmla="*/ 225 h 270"/>
                  <a:gd name="T72" fmla="*/ 317 w 588"/>
                  <a:gd name="T73" fmla="*/ 224 h 270"/>
                  <a:gd name="T74" fmla="*/ 332 w 588"/>
                  <a:gd name="T75" fmla="*/ 216 h 270"/>
                  <a:gd name="T76" fmla="*/ 304 w 588"/>
                  <a:gd name="T77" fmla="*/ 112 h 270"/>
                  <a:gd name="T78" fmla="*/ 290 w 588"/>
                  <a:gd name="T79" fmla="*/ 111 h 270"/>
                  <a:gd name="T80" fmla="*/ 317 w 588"/>
                  <a:gd name="T81" fmla="*/ 88 h 270"/>
                  <a:gd name="T82" fmla="*/ 402 w 588"/>
                  <a:gd name="T83" fmla="*/ 152 h 270"/>
                  <a:gd name="T84" fmla="*/ 427 w 588"/>
                  <a:gd name="T85" fmla="*/ 124 h 270"/>
                  <a:gd name="T86" fmla="*/ 367 w 588"/>
                  <a:gd name="T87" fmla="*/ 165 h 270"/>
                  <a:gd name="T88" fmla="*/ 375 w 588"/>
                  <a:gd name="T89" fmla="*/ 72 h 270"/>
                  <a:gd name="T90" fmla="*/ 357 w 588"/>
                  <a:gd name="T91" fmla="*/ 117 h 270"/>
                  <a:gd name="T92" fmla="*/ 392 w 588"/>
                  <a:gd name="T93" fmla="*/ 88 h 270"/>
                  <a:gd name="T94" fmla="*/ 358 w 588"/>
                  <a:gd name="T95" fmla="*/ 91 h 270"/>
                  <a:gd name="T96" fmla="*/ 511 w 588"/>
                  <a:gd name="T97" fmla="*/ 130 h 270"/>
                  <a:gd name="T98" fmla="*/ 438 w 588"/>
                  <a:gd name="T99" fmla="*/ 108 h 270"/>
                  <a:gd name="T100" fmla="*/ 493 w 588"/>
                  <a:gd name="T101" fmla="*/ 48 h 270"/>
                  <a:gd name="T102" fmla="*/ 498 w 588"/>
                  <a:gd name="T103" fmla="*/ 72 h 270"/>
                  <a:gd name="T104" fmla="*/ 477 w 588"/>
                  <a:gd name="T105" fmla="*/ 55 h 270"/>
                  <a:gd name="T106" fmla="*/ 452 w 588"/>
                  <a:gd name="T107" fmla="*/ 95 h 270"/>
                  <a:gd name="T108" fmla="*/ 509 w 588"/>
                  <a:gd name="T109" fmla="*/ 117 h 270"/>
                  <a:gd name="T110" fmla="*/ 536 w 588"/>
                  <a:gd name="T111" fmla="*/ 0 h 270"/>
                  <a:gd name="T112" fmla="*/ 567 w 588"/>
                  <a:gd name="T113" fmla="*/ 31 h 270"/>
                  <a:gd name="T114" fmla="*/ 568 w 588"/>
                  <a:gd name="T115" fmla="*/ 108 h 270"/>
                  <a:gd name="T116" fmla="*/ 584 w 588"/>
                  <a:gd name="T117" fmla="*/ 98 h 270"/>
                  <a:gd name="T118" fmla="*/ 570 w 588"/>
                  <a:gd name="T119" fmla="*/ 123 h 270"/>
                  <a:gd name="T120" fmla="*/ 546 w 588"/>
                  <a:gd name="T121" fmla="*/ 103 h 270"/>
                  <a:gd name="T122" fmla="*/ 514 w 588"/>
                  <a:gd name="T123" fmla="*/ 42 h 270"/>
                  <a:gd name="T124" fmla="*/ 533 w 588"/>
                  <a:gd name="T125" fmla="*/ 0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88" h="270">
                    <a:moveTo>
                      <a:pt x="51" y="159"/>
                    </a:moveTo>
                    <a:lnTo>
                      <a:pt x="59" y="191"/>
                    </a:lnTo>
                    <a:lnTo>
                      <a:pt x="56" y="191"/>
                    </a:lnTo>
                    <a:cubicBezTo>
                      <a:pt x="51" y="182"/>
                      <a:pt x="46" y="176"/>
                      <a:pt x="41" y="174"/>
                    </a:cubicBezTo>
                    <a:cubicBezTo>
                      <a:pt x="36" y="171"/>
                      <a:pt x="30" y="171"/>
                      <a:pt x="24" y="173"/>
                    </a:cubicBezTo>
                    <a:cubicBezTo>
                      <a:pt x="19" y="174"/>
                      <a:pt x="16" y="176"/>
                      <a:pt x="14" y="179"/>
                    </a:cubicBezTo>
                    <a:cubicBezTo>
                      <a:pt x="11" y="183"/>
                      <a:pt x="11" y="186"/>
                      <a:pt x="11" y="189"/>
                    </a:cubicBezTo>
                    <a:cubicBezTo>
                      <a:pt x="12" y="193"/>
                      <a:pt x="14" y="196"/>
                      <a:pt x="17" y="198"/>
                    </a:cubicBezTo>
                    <a:cubicBezTo>
                      <a:pt x="20" y="200"/>
                      <a:pt x="25" y="202"/>
                      <a:pt x="32" y="203"/>
                    </a:cubicBezTo>
                    <a:lnTo>
                      <a:pt x="49" y="206"/>
                    </a:lnTo>
                    <a:cubicBezTo>
                      <a:pt x="64" y="209"/>
                      <a:pt x="73" y="216"/>
                      <a:pt x="76" y="227"/>
                    </a:cubicBezTo>
                    <a:cubicBezTo>
                      <a:pt x="79" y="235"/>
                      <a:pt x="77" y="243"/>
                      <a:pt x="72" y="250"/>
                    </a:cubicBezTo>
                    <a:cubicBezTo>
                      <a:pt x="67" y="257"/>
                      <a:pt x="61" y="261"/>
                      <a:pt x="53" y="263"/>
                    </a:cubicBezTo>
                    <a:cubicBezTo>
                      <a:pt x="47" y="265"/>
                      <a:pt x="41" y="266"/>
                      <a:pt x="33" y="265"/>
                    </a:cubicBezTo>
                    <a:cubicBezTo>
                      <a:pt x="30" y="265"/>
                      <a:pt x="29" y="266"/>
                      <a:pt x="27" y="266"/>
                    </a:cubicBezTo>
                    <a:cubicBezTo>
                      <a:pt x="26" y="266"/>
                      <a:pt x="25" y="267"/>
                      <a:pt x="24" y="269"/>
                    </a:cubicBezTo>
                    <a:lnTo>
                      <a:pt x="21" y="270"/>
                    </a:lnTo>
                    <a:lnTo>
                      <a:pt x="12" y="237"/>
                    </a:lnTo>
                    <a:lnTo>
                      <a:pt x="15" y="237"/>
                    </a:lnTo>
                    <a:cubicBezTo>
                      <a:pt x="20" y="245"/>
                      <a:pt x="25" y="252"/>
                      <a:pt x="32" y="255"/>
                    </a:cubicBezTo>
                    <a:cubicBezTo>
                      <a:pt x="38" y="258"/>
                      <a:pt x="45" y="259"/>
                      <a:pt x="52" y="257"/>
                    </a:cubicBezTo>
                    <a:cubicBezTo>
                      <a:pt x="56" y="256"/>
                      <a:pt x="60" y="254"/>
                      <a:pt x="62" y="250"/>
                    </a:cubicBezTo>
                    <a:cubicBezTo>
                      <a:pt x="64" y="247"/>
                      <a:pt x="65" y="243"/>
                      <a:pt x="64" y="239"/>
                    </a:cubicBezTo>
                    <a:cubicBezTo>
                      <a:pt x="62" y="235"/>
                      <a:pt x="60" y="231"/>
                      <a:pt x="56" y="229"/>
                    </a:cubicBezTo>
                    <a:cubicBezTo>
                      <a:pt x="51" y="227"/>
                      <a:pt x="44" y="224"/>
                      <a:pt x="33" y="222"/>
                    </a:cubicBezTo>
                    <a:cubicBezTo>
                      <a:pt x="22" y="220"/>
                      <a:pt x="14" y="217"/>
                      <a:pt x="10" y="214"/>
                    </a:cubicBezTo>
                    <a:cubicBezTo>
                      <a:pt x="6" y="211"/>
                      <a:pt x="3" y="207"/>
                      <a:pt x="2" y="201"/>
                    </a:cubicBezTo>
                    <a:cubicBezTo>
                      <a:pt x="0" y="193"/>
                      <a:pt x="1" y="186"/>
                      <a:pt x="5" y="180"/>
                    </a:cubicBezTo>
                    <a:cubicBezTo>
                      <a:pt x="8" y="173"/>
                      <a:pt x="14" y="169"/>
                      <a:pt x="23" y="167"/>
                    </a:cubicBezTo>
                    <a:cubicBezTo>
                      <a:pt x="26" y="166"/>
                      <a:pt x="31" y="165"/>
                      <a:pt x="37" y="165"/>
                    </a:cubicBezTo>
                    <a:cubicBezTo>
                      <a:pt x="40" y="166"/>
                      <a:pt x="43" y="165"/>
                      <a:pt x="44" y="165"/>
                    </a:cubicBezTo>
                    <a:cubicBezTo>
                      <a:pt x="45" y="165"/>
                      <a:pt x="46" y="164"/>
                      <a:pt x="46" y="164"/>
                    </a:cubicBezTo>
                    <a:cubicBezTo>
                      <a:pt x="47" y="163"/>
                      <a:pt x="47" y="162"/>
                      <a:pt x="47" y="160"/>
                    </a:cubicBezTo>
                    <a:lnTo>
                      <a:pt x="51" y="159"/>
                    </a:lnTo>
                    <a:close/>
                    <a:moveTo>
                      <a:pt x="150" y="136"/>
                    </a:moveTo>
                    <a:lnTo>
                      <a:pt x="165" y="191"/>
                    </a:lnTo>
                    <a:cubicBezTo>
                      <a:pt x="168" y="202"/>
                      <a:pt x="170" y="208"/>
                      <a:pt x="171" y="211"/>
                    </a:cubicBezTo>
                    <a:cubicBezTo>
                      <a:pt x="172" y="213"/>
                      <a:pt x="173" y="214"/>
                      <a:pt x="175" y="215"/>
                    </a:cubicBezTo>
                    <a:cubicBezTo>
                      <a:pt x="176" y="216"/>
                      <a:pt x="177" y="216"/>
                      <a:pt x="179" y="215"/>
                    </a:cubicBezTo>
                    <a:cubicBezTo>
                      <a:pt x="181" y="215"/>
                      <a:pt x="183" y="214"/>
                      <a:pt x="185" y="212"/>
                    </a:cubicBezTo>
                    <a:lnTo>
                      <a:pt x="188" y="215"/>
                    </a:lnTo>
                    <a:lnTo>
                      <a:pt x="163" y="234"/>
                    </a:lnTo>
                    <a:lnTo>
                      <a:pt x="159" y="235"/>
                    </a:lnTo>
                    <a:lnTo>
                      <a:pt x="154" y="215"/>
                    </a:lnTo>
                    <a:cubicBezTo>
                      <a:pt x="148" y="226"/>
                      <a:pt x="143" y="233"/>
                      <a:pt x="140" y="236"/>
                    </a:cubicBezTo>
                    <a:cubicBezTo>
                      <a:pt x="136" y="240"/>
                      <a:pt x="132" y="242"/>
                      <a:pt x="127" y="243"/>
                    </a:cubicBezTo>
                    <a:cubicBezTo>
                      <a:pt x="122" y="245"/>
                      <a:pt x="117" y="244"/>
                      <a:pt x="113" y="242"/>
                    </a:cubicBezTo>
                    <a:cubicBezTo>
                      <a:pt x="108" y="240"/>
                      <a:pt x="105" y="237"/>
                      <a:pt x="102" y="233"/>
                    </a:cubicBezTo>
                    <a:cubicBezTo>
                      <a:pt x="99" y="229"/>
                      <a:pt x="97" y="222"/>
                      <a:pt x="94" y="214"/>
                    </a:cubicBezTo>
                    <a:lnTo>
                      <a:pt x="83" y="173"/>
                    </a:lnTo>
                    <a:cubicBezTo>
                      <a:pt x="82" y="168"/>
                      <a:pt x="81" y="165"/>
                      <a:pt x="79" y="164"/>
                    </a:cubicBezTo>
                    <a:cubicBezTo>
                      <a:pt x="78" y="162"/>
                      <a:pt x="76" y="162"/>
                      <a:pt x="74" y="161"/>
                    </a:cubicBezTo>
                    <a:cubicBezTo>
                      <a:pt x="72" y="161"/>
                      <a:pt x="69" y="161"/>
                      <a:pt x="64" y="163"/>
                    </a:cubicBezTo>
                    <a:lnTo>
                      <a:pt x="63" y="159"/>
                    </a:lnTo>
                    <a:lnTo>
                      <a:pt x="95" y="150"/>
                    </a:lnTo>
                    <a:lnTo>
                      <a:pt x="112" y="212"/>
                    </a:lnTo>
                    <a:cubicBezTo>
                      <a:pt x="114" y="220"/>
                      <a:pt x="117" y="226"/>
                      <a:pt x="121" y="228"/>
                    </a:cubicBezTo>
                    <a:cubicBezTo>
                      <a:pt x="124" y="229"/>
                      <a:pt x="128" y="230"/>
                      <a:pt x="133" y="229"/>
                    </a:cubicBezTo>
                    <a:cubicBezTo>
                      <a:pt x="135" y="228"/>
                      <a:pt x="139" y="226"/>
                      <a:pt x="142" y="223"/>
                    </a:cubicBezTo>
                    <a:cubicBezTo>
                      <a:pt x="145" y="221"/>
                      <a:pt x="148" y="216"/>
                      <a:pt x="152" y="209"/>
                    </a:cubicBezTo>
                    <a:lnTo>
                      <a:pt x="138" y="157"/>
                    </a:lnTo>
                    <a:cubicBezTo>
                      <a:pt x="137" y="152"/>
                      <a:pt x="135" y="149"/>
                      <a:pt x="132" y="147"/>
                    </a:cubicBezTo>
                    <a:cubicBezTo>
                      <a:pt x="130" y="146"/>
                      <a:pt x="126" y="146"/>
                      <a:pt x="120" y="148"/>
                    </a:cubicBezTo>
                    <a:lnTo>
                      <a:pt x="119" y="144"/>
                    </a:lnTo>
                    <a:lnTo>
                      <a:pt x="150" y="136"/>
                    </a:lnTo>
                    <a:close/>
                    <a:moveTo>
                      <a:pt x="207" y="137"/>
                    </a:moveTo>
                    <a:cubicBezTo>
                      <a:pt x="212" y="123"/>
                      <a:pt x="220" y="114"/>
                      <a:pt x="231" y="111"/>
                    </a:cubicBezTo>
                    <a:cubicBezTo>
                      <a:pt x="240" y="108"/>
                      <a:pt x="249" y="110"/>
                      <a:pt x="259" y="116"/>
                    </a:cubicBezTo>
                    <a:cubicBezTo>
                      <a:pt x="268" y="123"/>
                      <a:pt x="274" y="133"/>
                      <a:pt x="278" y="147"/>
                    </a:cubicBezTo>
                    <a:cubicBezTo>
                      <a:pt x="283" y="163"/>
                      <a:pt x="281" y="178"/>
                      <a:pt x="272" y="191"/>
                    </a:cubicBezTo>
                    <a:cubicBezTo>
                      <a:pt x="265" y="202"/>
                      <a:pt x="256" y="209"/>
                      <a:pt x="245" y="212"/>
                    </a:cubicBezTo>
                    <a:cubicBezTo>
                      <a:pt x="239" y="213"/>
                      <a:pt x="234" y="214"/>
                      <a:pt x="228" y="213"/>
                    </a:cubicBezTo>
                    <a:cubicBezTo>
                      <a:pt x="222" y="213"/>
                      <a:pt x="215" y="212"/>
                      <a:pt x="208" y="209"/>
                    </a:cubicBezTo>
                    <a:lnTo>
                      <a:pt x="183" y="114"/>
                    </a:lnTo>
                    <a:cubicBezTo>
                      <a:pt x="180" y="103"/>
                      <a:pt x="178" y="97"/>
                      <a:pt x="177" y="95"/>
                    </a:cubicBezTo>
                    <a:cubicBezTo>
                      <a:pt x="176" y="92"/>
                      <a:pt x="174" y="91"/>
                      <a:pt x="173" y="90"/>
                    </a:cubicBezTo>
                    <a:cubicBezTo>
                      <a:pt x="172" y="90"/>
                      <a:pt x="170" y="90"/>
                      <a:pt x="169" y="90"/>
                    </a:cubicBezTo>
                    <a:cubicBezTo>
                      <a:pt x="167" y="91"/>
                      <a:pt x="165" y="92"/>
                      <a:pt x="162" y="94"/>
                    </a:cubicBezTo>
                    <a:lnTo>
                      <a:pt x="160" y="90"/>
                    </a:lnTo>
                    <a:lnTo>
                      <a:pt x="184" y="72"/>
                    </a:lnTo>
                    <a:lnTo>
                      <a:pt x="189" y="70"/>
                    </a:lnTo>
                    <a:lnTo>
                      <a:pt x="207" y="137"/>
                    </a:lnTo>
                    <a:close/>
                    <a:moveTo>
                      <a:pt x="209" y="144"/>
                    </a:moveTo>
                    <a:lnTo>
                      <a:pt x="223" y="199"/>
                    </a:lnTo>
                    <a:cubicBezTo>
                      <a:pt x="228" y="201"/>
                      <a:pt x="232" y="203"/>
                      <a:pt x="236" y="204"/>
                    </a:cubicBezTo>
                    <a:cubicBezTo>
                      <a:pt x="240" y="204"/>
                      <a:pt x="244" y="204"/>
                      <a:pt x="248" y="203"/>
                    </a:cubicBezTo>
                    <a:cubicBezTo>
                      <a:pt x="254" y="202"/>
                      <a:pt x="259" y="197"/>
                      <a:pt x="262" y="189"/>
                    </a:cubicBezTo>
                    <a:cubicBezTo>
                      <a:pt x="266" y="180"/>
                      <a:pt x="266" y="170"/>
                      <a:pt x="262" y="157"/>
                    </a:cubicBezTo>
                    <a:cubicBezTo>
                      <a:pt x="259" y="145"/>
                      <a:pt x="254" y="137"/>
                      <a:pt x="247" y="132"/>
                    </a:cubicBezTo>
                    <a:cubicBezTo>
                      <a:pt x="240" y="127"/>
                      <a:pt x="233" y="126"/>
                      <a:pt x="227" y="127"/>
                    </a:cubicBezTo>
                    <a:cubicBezTo>
                      <a:pt x="223" y="128"/>
                      <a:pt x="220" y="130"/>
                      <a:pt x="217" y="133"/>
                    </a:cubicBezTo>
                    <a:cubicBezTo>
                      <a:pt x="214" y="135"/>
                      <a:pt x="212" y="139"/>
                      <a:pt x="209" y="144"/>
                    </a:cubicBezTo>
                    <a:close/>
                    <a:moveTo>
                      <a:pt x="295" y="42"/>
                    </a:moveTo>
                    <a:cubicBezTo>
                      <a:pt x="298" y="41"/>
                      <a:pt x="301" y="41"/>
                      <a:pt x="303" y="43"/>
                    </a:cubicBezTo>
                    <a:cubicBezTo>
                      <a:pt x="306" y="44"/>
                      <a:pt x="308" y="47"/>
                      <a:pt x="308" y="50"/>
                    </a:cubicBezTo>
                    <a:cubicBezTo>
                      <a:pt x="309" y="52"/>
                      <a:pt x="309" y="55"/>
                      <a:pt x="307" y="58"/>
                    </a:cubicBezTo>
                    <a:cubicBezTo>
                      <a:pt x="306" y="60"/>
                      <a:pt x="304" y="62"/>
                      <a:pt x="301" y="63"/>
                    </a:cubicBezTo>
                    <a:cubicBezTo>
                      <a:pt x="298" y="63"/>
                      <a:pt x="295" y="63"/>
                      <a:pt x="293" y="61"/>
                    </a:cubicBezTo>
                    <a:cubicBezTo>
                      <a:pt x="290" y="60"/>
                      <a:pt x="288" y="58"/>
                      <a:pt x="288" y="55"/>
                    </a:cubicBezTo>
                    <a:cubicBezTo>
                      <a:pt x="287" y="52"/>
                      <a:pt x="287" y="49"/>
                      <a:pt x="289" y="47"/>
                    </a:cubicBezTo>
                    <a:cubicBezTo>
                      <a:pt x="290" y="44"/>
                      <a:pt x="292" y="43"/>
                      <a:pt x="295" y="42"/>
                    </a:cubicBezTo>
                    <a:close/>
                    <a:moveTo>
                      <a:pt x="317" y="88"/>
                    </a:moveTo>
                    <a:lnTo>
                      <a:pt x="342" y="181"/>
                    </a:lnTo>
                    <a:cubicBezTo>
                      <a:pt x="346" y="196"/>
                      <a:pt x="346" y="209"/>
                      <a:pt x="341" y="218"/>
                    </a:cubicBezTo>
                    <a:cubicBezTo>
                      <a:pt x="336" y="228"/>
                      <a:pt x="329" y="234"/>
                      <a:pt x="318" y="237"/>
                    </a:cubicBezTo>
                    <a:cubicBezTo>
                      <a:pt x="312" y="239"/>
                      <a:pt x="307" y="239"/>
                      <a:pt x="303" y="237"/>
                    </a:cubicBezTo>
                    <a:cubicBezTo>
                      <a:pt x="300" y="236"/>
                      <a:pt x="298" y="234"/>
                      <a:pt x="297" y="232"/>
                    </a:cubicBezTo>
                    <a:cubicBezTo>
                      <a:pt x="297" y="229"/>
                      <a:pt x="297" y="227"/>
                      <a:pt x="298" y="225"/>
                    </a:cubicBezTo>
                    <a:cubicBezTo>
                      <a:pt x="299" y="223"/>
                      <a:pt x="301" y="221"/>
                      <a:pt x="303" y="221"/>
                    </a:cubicBezTo>
                    <a:cubicBezTo>
                      <a:pt x="305" y="220"/>
                      <a:pt x="307" y="220"/>
                      <a:pt x="309" y="221"/>
                    </a:cubicBezTo>
                    <a:cubicBezTo>
                      <a:pt x="310" y="221"/>
                      <a:pt x="313" y="222"/>
                      <a:pt x="317" y="224"/>
                    </a:cubicBezTo>
                    <a:cubicBezTo>
                      <a:pt x="321" y="226"/>
                      <a:pt x="324" y="227"/>
                      <a:pt x="326" y="226"/>
                    </a:cubicBezTo>
                    <a:cubicBezTo>
                      <a:pt x="328" y="226"/>
                      <a:pt x="329" y="225"/>
                      <a:pt x="330" y="223"/>
                    </a:cubicBezTo>
                    <a:cubicBezTo>
                      <a:pt x="332" y="221"/>
                      <a:pt x="332" y="219"/>
                      <a:pt x="332" y="216"/>
                    </a:cubicBezTo>
                    <a:cubicBezTo>
                      <a:pt x="332" y="213"/>
                      <a:pt x="331" y="206"/>
                      <a:pt x="328" y="197"/>
                    </a:cubicBezTo>
                    <a:lnTo>
                      <a:pt x="311" y="131"/>
                    </a:lnTo>
                    <a:cubicBezTo>
                      <a:pt x="308" y="121"/>
                      <a:pt x="306" y="115"/>
                      <a:pt x="304" y="112"/>
                    </a:cubicBezTo>
                    <a:cubicBezTo>
                      <a:pt x="303" y="110"/>
                      <a:pt x="302" y="108"/>
                      <a:pt x="301" y="108"/>
                    </a:cubicBezTo>
                    <a:cubicBezTo>
                      <a:pt x="300" y="107"/>
                      <a:pt x="298" y="107"/>
                      <a:pt x="296" y="108"/>
                    </a:cubicBezTo>
                    <a:cubicBezTo>
                      <a:pt x="295" y="108"/>
                      <a:pt x="292" y="109"/>
                      <a:pt x="290" y="111"/>
                    </a:cubicBezTo>
                    <a:lnTo>
                      <a:pt x="288" y="108"/>
                    </a:lnTo>
                    <a:lnTo>
                      <a:pt x="312" y="89"/>
                    </a:lnTo>
                    <a:lnTo>
                      <a:pt x="317" y="88"/>
                    </a:lnTo>
                    <a:close/>
                    <a:moveTo>
                      <a:pt x="357" y="117"/>
                    </a:moveTo>
                    <a:cubicBezTo>
                      <a:pt x="360" y="131"/>
                      <a:pt x="366" y="141"/>
                      <a:pt x="375" y="147"/>
                    </a:cubicBezTo>
                    <a:cubicBezTo>
                      <a:pt x="384" y="153"/>
                      <a:pt x="393" y="155"/>
                      <a:pt x="402" y="152"/>
                    </a:cubicBezTo>
                    <a:cubicBezTo>
                      <a:pt x="408" y="151"/>
                      <a:pt x="413" y="148"/>
                      <a:pt x="416" y="143"/>
                    </a:cubicBezTo>
                    <a:cubicBezTo>
                      <a:pt x="420" y="138"/>
                      <a:pt x="422" y="132"/>
                      <a:pt x="423" y="123"/>
                    </a:cubicBezTo>
                    <a:lnTo>
                      <a:pt x="427" y="124"/>
                    </a:lnTo>
                    <a:cubicBezTo>
                      <a:pt x="428" y="134"/>
                      <a:pt x="426" y="143"/>
                      <a:pt x="421" y="152"/>
                    </a:cubicBezTo>
                    <a:cubicBezTo>
                      <a:pt x="416" y="162"/>
                      <a:pt x="409" y="168"/>
                      <a:pt x="399" y="171"/>
                    </a:cubicBezTo>
                    <a:cubicBezTo>
                      <a:pt x="388" y="174"/>
                      <a:pt x="377" y="172"/>
                      <a:pt x="367" y="165"/>
                    </a:cubicBezTo>
                    <a:cubicBezTo>
                      <a:pt x="357" y="159"/>
                      <a:pt x="350" y="148"/>
                      <a:pt x="346" y="134"/>
                    </a:cubicBezTo>
                    <a:cubicBezTo>
                      <a:pt x="342" y="118"/>
                      <a:pt x="342" y="105"/>
                      <a:pt x="348" y="94"/>
                    </a:cubicBezTo>
                    <a:cubicBezTo>
                      <a:pt x="354" y="83"/>
                      <a:pt x="363" y="75"/>
                      <a:pt x="375" y="72"/>
                    </a:cubicBezTo>
                    <a:cubicBezTo>
                      <a:pt x="385" y="69"/>
                      <a:pt x="395" y="71"/>
                      <a:pt x="403" y="76"/>
                    </a:cubicBezTo>
                    <a:cubicBezTo>
                      <a:pt x="412" y="81"/>
                      <a:pt x="417" y="89"/>
                      <a:pt x="420" y="100"/>
                    </a:cubicBezTo>
                    <a:lnTo>
                      <a:pt x="357" y="117"/>
                    </a:lnTo>
                    <a:close/>
                    <a:moveTo>
                      <a:pt x="355" y="111"/>
                    </a:moveTo>
                    <a:lnTo>
                      <a:pt x="398" y="100"/>
                    </a:lnTo>
                    <a:cubicBezTo>
                      <a:pt x="396" y="94"/>
                      <a:pt x="394" y="90"/>
                      <a:pt x="392" y="88"/>
                    </a:cubicBezTo>
                    <a:cubicBezTo>
                      <a:pt x="390" y="85"/>
                      <a:pt x="386" y="83"/>
                      <a:pt x="382" y="81"/>
                    </a:cubicBezTo>
                    <a:cubicBezTo>
                      <a:pt x="379" y="80"/>
                      <a:pt x="375" y="80"/>
                      <a:pt x="371" y="81"/>
                    </a:cubicBezTo>
                    <a:cubicBezTo>
                      <a:pt x="366" y="82"/>
                      <a:pt x="361" y="86"/>
                      <a:pt x="358" y="91"/>
                    </a:cubicBezTo>
                    <a:cubicBezTo>
                      <a:pt x="355" y="97"/>
                      <a:pt x="354" y="104"/>
                      <a:pt x="355" y="111"/>
                    </a:cubicBezTo>
                    <a:close/>
                    <a:moveTo>
                      <a:pt x="518" y="98"/>
                    </a:moveTo>
                    <a:cubicBezTo>
                      <a:pt x="519" y="111"/>
                      <a:pt x="517" y="122"/>
                      <a:pt x="511" y="130"/>
                    </a:cubicBezTo>
                    <a:cubicBezTo>
                      <a:pt x="506" y="139"/>
                      <a:pt x="498" y="144"/>
                      <a:pt x="490" y="146"/>
                    </a:cubicBezTo>
                    <a:cubicBezTo>
                      <a:pt x="479" y="149"/>
                      <a:pt x="469" y="147"/>
                      <a:pt x="459" y="140"/>
                    </a:cubicBezTo>
                    <a:cubicBezTo>
                      <a:pt x="449" y="134"/>
                      <a:pt x="442" y="123"/>
                      <a:pt x="438" y="108"/>
                    </a:cubicBezTo>
                    <a:cubicBezTo>
                      <a:pt x="434" y="93"/>
                      <a:pt x="435" y="81"/>
                      <a:pt x="441" y="69"/>
                    </a:cubicBezTo>
                    <a:cubicBezTo>
                      <a:pt x="447" y="58"/>
                      <a:pt x="456" y="50"/>
                      <a:pt x="468" y="47"/>
                    </a:cubicBezTo>
                    <a:cubicBezTo>
                      <a:pt x="477" y="45"/>
                      <a:pt x="486" y="45"/>
                      <a:pt x="493" y="48"/>
                    </a:cubicBezTo>
                    <a:cubicBezTo>
                      <a:pt x="500" y="52"/>
                      <a:pt x="504" y="56"/>
                      <a:pt x="505" y="61"/>
                    </a:cubicBezTo>
                    <a:cubicBezTo>
                      <a:pt x="506" y="64"/>
                      <a:pt x="506" y="66"/>
                      <a:pt x="505" y="68"/>
                    </a:cubicBezTo>
                    <a:cubicBezTo>
                      <a:pt x="503" y="70"/>
                      <a:pt x="501" y="71"/>
                      <a:pt x="498" y="72"/>
                    </a:cubicBezTo>
                    <a:cubicBezTo>
                      <a:pt x="494" y="73"/>
                      <a:pt x="491" y="73"/>
                      <a:pt x="488" y="71"/>
                    </a:cubicBezTo>
                    <a:cubicBezTo>
                      <a:pt x="487" y="70"/>
                      <a:pt x="485" y="67"/>
                      <a:pt x="484" y="63"/>
                    </a:cubicBezTo>
                    <a:cubicBezTo>
                      <a:pt x="483" y="59"/>
                      <a:pt x="480" y="57"/>
                      <a:pt x="477" y="55"/>
                    </a:cubicBezTo>
                    <a:cubicBezTo>
                      <a:pt x="475" y="54"/>
                      <a:pt x="471" y="54"/>
                      <a:pt x="467" y="55"/>
                    </a:cubicBezTo>
                    <a:cubicBezTo>
                      <a:pt x="460" y="57"/>
                      <a:pt x="455" y="61"/>
                      <a:pt x="453" y="67"/>
                    </a:cubicBezTo>
                    <a:cubicBezTo>
                      <a:pt x="449" y="75"/>
                      <a:pt x="449" y="84"/>
                      <a:pt x="452" y="95"/>
                    </a:cubicBezTo>
                    <a:cubicBezTo>
                      <a:pt x="454" y="106"/>
                      <a:pt x="460" y="115"/>
                      <a:pt x="467" y="122"/>
                    </a:cubicBezTo>
                    <a:cubicBezTo>
                      <a:pt x="475" y="129"/>
                      <a:pt x="484" y="131"/>
                      <a:pt x="493" y="129"/>
                    </a:cubicBezTo>
                    <a:cubicBezTo>
                      <a:pt x="499" y="127"/>
                      <a:pt x="505" y="123"/>
                      <a:pt x="509" y="117"/>
                    </a:cubicBezTo>
                    <a:cubicBezTo>
                      <a:pt x="511" y="113"/>
                      <a:pt x="514" y="107"/>
                      <a:pt x="515" y="97"/>
                    </a:cubicBezTo>
                    <a:lnTo>
                      <a:pt x="518" y="98"/>
                    </a:lnTo>
                    <a:close/>
                    <a:moveTo>
                      <a:pt x="536" y="0"/>
                    </a:moveTo>
                    <a:lnTo>
                      <a:pt x="544" y="30"/>
                    </a:lnTo>
                    <a:lnTo>
                      <a:pt x="566" y="24"/>
                    </a:lnTo>
                    <a:lnTo>
                      <a:pt x="567" y="31"/>
                    </a:lnTo>
                    <a:lnTo>
                      <a:pt x="546" y="37"/>
                    </a:lnTo>
                    <a:lnTo>
                      <a:pt x="562" y="97"/>
                    </a:lnTo>
                    <a:cubicBezTo>
                      <a:pt x="564" y="103"/>
                      <a:pt x="566" y="106"/>
                      <a:pt x="568" y="108"/>
                    </a:cubicBezTo>
                    <a:cubicBezTo>
                      <a:pt x="570" y="110"/>
                      <a:pt x="573" y="110"/>
                      <a:pt x="575" y="109"/>
                    </a:cubicBezTo>
                    <a:cubicBezTo>
                      <a:pt x="577" y="109"/>
                      <a:pt x="579" y="108"/>
                      <a:pt x="581" y="106"/>
                    </a:cubicBezTo>
                    <a:cubicBezTo>
                      <a:pt x="583" y="104"/>
                      <a:pt x="584" y="101"/>
                      <a:pt x="584" y="98"/>
                    </a:cubicBezTo>
                    <a:lnTo>
                      <a:pt x="588" y="97"/>
                    </a:lnTo>
                    <a:cubicBezTo>
                      <a:pt x="588" y="104"/>
                      <a:pt x="586" y="110"/>
                      <a:pt x="582" y="115"/>
                    </a:cubicBezTo>
                    <a:cubicBezTo>
                      <a:pt x="579" y="119"/>
                      <a:pt x="575" y="122"/>
                      <a:pt x="570" y="123"/>
                    </a:cubicBezTo>
                    <a:cubicBezTo>
                      <a:pt x="567" y="124"/>
                      <a:pt x="564" y="124"/>
                      <a:pt x="561" y="123"/>
                    </a:cubicBezTo>
                    <a:cubicBezTo>
                      <a:pt x="557" y="122"/>
                      <a:pt x="554" y="120"/>
                      <a:pt x="552" y="118"/>
                    </a:cubicBezTo>
                    <a:cubicBezTo>
                      <a:pt x="550" y="115"/>
                      <a:pt x="548" y="110"/>
                      <a:pt x="546" y="103"/>
                    </a:cubicBezTo>
                    <a:lnTo>
                      <a:pt x="529" y="41"/>
                    </a:lnTo>
                    <a:lnTo>
                      <a:pt x="515" y="45"/>
                    </a:lnTo>
                    <a:lnTo>
                      <a:pt x="514" y="42"/>
                    </a:lnTo>
                    <a:cubicBezTo>
                      <a:pt x="517" y="40"/>
                      <a:pt x="520" y="36"/>
                      <a:pt x="523" y="31"/>
                    </a:cubicBezTo>
                    <a:cubicBezTo>
                      <a:pt x="526" y="27"/>
                      <a:pt x="528" y="22"/>
                      <a:pt x="530" y="16"/>
                    </a:cubicBezTo>
                    <a:cubicBezTo>
                      <a:pt x="531" y="13"/>
                      <a:pt x="532" y="8"/>
                      <a:pt x="533" y="0"/>
                    </a:cubicBezTo>
                    <a:lnTo>
                      <a:pt x="5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11">
                <a:extLst>
                  <a:ext uri="{FF2B5EF4-FFF2-40B4-BE49-F238E27FC236}">
                    <a16:creationId xmlns:a16="http://schemas.microsoft.com/office/drawing/2014/main" id="{876286A5-1DDE-45A0-8224-AACBDEE3C3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9" y="1502"/>
                <a:ext cx="93" cy="69"/>
              </a:xfrm>
              <a:custGeom>
                <a:avLst/>
                <a:gdLst>
                  <a:gd name="T0" fmla="*/ 16 w 365"/>
                  <a:gd name="T1" fmla="*/ 180 h 271"/>
                  <a:gd name="T2" fmla="*/ 153 w 365"/>
                  <a:gd name="T3" fmla="*/ 25 h 271"/>
                  <a:gd name="T4" fmla="*/ 349 w 365"/>
                  <a:gd name="T5" fmla="*/ 91 h 271"/>
                  <a:gd name="T6" fmla="*/ 212 w 365"/>
                  <a:gd name="T7" fmla="*/ 247 h 271"/>
                  <a:gd name="T8" fmla="*/ 16 w 365"/>
                  <a:gd name="T9" fmla="*/ 180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5" h="271">
                    <a:moveTo>
                      <a:pt x="16" y="180"/>
                    </a:moveTo>
                    <a:cubicBezTo>
                      <a:pt x="0" y="119"/>
                      <a:pt x="61" y="50"/>
                      <a:pt x="153" y="25"/>
                    </a:cubicBezTo>
                    <a:cubicBezTo>
                      <a:pt x="245" y="0"/>
                      <a:pt x="332" y="30"/>
                      <a:pt x="349" y="91"/>
                    </a:cubicBezTo>
                    <a:cubicBezTo>
                      <a:pt x="365" y="152"/>
                      <a:pt x="304" y="222"/>
                      <a:pt x="212" y="247"/>
                    </a:cubicBezTo>
                    <a:cubicBezTo>
                      <a:pt x="121" y="271"/>
                      <a:pt x="33" y="241"/>
                      <a:pt x="16" y="180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13">
                <a:extLst>
                  <a:ext uri="{FF2B5EF4-FFF2-40B4-BE49-F238E27FC236}">
                    <a16:creationId xmlns:a16="http://schemas.microsoft.com/office/drawing/2014/main" id="{35CFA1B6-4C6B-4AA1-B072-70225C488E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1364"/>
                <a:ext cx="99" cy="70"/>
              </a:xfrm>
              <a:custGeom>
                <a:avLst/>
                <a:gdLst>
                  <a:gd name="T0" fmla="*/ 17 w 386"/>
                  <a:gd name="T1" fmla="*/ 185 h 274"/>
                  <a:gd name="T2" fmla="*/ 164 w 386"/>
                  <a:gd name="T3" fmla="*/ 27 h 274"/>
                  <a:gd name="T4" fmla="*/ 370 w 386"/>
                  <a:gd name="T5" fmla="*/ 90 h 274"/>
                  <a:gd name="T6" fmla="*/ 223 w 386"/>
                  <a:gd name="T7" fmla="*/ 248 h 274"/>
                  <a:gd name="T8" fmla="*/ 17 w 386"/>
                  <a:gd name="T9" fmla="*/ 185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274">
                    <a:moveTo>
                      <a:pt x="17" y="185"/>
                    </a:moveTo>
                    <a:cubicBezTo>
                      <a:pt x="0" y="124"/>
                      <a:pt x="66" y="53"/>
                      <a:pt x="164" y="27"/>
                    </a:cubicBezTo>
                    <a:cubicBezTo>
                      <a:pt x="261" y="0"/>
                      <a:pt x="354" y="29"/>
                      <a:pt x="370" y="90"/>
                    </a:cubicBezTo>
                    <a:cubicBezTo>
                      <a:pt x="386" y="151"/>
                      <a:pt x="321" y="222"/>
                      <a:pt x="223" y="248"/>
                    </a:cubicBezTo>
                    <a:cubicBezTo>
                      <a:pt x="125" y="274"/>
                      <a:pt x="33" y="246"/>
                      <a:pt x="17" y="185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14">
                <a:extLst>
                  <a:ext uri="{FF2B5EF4-FFF2-40B4-BE49-F238E27FC236}">
                    <a16:creationId xmlns:a16="http://schemas.microsoft.com/office/drawing/2014/main" id="{542151BE-0B6C-41E4-B591-A2C12D65A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1210"/>
                <a:ext cx="99" cy="70"/>
              </a:xfrm>
              <a:custGeom>
                <a:avLst/>
                <a:gdLst>
                  <a:gd name="T0" fmla="*/ 5 w 99"/>
                  <a:gd name="T1" fmla="*/ 47 h 70"/>
                  <a:gd name="T2" fmla="*/ 42 w 99"/>
                  <a:gd name="T3" fmla="*/ 7 h 70"/>
                  <a:gd name="T4" fmla="*/ 95 w 99"/>
                  <a:gd name="T5" fmla="*/ 23 h 70"/>
                  <a:gd name="T6" fmla="*/ 57 w 99"/>
                  <a:gd name="T7" fmla="*/ 63 h 70"/>
                  <a:gd name="T8" fmla="*/ 5 w 99"/>
                  <a:gd name="T9" fmla="*/ 4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70">
                    <a:moveTo>
                      <a:pt x="5" y="47"/>
                    </a:moveTo>
                    <a:cubicBezTo>
                      <a:pt x="0" y="31"/>
                      <a:pt x="17" y="13"/>
                      <a:pt x="42" y="7"/>
                    </a:cubicBezTo>
                    <a:cubicBezTo>
                      <a:pt x="67" y="0"/>
                      <a:pt x="91" y="7"/>
                      <a:pt x="95" y="23"/>
                    </a:cubicBezTo>
                    <a:cubicBezTo>
                      <a:pt x="99" y="38"/>
                      <a:pt x="82" y="56"/>
                      <a:pt x="57" y="63"/>
                    </a:cubicBezTo>
                    <a:cubicBezTo>
                      <a:pt x="32" y="70"/>
                      <a:pt x="9" y="62"/>
                      <a:pt x="5" y="47"/>
                    </a:cubicBezTo>
                  </a:path>
                </a:pathLst>
              </a:custGeom>
              <a:noFill/>
              <a:ln w="15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Rectangle 15">
                <a:extLst>
                  <a:ext uri="{FF2B5EF4-FFF2-40B4-BE49-F238E27FC236}">
                    <a16:creationId xmlns:a16="http://schemas.microsoft.com/office/drawing/2014/main" id="{AA7ED9F2-CC64-4AF8-9356-0AAF17364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7" y="1008"/>
                <a:ext cx="232" cy="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7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predicate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Freeform 16">
                <a:extLst>
                  <a:ext uri="{FF2B5EF4-FFF2-40B4-BE49-F238E27FC236}">
                    <a16:creationId xmlns:a16="http://schemas.microsoft.com/office/drawing/2014/main" id="{BAA45C4C-BF7C-48B4-A057-AEF7533292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09" y="1022"/>
                <a:ext cx="130" cy="61"/>
              </a:xfrm>
              <a:custGeom>
                <a:avLst/>
                <a:gdLst>
                  <a:gd name="T0" fmla="*/ 93 w 511"/>
                  <a:gd name="T1" fmla="*/ 85 h 239"/>
                  <a:gd name="T2" fmla="*/ 34 w 511"/>
                  <a:gd name="T3" fmla="*/ 124 h 239"/>
                  <a:gd name="T4" fmla="*/ 16 w 511"/>
                  <a:gd name="T5" fmla="*/ 40 h 239"/>
                  <a:gd name="T6" fmla="*/ 56 w 511"/>
                  <a:gd name="T7" fmla="*/ 32 h 239"/>
                  <a:gd name="T8" fmla="*/ 24 w 511"/>
                  <a:gd name="T9" fmla="*/ 60 h 239"/>
                  <a:gd name="T10" fmla="*/ 58 w 511"/>
                  <a:gd name="T11" fmla="*/ 114 h 239"/>
                  <a:gd name="T12" fmla="*/ 56 w 511"/>
                  <a:gd name="T13" fmla="*/ 32 h 239"/>
                  <a:gd name="T14" fmla="*/ 200 w 511"/>
                  <a:gd name="T15" fmla="*/ 76 h 239"/>
                  <a:gd name="T16" fmla="*/ 140 w 511"/>
                  <a:gd name="T17" fmla="*/ 152 h 239"/>
                  <a:gd name="T18" fmla="*/ 135 w 511"/>
                  <a:gd name="T19" fmla="*/ 36 h 239"/>
                  <a:gd name="T20" fmla="*/ 135 w 511"/>
                  <a:gd name="T21" fmla="*/ 8 h 239"/>
                  <a:gd name="T22" fmla="*/ 158 w 511"/>
                  <a:gd name="T23" fmla="*/ 0 h 239"/>
                  <a:gd name="T24" fmla="*/ 142 w 511"/>
                  <a:gd name="T25" fmla="*/ 75 h 239"/>
                  <a:gd name="T26" fmla="*/ 147 w 511"/>
                  <a:gd name="T27" fmla="*/ 146 h 239"/>
                  <a:gd name="T28" fmla="*/ 182 w 511"/>
                  <a:gd name="T29" fmla="*/ 84 h 239"/>
                  <a:gd name="T30" fmla="*/ 142 w 511"/>
                  <a:gd name="T31" fmla="*/ 75 h 239"/>
                  <a:gd name="T32" fmla="*/ 261 w 511"/>
                  <a:gd name="T33" fmla="*/ 39 h 239"/>
                  <a:gd name="T34" fmla="*/ 241 w 511"/>
                  <a:gd name="T35" fmla="*/ 42 h 239"/>
                  <a:gd name="T36" fmla="*/ 253 w 511"/>
                  <a:gd name="T37" fmla="*/ 26 h 239"/>
                  <a:gd name="T38" fmla="*/ 204 w 511"/>
                  <a:gd name="T39" fmla="*/ 202 h 239"/>
                  <a:gd name="T40" fmla="*/ 160 w 511"/>
                  <a:gd name="T41" fmla="*/ 191 h 239"/>
                  <a:gd name="T42" fmla="*/ 175 w 511"/>
                  <a:gd name="T43" fmla="*/ 188 h 239"/>
                  <a:gd name="T44" fmla="*/ 193 w 511"/>
                  <a:gd name="T45" fmla="*/ 200 h 239"/>
                  <a:gd name="T46" fmla="*/ 222 w 511"/>
                  <a:gd name="T47" fmla="*/ 111 h 239"/>
                  <a:gd name="T48" fmla="*/ 221 w 511"/>
                  <a:gd name="T49" fmla="*/ 83 h 239"/>
                  <a:gd name="T50" fmla="*/ 244 w 511"/>
                  <a:gd name="T51" fmla="*/ 75 h 239"/>
                  <a:gd name="T52" fmla="*/ 285 w 511"/>
                  <a:gd name="T53" fmla="*/ 161 h 239"/>
                  <a:gd name="T54" fmla="*/ 339 w 511"/>
                  <a:gd name="T55" fmla="*/ 164 h 239"/>
                  <a:gd name="T56" fmla="*/ 294 w 511"/>
                  <a:gd name="T57" fmla="*/ 193 h 239"/>
                  <a:gd name="T58" fmla="*/ 288 w 511"/>
                  <a:gd name="T59" fmla="*/ 101 h 239"/>
                  <a:gd name="T60" fmla="*/ 348 w 511"/>
                  <a:gd name="T61" fmla="*/ 143 h 239"/>
                  <a:gd name="T62" fmla="*/ 328 w 511"/>
                  <a:gd name="T63" fmla="*/ 132 h 239"/>
                  <a:gd name="T64" fmla="*/ 315 w 511"/>
                  <a:gd name="T65" fmla="*/ 102 h 239"/>
                  <a:gd name="T66" fmla="*/ 433 w 511"/>
                  <a:gd name="T67" fmla="*/ 190 h 239"/>
                  <a:gd name="T68" fmla="*/ 361 w 511"/>
                  <a:gd name="T69" fmla="*/ 197 h 239"/>
                  <a:gd name="T70" fmla="*/ 416 w 511"/>
                  <a:gd name="T71" fmla="*/ 121 h 239"/>
                  <a:gd name="T72" fmla="*/ 437 w 511"/>
                  <a:gd name="T73" fmla="*/ 157 h 239"/>
                  <a:gd name="T74" fmla="*/ 421 w 511"/>
                  <a:gd name="T75" fmla="*/ 143 h 239"/>
                  <a:gd name="T76" fmla="*/ 392 w 511"/>
                  <a:gd name="T77" fmla="*/ 130 h 239"/>
                  <a:gd name="T78" fmla="*/ 396 w 511"/>
                  <a:gd name="T79" fmla="*/ 204 h 239"/>
                  <a:gd name="T80" fmla="*/ 433 w 511"/>
                  <a:gd name="T81" fmla="*/ 190 h 239"/>
                  <a:gd name="T82" fmla="*/ 511 w 511"/>
                  <a:gd name="T83" fmla="*/ 150 h 239"/>
                  <a:gd name="T84" fmla="*/ 472 w 511"/>
                  <a:gd name="T85" fmla="*/ 211 h 239"/>
                  <a:gd name="T86" fmla="*/ 484 w 511"/>
                  <a:gd name="T87" fmla="*/ 228 h 239"/>
                  <a:gd name="T88" fmla="*/ 481 w 511"/>
                  <a:gd name="T89" fmla="*/ 237 h 239"/>
                  <a:gd name="T90" fmla="*/ 453 w 511"/>
                  <a:gd name="T91" fmla="*/ 224 h 239"/>
                  <a:gd name="T92" fmla="*/ 457 w 511"/>
                  <a:gd name="T93" fmla="*/ 143 h 239"/>
                  <a:gd name="T94" fmla="*/ 485 w 511"/>
                  <a:gd name="T95" fmla="*/ 125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511" h="239">
                    <a:moveTo>
                      <a:pt x="61" y="26"/>
                    </a:moveTo>
                    <a:cubicBezTo>
                      <a:pt x="75" y="30"/>
                      <a:pt x="85" y="38"/>
                      <a:pt x="90" y="51"/>
                    </a:cubicBezTo>
                    <a:cubicBezTo>
                      <a:pt x="95" y="62"/>
                      <a:pt x="96" y="73"/>
                      <a:pt x="93" y="85"/>
                    </a:cubicBezTo>
                    <a:cubicBezTo>
                      <a:pt x="90" y="93"/>
                      <a:pt x="86" y="101"/>
                      <a:pt x="80" y="109"/>
                    </a:cubicBezTo>
                    <a:cubicBezTo>
                      <a:pt x="74" y="116"/>
                      <a:pt x="67" y="121"/>
                      <a:pt x="58" y="123"/>
                    </a:cubicBezTo>
                    <a:cubicBezTo>
                      <a:pt x="50" y="126"/>
                      <a:pt x="42" y="126"/>
                      <a:pt x="34" y="124"/>
                    </a:cubicBezTo>
                    <a:cubicBezTo>
                      <a:pt x="20" y="120"/>
                      <a:pt x="10" y="111"/>
                      <a:pt x="5" y="98"/>
                    </a:cubicBezTo>
                    <a:cubicBezTo>
                      <a:pt x="0" y="87"/>
                      <a:pt x="0" y="76"/>
                      <a:pt x="3" y="64"/>
                    </a:cubicBezTo>
                    <a:cubicBezTo>
                      <a:pt x="5" y="55"/>
                      <a:pt x="10" y="48"/>
                      <a:pt x="16" y="40"/>
                    </a:cubicBezTo>
                    <a:cubicBezTo>
                      <a:pt x="22" y="33"/>
                      <a:pt x="30" y="28"/>
                      <a:pt x="37" y="26"/>
                    </a:cubicBezTo>
                    <a:cubicBezTo>
                      <a:pt x="45" y="24"/>
                      <a:pt x="53" y="24"/>
                      <a:pt x="61" y="26"/>
                    </a:cubicBezTo>
                    <a:close/>
                    <a:moveTo>
                      <a:pt x="56" y="32"/>
                    </a:moveTo>
                    <a:cubicBezTo>
                      <a:pt x="52" y="31"/>
                      <a:pt x="49" y="31"/>
                      <a:pt x="44" y="32"/>
                    </a:cubicBezTo>
                    <a:cubicBezTo>
                      <a:pt x="40" y="33"/>
                      <a:pt x="36" y="36"/>
                      <a:pt x="33" y="41"/>
                    </a:cubicBezTo>
                    <a:cubicBezTo>
                      <a:pt x="29" y="46"/>
                      <a:pt x="26" y="52"/>
                      <a:pt x="24" y="60"/>
                    </a:cubicBezTo>
                    <a:cubicBezTo>
                      <a:pt x="20" y="74"/>
                      <a:pt x="20" y="86"/>
                      <a:pt x="23" y="97"/>
                    </a:cubicBezTo>
                    <a:cubicBezTo>
                      <a:pt x="25" y="108"/>
                      <a:pt x="31" y="115"/>
                      <a:pt x="40" y="118"/>
                    </a:cubicBezTo>
                    <a:cubicBezTo>
                      <a:pt x="46" y="119"/>
                      <a:pt x="52" y="118"/>
                      <a:pt x="58" y="114"/>
                    </a:cubicBezTo>
                    <a:cubicBezTo>
                      <a:pt x="64" y="110"/>
                      <a:pt x="68" y="101"/>
                      <a:pt x="72" y="88"/>
                    </a:cubicBezTo>
                    <a:cubicBezTo>
                      <a:pt x="76" y="71"/>
                      <a:pt x="76" y="58"/>
                      <a:pt x="72" y="46"/>
                    </a:cubicBezTo>
                    <a:cubicBezTo>
                      <a:pt x="69" y="39"/>
                      <a:pt x="63" y="34"/>
                      <a:pt x="56" y="32"/>
                    </a:cubicBezTo>
                    <a:close/>
                    <a:moveTo>
                      <a:pt x="144" y="68"/>
                    </a:moveTo>
                    <a:cubicBezTo>
                      <a:pt x="156" y="58"/>
                      <a:pt x="168" y="55"/>
                      <a:pt x="178" y="58"/>
                    </a:cubicBezTo>
                    <a:cubicBezTo>
                      <a:pt x="187" y="60"/>
                      <a:pt x="195" y="66"/>
                      <a:pt x="200" y="76"/>
                    </a:cubicBezTo>
                    <a:cubicBezTo>
                      <a:pt x="204" y="86"/>
                      <a:pt x="205" y="98"/>
                      <a:pt x="201" y="112"/>
                    </a:cubicBezTo>
                    <a:cubicBezTo>
                      <a:pt x="197" y="129"/>
                      <a:pt x="188" y="140"/>
                      <a:pt x="174" y="147"/>
                    </a:cubicBezTo>
                    <a:cubicBezTo>
                      <a:pt x="163" y="154"/>
                      <a:pt x="151" y="155"/>
                      <a:pt x="140" y="152"/>
                    </a:cubicBezTo>
                    <a:cubicBezTo>
                      <a:pt x="134" y="151"/>
                      <a:pt x="129" y="148"/>
                      <a:pt x="124" y="145"/>
                    </a:cubicBezTo>
                    <a:cubicBezTo>
                      <a:pt x="119" y="141"/>
                      <a:pt x="114" y="137"/>
                      <a:pt x="110" y="131"/>
                    </a:cubicBezTo>
                    <a:lnTo>
                      <a:pt x="135" y="36"/>
                    </a:lnTo>
                    <a:cubicBezTo>
                      <a:pt x="138" y="25"/>
                      <a:pt x="139" y="19"/>
                      <a:pt x="140" y="16"/>
                    </a:cubicBezTo>
                    <a:cubicBezTo>
                      <a:pt x="140" y="14"/>
                      <a:pt x="139" y="12"/>
                      <a:pt x="138" y="11"/>
                    </a:cubicBezTo>
                    <a:cubicBezTo>
                      <a:pt x="138" y="10"/>
                      <a:pt x="136" y="9"/>
                      <a:pt x="135" y="8"/>
                    </a:cubicBezTo>
                    <a:cubicBezTo>
                      <a:pt x="133" y="8"/>
                      <a:pt x="130" y="8"/>
                      <a:pt x="127" y="8"/>
                    </a:cubicBezTo>
                    <a:lnTo>
                      <a:pt x="127" y="4"/>
                    </a:lnTo>
                    <a:lnTo>
                      <a:pt x="158" y="0"/>
                    </a:lnTo>
                    <a:lnTo>
                      <a:pt x="162" y="2"/>
                    </a:lnTo>
                    <a:lnTo>
                      <a:pt x="144" y="68"/>
                    </a:lnTo>
                    <a:close/>
                    <a:moveTo>
                      <a:pt x="142" y="75"/>
                    </a:moveTo>
                    <a:lnTo>
                      <a:pt x="128" y="130"/>
                    </a:lnTo>
                    <a:cubicBezTo>
                      <a:pt x="130" y="134"/>
                      <a:pt x="133" y="138"/>
                      <a:pt x="136" y="140"/>
                    </a:cubicBezTo>
                    <a:cubicBezTo>
                      <a:pt x="139" y="143"/>
                      <a:pt x="143" y="145"/>
                      <a:pt x="147" y="146"/>
                    </a:cubicBezTo>
                    <a:cubicBezTo>
                      <a:pt x="153" y="148"/>
                      <a:pt x="159" y="146"/>
                      <a:pt x="167" y="141"/>
                    </a:cubicBezTo>
                    <a:cubicBezTo>
                      <a:pt x="174" y="135"/>
                      <a:pt x="179" y="126"/>
                      <a:pt x="182" y="113"/>
                    </a:cubicBezTo>
                    <a:cubicBezTo>
                      <a:pt x="185" y="102"/>
                      <a:pt x="185" y="92"/>
                      <a:pt x="182" y="84"/>
                    </a:cubicBezTo>
                    <a:cubicBezTo>
                      <a:pt x="178" y="76"/>
                      <a:pt x="173" y="72"/>
                      <a:pt x="166" y="70"/>
                    </a:cubicBezTo>
                    <a:cubicBezTo>
                      <a:pt x="163" y="69"/>
                      <a:pt x="159" y="69"/>
                      <a:pt x="155" y="70"/>
                    </a:cubicBezTo>
                    <a:cubicBezTo>
                      <a:pt x="152" y="70"/>
                      <a:pt x="148" y="72"/>
                      <a:pt x="142" y="75"/>
                    </a:cubicBezTo>
                    <a:close/>
                    <a:moveTo>
                      <a:pt x="253" y="26"/>
                    </a:moveTo>
                    <a:cubicBezTo>
                      <a:pt x="256" y="27"/>
                      <a:pt x="258" y="28"/>
                      <a:pt x="259" y="31"/>
                    </a:cubicBezTo>
                    <a:cubicBezTo>
                      <a:pt x="261" y="33"/>
                      <a:pt x="261" y="36"/>
                      <a:pt x="261" y="39"/>
                    </a:cubicBezTo>
                    <a:cubicBezTo>
                      <a:pt x="260" y="42"/>
                      <a:pt x="258" y="44"/>
                      <a:pt x="256" y="45"/>
                    </a:cubicBezTo>
                    <a:cubicBezTo>
                      <a:pt x="253" y="47"/>
                      <a:pt x="250" y="47"/>
                      <a:pt x="247" y="46"/>
                    </a:cubicBezTo>
                    <a:cubicBezTo>
                      <a:pt x="245" y="46"/>
                      <a:pt x="242" y="44"/>
                      <a:pt x="241" y="42"/>
                    </a:cubicBezTo>
                    <a:cubicBezTo>
                      <a:pt x="239" y="39"/>
                      <a:pt x="239" y="36"/>
                      <a:pt x="240" y="33"/>
                    </a:cubicBezTo>
                    <a:cubicBezTo>
                      <a:pt x="241" y="31"/>
                      <a:pt x="242" y="28"/>
                      <a:pt x="245" y="27"/>
                    </a:cubicBezTo>
                    <a:cubicBezTo>
                      <a:pt x="247" y="25"/>
                      <a:pt x="250" y="25"/>
                      <a:pt x="253" y="26"/>
                    </a:cubicBezTo>
                    <a:close/>
                    <a:moveTo>
                      <a:pt x="249" y="76"/>
                    </a:moveTo>
                    <a:lnTo>
                      <a:pt x="224" y="169"/>
                    </a:lnTo>
                    <a:cubicBezTo>
                      <a:pt x="220" y="185"/>
                      <a:pt x="213" y="196"/>
                      <a:pt x="204" y="202"/>
                    </a:cubicBezTo>
                    <a:cubicBezTo>
                      <a:pt x="196" y="208"/>
                      <a:pt x="186" y="209"/>
                      <a:pt x="175" y="206"/>
                    </a:cubicBezTo>
                    <a:cubicBezTo>
                      <a:pt x="169" y="204"/>
                      <a:pt x="165" y="202"/>
                      <a:pt x="162" y="199"/>
                    </a:cubicBezTo>
                    <a:cubicBezTo>
                      <a:pt x="160" y="196"/>
                      <a:pt x="159" y="193"/>
                      <a:pt x="160" y="191"/>
                    </a:cubicBezTo>
                    <a:cubicBezTo>
                      <a:pt x="160" y="189"/>
                      <a:pt x="162" y="187"/>
                      <a:pt x="164" y="186"/>
                    </a:cubicBezTo>
                    <a:cubicBezTo>
                      <a:pt x="166" y="185"/>
                      <a:pt x="168" y="184"/>
                      <a:pt x="170" y="185"/>
                    </a:cubicBezTo>
                    <a:cubicBezTo>
                      <a:pt x="172" y="185"/>
                      <a:pt x="174" y="186"/>
                      <a:pt x="175" y="188"/>
                    </a:cubicBezTo>
                    <a:cubicBezTo>
                      <a:pt x="176" y="188"/>
                      <a:pt x="178" y="191"/>
                      <a:pt x="181" y="194"/>
                    </a:cubicBezTo>
                    <a:cubicBezTo>
                      <a:pt x="183" y="198"/>
                      <a:pt x="185" y="200"/>
                      <a:pt x="188" y="201"/>
                    </a:cubicBezTo>
                    <a:cubicBezTo>
                      <a:pt x="189" y="201"/>
                      <a:pt x="191" y="201"/>
                      <a:pt x="193" y="200"/>
                    </a:cubicBezTo>
                    <a:cubicBezTo>
                      <a:pt x="195" y="200"/>
                      <a:pt x="196" y="198"/>
                      <a:pt x="198" y="195"/>
                    </a:cubicBezTo>
                    <a:cubicBezTo>
                      <a:pt x="199" y="192"/>
                      <a:pt x="201" y="186"/>
                      <a:pt x="204" y="176"/>
                    </a:cubicBezTo>
                    <a:lnTo>
                      <a:pt x="222" y="111"/>
                    </a:lnTo>
                    <a:cubicBezTo>
                      <a:pt x="224" y="101"/>
                      <a:pt x="226" y="94"/>
                      <a:pt x="226" y="91"/>
                    </a:cubicBezTo>
                    <a:cubicBezTo>
                      <a:pt x="226" y="89"/>
                      <a:pt x="226" y="87"/>
                      <a:pt x="225" y="86"/>
                    </a:cubicBezTo>
                    <a:cubicBezTo>
                      <a:pt x="224" y="85"/>
                      <a:pt x="223" y="84"/>
                      <a:pt x="221" y="83"/>
                    </a:cubicBezTo>
                    <a:cubicBezTo>
                      <a:pt x="219" y="83"/>
                      <a:pt x="217" y="83"/>
                      <a:pt x="214" y="83"/>
                    </a:cubicBezTo>
                    <a:lnTo>
                      <a:pt x="214" y="79"/>
                    </a:lnTo>
                    <a:lnTo>
                      <a:pt x="244" y="75"/>
                    </a:lnTo>
                    <a:lnTo>
                      <a:pt x="249" y="76"/>
                    </a:lnTo>
                    <a:close/>
                    <a:moveTo>
                      <a:pt x="284" y="126"/>
                    </a:moveTo>
                    <a:cubicBezTo>
                      <a:pt x="280" y="140"/>
                      <a:pt x="281" y="151"/>
                      <a:pt x="285" y="161"/>
                    </a:cubicBezTo>
                    <a:cubicBezTo>
                      <a:pt x="290" y="170"/>
                      <a:pt x="297" y="176"/>
                      <a:pt x="306" y="179"/>
                    </a:cubicBezTo>
                    <a:cubicBezTo>
                      <a:pt x="312" y="181"/>
                      <a:pt x="318" y="180"/>
                      <a:pt x="323" y="178"/>
                    </a:cubicBezTo>
                    <a:cubicBezTo>
                      <a:pt x="328" y="176"/>
                      <a:pt x="333" y="171"/>
                      <a:pt x="339" y="164"/>
                    </a:cubicBezTo>
                    <a:lnTo>
                      <a:pt x="341" y="167"/>
                    </a:lnTo>
                    <a:cubicBezTo>
                      <a:pt x="337" y="176"/>
                      <a:pt x="331" y="183"/>
                      <a:pt x="322" y="189"/>
                    </a:cubicBezTo>
                    <a:cubicBezTo>
                      <a:pt x="313" y="195"/>
                      <a:pt x="304" y="196"/>
                      <a:pt x="294" y="193"/>
                    </a:cubicBezTo>
                    <a:cubicBezTo>
                      <a:pt x="283" y="190"/>
                      <a:pt x="274" y="183"/>
                      <a:pt x="269" y="173"/>
                    </a:cubicBezTo>
                    <a:cubicBezTo>
                      <a:pt x="263" y="162"/>
                      <a:pt x="262" y="149"/>
                      <a:pt x="266" y="135"/>
                    </a:cubicBezTo>
                    <a:cubicBezTo>
                      <a:pt x="270" y="119"/>
                      <a:pt x="278" y="108"/>
                      <a:pt x="288" y="101"/>
                    </a:cubicBezTo>
                    <a:cubicBezTo>
                      <a:pt x="299" y="95"/>
                      <a:pt x="310" y="93"/>
                      <a:pt x="322" y="96"/>
                    </a:cubicBezTo>
                    <a:cubicBezTo>
                      <a:pt x="333" y="99"/>
                      <a:pt x="340" y="105"/>
                      <a:pt x="345" y="113"/>
                    </a:cubicBezTo>
                    <a:cubicBezTo>
                      <a:pt x="350" y="122"/>
                      <a:pt x="351" y="132"/>
                      <a:pt x="348" y="143"/>
                    </a:cubicBezTo>
                    <a:lnTo>
                      <a:pt x="284" y="126"/>
                    </a:lnTo>
                    <a:close/>
                    <a:moveTo>
                      <a:pt x="285" y="120"/>
                    </a:moveTo>
                    <a:lnTo>
                      <a:pt x="328" y="132"/>
                    </a:lnTo>
                    <a:cubicBezTo>
                      <a:pt x="329" y="126"/>
                      <a:pt x="330" y="121"/>
                      <a:pt x="329" y="119"/>
                    </a:cubicBezTo>
                    <a:cubicBezTo>
                      <a:pt x="329" y="114"/>
                      <a:pt x="327" y="111"/>
                      <a:pt x="324" y="108"/>
                    </a:cubicBezTo>
                    <a:cubicBezTo>
                      <a:pt x="322" y="105"/>
                      <a:pt x="318" y="103"/>
                      <a:pt x="315" y="102"/>
                    </a:cubicBezTo>
                    <a:cubicBezTo>
                      <a:pt x="309" y="100"/>
                      <a:pt x="304" y="101"/>
                      <a:pt x="298" y="104"/>
                    </a:cubicBezTo>
                    <a:cubicBezTo>
                      <a:pt x="292" y="107"/>
                      <a:pt x="288" y="113"/>
                      <a:pt x="285" y="120"/>
                    </a:cubicBezTo>
                    <a:close/>
                    <a:moveTo>
                      <a:pt x="433" y="190"/>
                    </a:moveTo>
                    <a:cubicBezTo>
                      <a:pt x="428" y="202"/>
                      <a:pt x="420" y="210"/>
                      <a:pt x="411" y="214"/>
                    </a:cubicBezTo>
                    <a:cubicBezTo>
                      <a:pt x="402" y="219"/>
                      <a:pt x="393" y="220"/>
                      <a:pt x="385" y="218"/>
                    </a:cubicBezTo>
                    <a:cubicBezTo>
                      <a:pt x="374" y="215"/>
                      <a:pt x="366" y="208"/>
                      <a:pt x="361" y="197"/>
                    </a:cubicBezTo>
                    <a:cubicBezTo>
                      <a:pt x="355" y="186"/>
                      <a:pt x="355" y="173"/>
                      <a:pt x="359" y="158"/>
                    </a:cubicBezTo>
                    <a:cubicBezTo>
                      <a:pt x="363" y="144"/>
                      <a:pt x="370" y="133"/>
                      <a:pt x="381" y="127"/>
                    </a:cubicBezTo>
                    <a:cubicBezTo>
                      <a:pt x="392" y="120"/>
                      <a:pt x="404" y="118"/>
                      <a:pt x="416" y="121"/>
                    </a:cubicBezTo>
                    <a:cubicBezTo>
                      <a:pt x="425" y="124"/>
                      <a:pt x="432" y="128"/>
                      <a:pt x="436" y="134"/>
                    </a:cubicBezTo>
                    <a:cubicBezTo>
                      <a:pt x="441" y="141"/>
                      <a:pt x="442" y="147"/>
                      <a:pt x="441" y="152"/>
                    </a:cubicBezTo>
                    <a:cubicBezTo>
                      <a:pt x="440" y="154"/>
                      <a:pt x="439" y="156"/>
                      <a:pt x="437" y="157"/>
                    </a:cubicBezTo>
                    <a:cubicBezTo>
                      <a:pt x="435" y="158"/>
                      <a:pt x="432" y="159"/>
                      <a:pt x="429" y="158"/>
                    </a:cubicBezTo>
                    <a:cubicBezTo>
                      <a:pt x="425" y="157"/>
                      <a:pt x="423" y="155"/>
                      <a:pt x="421" y="152"/>
                    </a:cubicBezTo>
                    <a:cubicBezTo>
                      <a:pt x="421" y="150"/>
                      <a:pt x="421" y="147"/>
                      <a:pt x="421" y="143"/>
                    </a:cubicBezTo>
                    <a:cubicBezTo>
                      <a:pt x="422" y="139"/>
                      <a:pt x="421" y="135"/>
                      <a:pt x="420" y="133"/>
                    </a:cubicBezTo>
                    <a:cubicBezTo>
                      <a:pt x="418" y="130"/>
                      <a:pt x="415" y="128"/>
                      <a:pt x="411" y="127"/>
                    </a:cubicBezTo>
                    <a:cubicBezTo>
                      <a:pt x="404" y="125"/>
                      <a:pt x="398" y="126"/>
                      <a:pt x="392" y="130"/>
                    </a:cubicBezTo>
                    <a:cubicBezTo>
                      <a:pt x="385" y="135"/>
                      <a:pt x="380" y="143"/>
                      <a:pt x="377" y="154"/>
                    </a:cubicBezTo>
                    <a:cubicBezTo>
                      <a:pt x="374" y="165"/>
                      <a:pt x="374" y="176"/>
                      <a:pt x="378" y="185"/>
                    </a:cubicBezTo>
                    <a:cubicBezTo>
                      <a:pt x="381" y="195"/>
                      <a:pt x="387" y="201"/>
                      <a:pt x="396" y="204"/>
                    </a:cubicBezTo>
                    <a:cubicBezTo>
                      <a:pt x="403" y="206"/>
                      <a:pt x="409" y="205"/>
                      <a:pt x="416" y="202"/>
                    </a:cubicBezTo>
                    <a:cubicBezTo>
                      <a:pt x="420" y="200"/>
                      <a:pt x="425" y="195"/>
                      <a:pt x="431" y="188"/>
                    </a:cubicBezTo>
                    <a:lnTo>
                      <a:pt x="433" y="190"/>
                    </a:lnTo>
                    <a:close/>
                    <a:moveTo>
                      <a:pt x="498" y="114"/>
                    </a:moveTo>
                    <a:lnTo>
                      <a:pt x="490" y="144"/>
                    </a:lnTo>
                    <a:lnTo>
                      <a:pt x="511" y="150"/>
                    </a:lnTo>
                    <a:lnTo>
                      <a:pt x="510" y="157"/>
                    </a:lnTo>
                    <a:lnTo>
                      <a:pt x="488" y="151"/>
                    </a:lnTo>
                    <a:lnTo>
                      <a:pt x="472" y="211"/>
                    </a:lnTo>
                    <a:cubicBezTo>
                      <a:pt x="470" y="217"/>
                      <a:pt x="470" y="221"/>
                      <a:pt x="471" y="224"/>
                    </a:cubicBezTo>
                    <a:cubicBezTo>
                      <a:pt x="473" y="226"/>
                      <a:pt x="474" y="228"/>
                      <a:pt x="477" y="228"/>
                    </a:cubicBezTo>
                    <a:cubicBezTo>
                      <a:pt x="479" y="229"/>
                      <a:pt x="482" y="229"/>
                      <a:pt x="484" y="228"/>
                    </a:cubicBezTo>
                    <a:cubicBezTo>
                      <a:pt x="487" y="227"/>
                      <a:pt x="489" y="226"/>
                      <a:pt x="491" y="223"/>
                    </a:cubicBezTo>
                    <a:lnTo>
                      <a:pt x="495" y="224"/>
                    </a:lnTo>
                    <a:cubicBezTo>
                      <a:pt x="490" y="230"/>
                      <a:pt x="486" y="234"/>
                      <a:pt x="481" y="237"/>
                    </a:cubicBezTo>
                    <a:cubicBezTo>
                      <a:pt x="475" y="239"/>
                      <a:pt x="471" y="239"/>
                      <a:pt x="466" y="238"/>
                    </a:cubicBezTo>
                    <a:cubicBezTo>
                      <a:pt x="463" y="237"/>
                      <a:pt x="460" y="236"/>
                      <a:pt x="458" y="233"/>
                    </a:cubicBezTo>
                    <a:cubicBezTo>
                      <a:pt x="455" y="231"/>
                      <a:pt x="454" y="227"/>
                      <a:pt x="453" y="224"/>
                    </a:cubicBezTo>
                    <a:cubicBezTo>
                      <a:pt x="452" y="220"/>
                      <a:pt x="453" y="215"/>
                      <a:pt x="455" y="209"/>
                    </a:cubicBezTo>
                    <a:lnTo>
                      <a:pt x="471" y="147"/>
                    </a:lnTo>
                    <a:lnTo>
                      <a:pt x="457" y="143"/>
                    </a:lnTo>
                    <a:lnTo>
                      <a:pt x="458" y="139"/>
                    </a:lnTo>
                    <a:cubicBezTo>
                      <a:pt x="462" y="139"/>
                      <a:pt x="466" y="137"/>
                      <a:pt x="471" y="135"/>
                    </a:cubicBezTo>
                    <a:cubicBezTo>
                      <a:pt x="476" y="132"/>
                      <a:pt x="480" y="129"/>
                      <a:pt x="485" y="125"/>
                    </a:cubicBezTo>
                    <a:cubicBezTo>
                      <a:pt x="487" y="123"/>
                      <a:pt x="490" y="119"/>
                      <a:pt x="495" y="113"/>
                    </a:cubicBezTo>
                    <a:lnTo>
                      <a:pt x="498" y="11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Line 17">
                <a:extLst>
                  <a:ext uri="{FF2B5EF4-FFF2-40B4-BE49-F238E27FC236}">
                    <a16:creationId xmlns:a16="http://schemas.microsoft.com/office/drawing/2014/main" id="{01D9588D-5C59-4ADB-B7F5-69502BD1EA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3" y="1412"/>
                <a:ext cx="177" cy="101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18">
                <a:extLst>
                  <a:ext uri="{FF2B5EF4-FFF2-40B4-BE49-F238E27FC236}">
                    <a16:creationId xmlns:a16="http://schemas.microsoft.com/office/drawing/2014/main" id="{5C254857-4C01-4812-847B-2E9AFE1E1D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15" y="1377"/>
                <a:ext cx="194" cy="86"/>
              </a:xfrm>
              <a:custGeom>
                <a:avLst/>
                <a:gdLst>
                  <a:gd name="T0" fmla="*/ 44 w 764"/>
                  <a:gd name="T1" fmla="*/ 191 h 338"/>
                  <a:gd name="T2" fmla="*/ 77 w 764"/>
                  <a:gd name="T3" fmla="*/ 282 h 338"/>
                  <a:gd name="T4" fmla="*/ 70 w 764"/>
                  <a:gd name="T5" fmla="*/ 322 h 338"/>
                  <a:gd name="T6" fmla="*/ 35 w 764"/>
                  <a:gd name="T7" fmla="*/ 333 h 338"/>
                  <a:gd name="T8" fmla="*/ 16 w 764"/>
                  <a:gd name="T9" fmla="*/ 213 h 338"/>
                  <a:gd name="T10" fmla="*/ 36 w 764"/>
                  <a:gd name="T11" fmla="*/ 218 h 338"/>
                  <a:gd name="T12" fmla="*/ 89 w 764"/>
                  <a:gd name="T13" fmla="*/ 264 h 338"/>
                  <a:gd name="T14" fmla="*/ 36 w 764"/>
                  <a:gd name="T15" fmla="*/ 218 h 338"/>
                  <a:gd name="T16" fmla="*/ 178 w 764"/>
                  <a:gd name="T17" fmla="*/ 162 h 338"/>
                  <a:gd name="T18" fmla="*/ 152 w 764"/>
                  <a:gd name="T19" fmla="*/ 174 h 338"/>
                  <a:gd name="T20" fmla="*/ 179 w 764"/>
                  <a:gd name="T21" fmla="*/ 247 h 338"/>
                  <a:gd name="T22" fmla="*/ 144 w 764"/>
                  <a:gd name="T23" fmla="*/ 249 h 338"/>
                  <a:gd name="T24" fmla="*/ 118 w 764"/>
                  <a:gd name="T25" fmla="*/ 180 h 338"/>
                  <a:gd name="T26" fmla="*/ 199 w 764"/>
                  <a:gd name="T27" fmla="*/ 184 h 338"/>
                  <a:gd name="T28" fmla="*/ 269 w 764"/>
                  <a:gd name="T29" fmla="*/ 191 h 338"/>
                  <a:gd name="T30" fmla="*/ 190 w 764"/>
                  <a:gd name="T31" fmla="*/ 161 h 338"/>
                  <a:gd name="T32" fmla="*/ 197 w 764"/>
                  <a:gd name="T33" fmla="*/ 179 h 338"/>
                  <a:gd name="T34" fmla="*/ 200 w 764"/>
                  <a:gd name="T35" fmla="*/ 158 h 338"/>
                  <a:gd name="T36" fmla="*/ 300 w 764"/>
                  <a:gd name="T37" fmla="*/ 208 h 338"/>
                  <a:gd name="T38" fmla="*/ 328 w 764"/>
                  <a:gd name="T39" fmla="*/ 100 h 338"/>
                  <a:gd name="T40" fmla="*/ 306 w 764"/>
                  <a:gd name="T41" fmla="*/ 76 h 338"/>
                  <a:gd name="T42" fmla="*/ 373 w 764"/>
                  <a:gd name="T43" fmla="*/ 187 h 338"/>
                  <a:gd name="T44" fmla="*/ 357 w 764"/>
                  <a:gd name="T45" fmla="*/ 207 h 338"/>
                  <a:gd name="T46" fmla="*/ 322 w 764"/>
                  <a:gd name="T47" fmla="*/ 121 h 338"/>
                  <a:gd name="T48" fmla="*/ 336 w 764"/>
                  <a:gd name="T49" fmla="*/ 200 h 338"/>
                  <a:gd name="T50" fmla="*/ 396 w 764"/>
                  <a:gd name="T51" fmla="*/ 58 h 338"/>
                  <a:gd name="T52" fmla="*/ 385 w 764"/>
                  <a:gd name="T53" fmla="*/ 43 h 338"/>
                  <a:gd name="T54" fmla="*/ 444 w 764"/>
                  <a:gd name="T55" fmla="*/ 176 h 338"/>
                  <a:gd name="T56" fmla="*/ 411 w 764"/>
                  <a:gd name="T57" fmla="*/ 179 h 338"/>
                  <a:gd name="T58" fmla="*/ 385 w 764"/>
                  <a:gd name="T59" fmla="*/ 109 h 338"/>
                  <a:gd name="T60" fmla="*/ 515 w 764"/>
                  <a:gd name="T61" fmla="*/ 124 h 338"/>
                  <a:gd name="T62" fmla="*/ 438 w 764"/>
                  <a:gd name="T63" fmla="*/ 95 h 338"/>
                  <a:gd name="T64" fmla="*/ 495 w 764"/>
                  <a:gd name="T65" fmla="*/ 98 h 338"/>
                  <a:gd name="T66" fmla="*/ 449 w 764"/>
                  <a:gd name="T67" fmla="*/ 92 h 338"/>
                  <a:gd name="T68" fmla="*/ 511 w 764"/>
                  <a:gd name="T69" fmla="*/ 123 h 338"/>
                  <a:gd name="T70" fmla="*/ 544 w 764"/>
                  <a:gd name="T71" fmla="*/ 148 h 338"/>
                  <a:gd name="T72" fmla="*/ 573 w 764"/>
                  <a:gd name="T73" fmla="*/ 76 h 338"/>
                  <a:gd name="T74" fmla="*/ 541 w 764"/>
                  <a:gd name="T75" fmla="*/ 78 h 338"/>
                  <a:gd name="T76" fmla="*/ 528 w 764"/>
                  <a:gd name="T77" fmla="*/ 64 h 338"/>
                  <a:gd name="T78" fmla="*/ 599 w 764"/>
                  <a:gd name="T79" fmla="*/ 105 h 338"/>
                  <a:gd name="T80" fmla="*/ 618 w 764"/>
                  <a:gd name="T81" fmla="*/ 113 h 338"/>
                  <a:gd name="T82" fmla="*/ 585 w 764"/>
                  <a:gd name="T83" fmla="*/ 121 h 338"/>
                  <a:gd name="T84" fmla="*/ 557 w 764"/>
                  <a:gd name="T85" fmla="*/ 134 h 338"/>
                  <a:gd name="T86" fmla="*/ 655 w 764"/>
                  <a:gd name="T87" fmla="*/ 25 h 338"/>
                  <a:gd name="T88" fmla="*/ 664 w 764"/>
                  <a:gd name="T89" fmla="*/ 110 h 338"/>
                  <a:gd name="T90" fmla="*/ 660 w 764"/>
                  <a:gd name="T91" fmla="*/ 124 h 338"/>
                  <a:gd name="T92" fmla="*/ 604 w 764"/>
                  <a:gd name="T93" fmla="*/ 46 h 338"/>
                  <a:gd name="T94" fmla="*/ 625 w 764"/>
                  <a:gd name="T95" fmla="*/ 0 h 338"/>
                  <a:gd name="T96" fmla="*/ 760 w 764"/>
                  <a:gd name="T97" fmla="*/ 58 h 338"/>
                  <a:gd name="T98" fmla="*/ 682 w 764"/>
                  <a:gd name="T99" fmla="*/ 68 h 338"/>
                  <a:gd name="T100" fmla="*/ 693 w 764"/>
                  <a:gd name="T101" fmla="*/ 52 h 338"/>
                  <a:gd name="T102" fmla="*/ 708 w 764"/>
                  <a:gd name="T103" fmla="*/ 15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64" h="338">
                    <a:moveTo>
                      <a:pt x="0" y="210"/>
                    </a:moveTo>
                    <a:lnTo>
                      <a:pt x="25" y="191"/>
                    </a:lnTo>
                    <a:lnTo>
                      <a:pt x="29" y="190"/>
                    </a:lnTo>
                    <a:lnTo>
                      <a:pt x="35" y="212"/>
                    </a:lnTo>
                    <a:cubicBezTo>
                      <a:pt x="37" y="202"/>
                      <a:pt x="40" y="195"/>
                      <a:pt x="44" y="191"/>
                    </a:cubicBezTo>
                    <a:cubicBezTo>
                      <a:pt x="48" y="186"/>
                      <a:pt x="53" y="183"/>
                      <a:pt x="58" y="182"/>
                    </a:cubicBezTo>
                    <a:cubicBezTo>
                      <a:pt x="67" y="179"/>
                      <a:pt x="76" y="181"/>
                      <a:pt x="84" y="187"/>
                    </a:cubicBezTo>
                    <a:cubicBezTo>
                      <a:pt x="94" y="193"/>
                      <a:pt x="101" y="204"/>
                      <a:pt x="105" y="218"/>
                    </a:cubicBezTo>
                    <a:cubicBezTo>
                      <a:pt x="109" y="234"/>
                      <a:pt x="108" y="248"/>
                      <a:pt x="102" y="261"/>
                    </a:cubicBezTo>
                    <a:cubicBezTo>
                      <a:pt x="96" y="272"/>
                      <a:pt x="88" y="279"/>
                      <a:pt x="77" y="282"/>
                    </a:cubicBezTo>
                    <a:cubicBezTo>
                      <a:pt x="72" y="283"/>
                      <a:pt x="67" y="283"/>
                      <a:pt x="63" y="283"/>
                    </a:cubicBezTo>
                    <a:cubicBezTo>
                      <a:pt x="60" y="283"/>
                      <a:pt x="57" y="282"/>
                      <a:pt x="53" y="279"/>
                    </a:cubicBezTo>
                    <a:lnTo>
                      <a:pt x="60" y="307"/>
                    </a:lnTo>
                    <a:cubicBezTo>
                      <a:pt x="62" y="314"/>
                      <a:pt x="63" y="318"/>
                      <a:pt x="65" y="319"/>
                    </a:cubicBezTo>
                    <a:cubicBezTo>
                      <a:pt x="66" y="321"/>
                      <a:pt x="67" y="322"/>
                      <a:pt x="70" y="322"/>
                    </a:cubicBezTo>
                    <a:cubicBezTo>
                      <a:pt x="72" y="323"/>
                      <a:pt x="75" y="322"/>
                      <a:pt x="80" y="321"/>
                    </a:cubicBezTo>
                    <a:lnTo>
                      <a:pt x="81" y="325"/>
                    </a:lnTo>
                    <a:lnTo>
                      <a:pt x="33" y="338"/>
                    </a:lnTo>
                    <a:lnTo>
                      <a:pt x="32" y="334"/>
                    </a:lnTo>
                    <a:lnTo>
                      <a:pt x="35" y="333"/>
                    </a:lnTo>
                    <a:cubicBezTo>
                      <a:pt x="38" y="332"/>
                      <a:pt x="41" y="331"/>
                      <a:pt x="44" y="329"/>
                    </a:cubicBezTo>
                    <a:cubicBezTo>
                      <a:pt x="45" y="327"/>
                      <a:pt x="45" y="326"/>
                      <a:pt x="46" y="324"/>
                    </a:cubicBezTo>
                    <a:cubicBezTo>
                      <a:pt x="46" y="322"/>
                      <a:pt x="45" y="318"/>
                      <a:pt x="43" y="311"/>
                    </a:cubicBezTo>
                    <a:lnTo>
                      <a:pt x="20" y="224"/>
                    </a:lnTo>
                    <a:cubicBezTo>
                      <a:pt x="18" y="218"/>
                      <a:pt x="17" y="215"/>
                      <a:pt x="16" y="213"/>
                    </a:cubicBezTo>
                    <a:cubicBezTo>
                      <a:pt x="15" y="212"/>
                      <a:pt x="14" y="211"/>
                      <a:pt x="13" y="210"/>
                    </a:cubicBezTo>
                    <a:cubicBezTo>
                      <a:pt x="11" y="210"/>
                      <a:pt x="9" y="210"/>
                      <a:pt x="7" y="210"/>
                    </a:cubicBezTo>
                    <a:cubicBezTo>
                      <a:pt x="6" y="211"/>
                      <a:pt x="4" y="212"/>
                      <a:pt x="2" y="213"/>
                    </a:cubicBezTo>
                    <a:lnTo>
                      <a:pt x="0" y="210"/>
                    </a:lnTo>
                    <a:close/>
                    <a:moveTo>
                      <a:pt x="36" y="218"/>
                    </a:moveTo>
                    <a:lnTo>
                      <a:pt x="45" y="252"/>
                    </a:lnTo>
                    <a:cubicBezTo>
                      <a:pt x="47" y="260"/>
                      <a:pt x="49" y="264"/>
                      <a:pt x="50" y="267"/>
                    </a:cubicBezTo>
                    <a:cubicBezTo>
                      <a:pt x="52" y="270"/>
                      <a:pt x="55" y="273"/>
                      <a:pt x="60" y="275"/>
                    </a:cubicBezTo>
                    <a:cubicBezTo>
                      <a:pt x="64" y="277"/>
                      <a:pt x="69" y="277"/>
                      <a:pt x="75" y="276"/>
                    </a:cubicBezTo>
                    <a:cubicBezTo>
                      <a:pt x="82" y="274"/>
                      <a:pt x="86" y="270"/>
                      <a:pt x="89" y="264"/>
                    </a:cubicBezTo>
                    <a:cubicBezTo>
                      <a:pt x="93" y="255"/>
                      <a:pt x="93" y="245"/>
                      <a:pt x="89" y="232"/>
                    </a:cubicBezTo>
                    <a:cubicBezTo>
                      <a:pt x="86" y="218"/>
                      <a:pt x="80" y="208"/>
                      <a:pt x="71" y="202"/>
                    </a:cubicBezTo>
                    <a:cubicBezTo>
                      <a:pt x="66" y="198"/>
                      <a:pt x="60" y="197"/>
                      <a:pt x="54" y="199"/>
                    </a:cubicBezTo>
                    <a:cubicBezTo>
                      <a:pt x="51" y="200"/>
                      <a:pt x="48" y="201"/>
                      <a:pt x="45" y="204"/>
                    </a:cubicBezTo>
                    <a:cubicBezTo>
                      <a:pt x="43" y="206"/>
                      <a:pt x="40" y="210"/>
                      <a:pt x="36" y="218"/>
                    </a:cubicBezTo>
                    <a:close/>
                    <a:moveTo>
                      <a:pt x="138" y="161"/>
                    </a:moveTo>
                    <a:lnTo>
                      <a:pt x="144" y="181"/>
                    </a:lnTo>
                    <a:cubicBezTo>
                      <a:pt x="148" y="165"/>
                      <a:pt x="154" y="156"/>
                      <a:pt x="162" y="154"/>
                    </a:cubicBezTo>
                    <a:cubicBezTo>
                      <a:pt x="166" y="153"/>
                      <a:pt x="169" y="153"/>
                      <a:pt x="172" y="155"/>
                    </a:cubicBezTo>
                    <a:cubicBezTo>
                      <a:pt x="175" y="157"/>
                      <a:pt x="177" y="159"/>
                      <a:pt x="178" y="162"/>
                    </a:cubicBezTo>
                    <a:cubicBezTo>
                      <a:pt x="178" y="164"/>
                      <a:pt x="178" y="167"/>
                      <a:pt x="177" y="169"/>
                    </a:cubicBezTo>
                    <a:cubicBezTo>
                      <a:pt x="176" y="172"/>
                      <a:pt x="174" y="173"/>
                      <a:pt x="171" y="174"/>
                    </a:cubicBezTo>
                    <a:cubicBezTo>
                      <a:pt x="169" y="174"/>
                      <a:pt x="166" y="174"/>
                      <a:pt x="163" y="172"/>
                    </a:cubicBezTo>
                    <a:cubicBezTo>
                      <a:pt x="159" y="171"/>
                      <a:pt x="157" y="170"/>
                      <a:pt x="155" y="171"/>
                    </a:cubicBezTo>
                    <a:cubicBezTo>
                      <a:pt x="154" y="171"/>
                      <a:pt x="153" y="172"/>
                      <a:pt x="152" y="174"/>
                    </a:cubicBezTo>
                    <a:cubicBezTo>
                      <a:pt x="149" y="177"/>
                      <a:pt x="148" y="183"/>
                      <a:pt x="146" y="190"/>
                    </a:cubicBezTo>
                    <a:lnTo>
                      <a:pt x="158" y="234"/>
                    </a:lnTo>
                    <a:cubicBezTo>
                      <a:pt x="159" y="239"/>
                      <a:pt x="161" y="243"/>
                      <a:pt x="163" y="245"/>
                    </a:cubicBezTo>
                    <a:cubicBezTo>
                      <a:pt x="164" y="246"/>
                      <a:pt x="166" y="248"/>
                      <a:pt x="169" y="248"/>
                    </a:cubicBezTo>
                    <a:cubicBezTo>
                      <a:pt x="171" y="249"/>
                      <a:pt x="175" y="249"/>
                      <a:pt x="179" y="247"/>
                    </a:cubicBezTo>
                    <a:lnTo>
                      <a:pt x="180" y="251"/>
                    </a:lnTo>
                    <a:lnTo>
                      <a:pt x="133" y="264"/>
                    </a:lnTo>
                    <a:lnTo>
                      <a:pt x="132" y="260"/>
                    </a:lnTo>
                    <a:cubicBezTo>
                      <a:pt x="136" y="259"/>
                      <a:pt x="140" y="257"/>
                      <a:pt x="141" y="255"/>
                    </a:cubicBezTo>
                    <a:cubicBezTo>
                      <a:pt x="143" y="254"/>
                      <a:pt x="144" y="252"/>
                      <a:pt x="144" y="249"/>
                    </a:cubicBezTo>
                    <a:cubicBezTo>
                      <a:pt x="144" y="248"/>
                      <a:pt x="143" y="244"/>
                      <a:pt x="142" y="239"/>
                    </a:cubicBezTo>
                    <a:lnTo>
                      <a:pt x="132" y="203"/>
                    </a:lnTo>
                    <a:cubicBezTo>
                      <a:pt x="129" y="193"/>
                      <a:pt x="127" y="186"/>
                      <a:pt x="126" y="184"/>
                    </a:cubicBezTo>
                    <a:cubicBezTo>
                      <a:pt x="125" y="182"/>
                      <a:pt x="124" y="181"/>
                      <a:pt x="123" y="181"/>
                    </a:cubicBezTo>
                    <a:cubicBezTo>
                      <a:pt x="121" y="180"/>
                      <a:pt x="120" y="180"/>
                      <a:pt x="118" y="180"/>
                    </a:cubicBezTo>
                    <a:cubicBezTo>
                      <a:pt x="116" y="181"/>
                      <a:pt x="113" y="182"/>
                      <a:pt x="111" y="184"/>
                    </a:cubicBezTo>
                    <a:lnTo>
                      <a:pt x="109" y="180"/>
                    </a:lnTo>
                    <a:lnTo>
                      <a:pt x="134" y="162"/>
                    </a:lnTo>
                    <a:lnTo>
                      <a:pt x="138" y="161"/>
                    </a:lnTo>
                    <a:close/>
                    <a:moveTo>
                      <a:pt x="199" y="184"/>
                    </a:moveTo>
                    <a:cubicBezTo>
                      <a:pt x="202" y="198"/>
                      <a:pt x="208" y="208"/>
                      <a:pt x="217" y="214"/>
                    </a:cubicBezTo>
                    <a:cubicBezTo>
                      <a:pt x="226" y="220"/>
                      <a:pt x="235" y="222"/>
                      <a:pt x="244" y="219"/>
                    </a:cubicBezTo>
                    <a:cubicBezTo>
                      <a:pt x="250" y="218"/>
                      <a:pt x="255" y="215"/>
                      <a:pt x="258" y="210"/>
                    </a:cubicBezTo>
                    <a:cubicBezTo>
                      <a:pt x="262" y="206"/>
                      <a:pt x="264" y="199"/>
                      <a:pt x="265" y="190"/>
                    </a:cubicBezTo>
                    <a:lnTo>
                      <a:pt x="269" y="191"/>
                    </a:lnTo>
                    <a:cubicBezTo>
                      <a:pt x="270" y="201"/>
                      <a:pt x="268" y="210"/>
                      <a:pt x="263" y="220"/>
                    </a:cubicBezTo>
                    <a:cubicBezTo>
                      <a:pt x="258" y="229"/>
                      <a:pt x="251" y="235"/>
                      <a:pt x="241" y="238"/>
                    </a:cubicBezTo>
                    <a:cubicBezTo>
                      <a:pt x="230" y="241"/>
                      <a:pt x="219" y="239"/>
                      <a:pt x="209" y="232"/>
                    </a:cubicBezTo>
                    <a:cubicBezTo>
                      <a:pt x="199" y="226"/>
                      <a:pt x="192" y="215"/>
                      <a:pt x="188" y="201"/>
                    </a:cubicBezTo>
                    <a:cubicBezTo>
                      <a:pt x="183" y="185"/>
                      <a:pt x="184" y="172"/>
                      <a:pt x="190" y="161"/>
                    </a:cubicBezTo>
                    <a:cubicBezTo>
                      <a:pt x="196" y="150"/>
                      <a:pt x="205" y="143"/>
                      <a:pt x="217" y="139"/>
                    </a:cubicBezTo>
                    <a:cubicBezTo>
                      <a:pt x="227" y="137"/>
                      <a:pt x="237" y="138"/>
                      <a:pt x="245" y="143"/>
                    </a:cubicBezTo>
                    <a:cubicBezTo>
                      <a:pt x="253" y="148"/>
                      <a:pt x="259" y="156"/>
                      <a:pt x="262" y="167"/>
                    </a:cubicBezTo>
                    <a:lnTo>
                      <a:pt x="199" y="184"/>
                    </a:lnTo>
                    <a:close/>
                    <a:moveTo>
                      <a:pt x="197" y="179"/>
                    </a:moveTo>
                    <a:lnTo>
                      <a:pt x="240" y="167"/>
                    </a:lnTo>
                    <a:cubicBezTo>
                      <a:pt x="238" y="161"/>
                      <a:pt x="236" y="157"/>
                      <a:pt x="234" y="155"/>
                    </a:cubicBezTo>
                    <a:cubicBezTo>
                      <a:pt x="232" y="152"/>
                      <a:pt x="228" y="150"/>
                      <a:pt x="224" y="148"/>
                    </a:cubicBezTo>
                    <a:cubicBezTo>
                      <a:pt x="221" y="147"/>
                      <a:pt x="217" y="147"/>
                      <a:pt x="213" y="148"/>
                    </a:cubicBezTo>
                    <a:cubicBezTo>
                      <a:pt x="208" y="149"/>
                      <a:pt x="203" y="153"/>
                      <a:pt x="200" y="158"/>
                    </a:cubicBezTo>
                    <a:cubicBezTo>
                      <a:pt x="197" y="164"/>
                      <a:pt x="196" y="171"/>
                      <a:pt x="197" y="179"/>
                    </a:cubicBezTo>
                    <a:close/>
                    <a:moveTo>
                      <a:pt x="354" y="193"/>
                    </a:moveTo>
                    <a:cubicBezTo>
                      <a:pt x="350" y="199"/>
                      <a:pt x="347" y="204"/>
                      <a:pt x="343" y="207"/>
                    </a:cubicBezTo>
                    <a:cubicBezTo>
                      <a:pt x="339" y="210"/>
                      <a:pt x="335" y="212"/>
                      <a:pt x="330" y="214"/>
                    </a:cubicBezTo>
                    <a:cubicBezTo>
                      <a:pt x="320" y="217"/>
                      <a:pt x="310" y="215"/>
                      <a:pt x="300" y="208"/>
                    </a:cubicBezTo>
                    <a:cubicBezTo>
                      <a:pt x="291" y="202"/>
                      <a:pt x="284" y="192"/>
                      <a:pt x="280" y="179"/>
                    </a:cubicBezTo>
                    <a:cubicBezTo>
                      <a:pt x="277" y="166"/>
                      <a:pt x="278" y="152"/>
                      <a:pt x="283" y="139"/>
                    </a:cubicBezTo>
                    <a:cubicBezTo>
                      <a:pt x="288" y="126"/>
                      <a:pt x="298" y="118"/>
                      <a:pt x="311" y="114"/>
                    </a:cubicBezTo>
                    <a:cubicBezTo>
                      <a:pt x="319" y="112"/>
                      <a:pt x="326" y="113"/>
                      <a:pt x="333" y="117"/>
                    </a:cubicBezTo>
                    <a:lnTo>
                      <a:pt x="328" y="100"/>
                    </a:lnTo>
                    <a:cubicBezTo>
                      <a:pt x="326" y="89"/>
                      <a:pt x="324" y="83"/>
                      <a:pt x="322" y="80"/>
                    </a:cubicBezTo>
                    <a:cubicBezTo>
                      <a:pt x="321" y="78"/>
                      <a:pt x="320" y="77"/>
                      <a:pt x="319" y="76"/>
                    </a:cubicBezTo>
                    <a:cubicBezTo>
                      <a:pt x="317" y="75"/>
                      <a:pt x="316" y="75"/>
                      <a:pt x="314" y="76"/>
                    </a:cubicBezTo>
                    <a:cubicBezTo>
                      <a:pt x="313" y="76"/>
                      <a:pt x="310" y="77"/>
                      <a:pt x="308" y="79"/>
                    </a:cubicBezTo>
                    <a:lnTo>
                      <a:pt x="306" y="76"/>
                    </a:lnTo>
                    <a:lnTo>
                      <a:pt x="330" y="57"/>
                    </a:lnTo>
                    <a:lnTo>
                      <a:pt x="335" y="56"/>
                    </a:lnTo>
                    <a:lnTo>
                      <a:pt x="363" y="163"/>
                    </a:lnTo>
                    <a:cubicBezTo>
                      <a:pt x="366" y="174"/>
                      <a:pt x="368" y="180"/>
                      <a:pt x="369" y="182"/>
                    </a:cubicBezTo>
                    <a:cubicBezTo>
                      <a:pt x="370" y="185"/>
                      <a:pt x="372" y="186"/>
                      <a:pt x="373" y="187"/>
                    </a:cubicBezTo>
                    <a:cubicBezTo>
                      <a:pt x="374" y="187"/>
                      <a:pt x="376" y="187"/>
                      <a:pt x="377" y="187"/>
                    </a:cubicBezTo>
                    <a:cubicBezTo>
                      <a:pt x="379" y="187"/>
                      <a:pt x="381" y="185"/>
                      <a:pt x="384" y="183"/>
                    </a:cubicBezTo>
                    <a:lnTo>
                      <a:pt x="386" y="187"/>
                    </a:lnTo>
                    <a:lnTo>
                      <a:pt x="362" y="205"/>
                    </a:lnTo>
                    <a:lnTo>
                      <a:pt x="357" y="207"/>
                    </a:lnTo>
                    <a:lnTo>
                      <a:pt x="354" y="193"/>
                    </a:lnTo>
                    <a:close/>
                    <a:moveTo>
                      <a:pt x="352" y="186"/>
                    </a:moveTo>
                    <a:lnTo>
                      <a:pt x="339" y="139"/>
                    </a:lnTo>
                    <a:cubicBezTo>
                      <a:pt x="337" y="134"/>
                      <a:pt x="335" y="131"/>
                      <a:pt x="332" y="127"/>
                    </a:cubicBezTo>
                    <a:cubicBezTo>
                      <a:pt x="329" y="124"/>
                      <a:pt x="326" y="122"/>
                      <a:pt x="322" y="121"/>
                    </a:cubicBezTo>
                    <a:cubicBezTo>
                      <a:pt x="318" y="120"/>
                      <a:pt x="314" y="120"/>
                      <a:pt x="311" y="121"/>
                    </a:cubicBezTo>
                    <a:cubicBezTo>
                      <a:pt x="305" y="122"/>
                      <a:pt x="301" y="126"/>
                      <a:pt x="298" y="133"/>
                    </a:cubicBezTo>
                    <a:cubicBezTo>
                      <a:pt x="293" y="142"/>
                      <a:pt x="293" y="153"/>
                      <a:pt x="297" y="166"/>
                    </a:cubicBezTo>
                    <a:cubicBezTo>
                      <a:pt x="300" y="179"/>
                      <a:pt x="306" y="189"/>
                      <a:pt x="314" y="195"/>
                    </a:cubicBezTo>
                    <a:cubicBezTo>
                      <a:pt x="322" y="200"/>
                      <a:pt x="329" y="202"/>
                      <a:pt x="336" y="200"/>
                    </a:cubicBezTo>
                    <a:cubicBezTo>
                      <a:pt x="343" y="199"/>
                      <a:pt x="348" y="194"/>
                      <a:pt x="352" y="186"/>
                    </a:cubicBezTo>
                    <a:close/>
                    <a:moveTo>
                      <a:pt x="385" y="43"/>
                    </a:moveTo>
                    <a:cubicBezTo>
                      <a:pt x="387" y="42"/>
                      <a:pt x="390" y="42"/>
                      <a:pt x="393" y="44"/>
                    </a:cubicBezTo>
                    <a:cubicBezTo>
                      <a:pt x="395" y="45"/>
                      <a:pt x="397" y="47"/>
                      <a:pt x="397" y="50"/>
                    </a:cubicBezTo>
                    <a:cubicBezTo>
                      <a:pt x="398" y="53"/>
                      <a:pt x="398" y="56"/>
                      <a:pt x="396" y="58"/>
                    </a:cubicBezTo>
                    <a:cubicBezTo>
                      <a:pt x="395" y="61"/>
                      <a:pt x="393" y="63"/>
                      <a:pt x="390" y="63"/>
                    </a:cubicBezTo>
                    <a:cubicBezTo>
                      <a:pt x="387" y="64"/>
                      <a:pt x="385" y="64"/>
                      <a:pt x="382" y="62"/>
                    </a:cubicBezTo>
                    <a:cubicBezTo>
                      <a:pt x="379" y="61"/>
                      <a:pt x="378" y="59"/>
                      <a:pt x="377" y="56"/>
                    </a:cubicBezTo>
                    <a:cubicBezTo>
                      <a:pt x="376" y="53"/>
                      <a:pt x="377" y="50"/>
                      <a:pt x="378" y="48"/>
                    </a:cubicBezTo>
                    <a:cubicBezTo>
                      <a:pt x="379" y="45"/>
                      <a:pt x="382" y="44"/>
                      <a:pt x="385" y="43"/>
                    </a:cubicBezTo>
                    <a:close/>
                    <a:moveTo>
                      <a:pt x="406" y="89"/>
                    </a:moveTo>
                    <a:lnTo>
                      <a:pt x="426" y="163"/>
                    </a:lnTo>
                    <a:cubicBezTo>
                      <a:pt x="427" y="169"/>
                      <a:pt x="429" y="172"/>
                      <a:pt x="430" y="174"/>
                    </a:cubicBezTo>
                    <a:cubicBezTo>
                      <a:pt x="431" y="176"/>
                      <a:pt x="433" y="177"/>
                      <a:pt x="435" y="177"/>
                    </a:cubicBezTo>
                    <a:cubicBezTo>
                      <a:pt x="437" y="178"/>
                      <a:pt x="440" y="177"/>
                      <a:pt x="444" y="176"/>
                    </a:cubicBezTo>
                    <a:lnTo>
                      <a:pt x="445" y="180"/>
                    </a:lnTo>
                    <a:lnTo>
                      <a:pt x="400" y="192"/>
                    </a:lnTo>
                    <a:lnTo>
                      <a:pt x="399" y="188"/>
                    </a:lnTo>
                    <a:cubicBezTo>
                      <a:pt x="404" y="187"/>
                      <a:pt x="407" y="186"/>
                      <a:pt x="408" y="185"/>
                    </a:cubicBezTo>
                    <a:cubicBezTo>
                      <a:pt x="409" y="183"/>
                      <a:pt x="410" y="182"/>
                      <a:pt x="411" y="179"/>
                    </a:cubicBezTo>
                    <a:cubicBezTo>
                      <a:pt x="411" y="177"/>
                      <a:pt x="410" y="173"/>
                      <a:pt x="409" y="167"/>
                    </a:cubicBezTo>
                    <a:lnTo>
                      <a:pt x="399" y="132"/>
                    </a:lnTo>
                    <a:cubicBezTo>
                      <a:pt x="397" y="122"/>
                      <a:pt x="395" y="115"/>
                      <a:pt x="393" y="113"/>
                    </a:cubicBezTo>
                    <a:cubicBezTo>
                      <a:pt x="392" y="111"/>
                      <a:pt x="391" y="109"/>
                      <a:pt x="390" y="109"/>
                    </a:cubicBezTo>
                    <a:cubicBezTo>
                      <a:pt x="389" y="108"/>
                      <a:pt x="387" y="108"/>
                      <a:pt x="385" y="109"/>
                    </a:cubicBezTo>
                    <a:cubicBezTo>
                      <a:pt x="384" y="109"/>
                      <a:pt x="381" y="110"/>
                      <a:pt x="379" y="112"/>
                    </a:cubicBezTo>
                    <a:lnTo>
                      <a:pt x="377" y="109"/>
                    </a:lnTo>
                    <a:lnTo>
                      <a:pt x="401" y="90"/>
                    </a:lnTo>
                    <a:lnTo>
                      <a:pt x="406" y="89"/>
                    </a:lnTo>
                    <a:close/>
                    <a:moveTo>
                      <a:pt x="515" y="124"/>
                    </a:moveTo>
                    <a:cubicBezTo>
                      <a:pt x="515" y="137"/>
                      <a:pt x="513" y="147"/>
                      <a:pt x="508" y="156"/>
                    </a:cubicBezTo>
                    <a:cubicBezTo>
                      <a:pt x="502" y="164"/>
                      <a:pt x="495" y="170"/>
                      <a:pt x="486" y="172"/>
                    </a:cubicBezTo>
                    <a:cubicBezTo>
                      <a:pt x="476" y="175"/>
                      <a:pt x="465" y="173"/>
                      <a:pt x="455" y="166"/>
                    </a:cubicBezTo>
                    <a:cubicBezTo>
                      <a:pt x="445" y="159"/>
                      <a:pt x="438" y="149"/>
                      <a:pt x="434" y="134"/>
                    </a:cubicBezTo>
                    <a:cubicBezTo>
                      <a:pt x="430" y="119"/>
                      <a:pt x="431" y="106"/>
                      <a:pt x="438" y="95"/>
                    </a:cubicBezTo>
                    <a:cubicBezTo>
                      <a:pt x="444" y="83"/>
                      <a:pt x="453" y="76"/>
                      <a:pt x="465" y="73"/>
                    </a:cubicBezTo>
                    <a:cubicBezTo>
                      <a:pt x="474" y="71"/>
                      <a:pt x="482" y="71"/>
                      <a:pt x="489" y="74"/>
                    </a:cubicBezTo>
                    <a:cubicBezTo>
                      <a:pt x="496" y="77"/>
                      <a:pt x="501" y="82"/>
                      <a:pt x="502" y="87"/>
                    </a:cubicBezTo>
                    <a:cubicBezTo>
                      <a:pt x="503" y="89"/>
                      <a:pt x="502" y="92"/>
                      <a:pt x="501" y="94"/>
                    </a:cubicBezTo>
                    <a:cubicBezTo>
                      <a:pt x="500" y="96"/>
                      <a:pt x="498" y="97"/>
                      <a:pt x="495" y="98"/>
                    </a:cubicBezTo>
                    <a:cubicBezTo>
                      <a:pt x="491" y="99"/>
                      <a:pt x="488" y="98"/>
                      <a:pt x="485" y="96"/>
                    </a:cubicBezTo>
                    <a:cubicBezTo>
                      <a:pt x="483" y="95"/>
                      <a:pt x="482" y="93"/>
                      <a:pt x="481" y="89"/>
                    </a:cubicBezTo>
                    <a:cubicBezTo>
                      <a:pt x="479" y="85"/>
                      <a:pt x="477" y="82"/>
                      <a:pt x="474" y="81"/>
                    </a:cubicBezTo>
                    <a:cubicBezTo>
                      <a:pt x="471" y="80"/>
                      <a:pt x="468" y="79"/>
                      <a:pt x="463" y="81"/>
                    </a:cubicBezTo>
                    <a:cubicBezTo>
                      <a:pt x="457" y="82"/>
                      <a:pt x="452" y="86"/>
                      <a:pt x="449" y="92"/>
                    </a:cubicBezTo>
                    <a:cubicBezTo>
                      <a:pt x="446" y="100"/>
                      <a:pt x="445" y="110"/>
                      <a:pt x="448" y="121"/>
                    </a:cubicBezTo>
                    <a:cubicBezTo>
                      <a:pt x="451" y="132"/>
                      <a:pt x="456" y="141"/>
                      <a:pt x="464" y="148"/>
                    </a:cubicBezTo>
                    <a:cubicBezTo>
                      <a:pt x="472" y="155"/>
                      <a:pt x="480" y="157"/>
                      <a:pt x="489" y="154"/>
                    </a:cubicBezTo>
                    <a:cubicBezTo>
                      <a:pt x="496" y="153"/>
                      <a:pt x="501" y="149"/>
                      <a:pt x="505" y="143"/>
                    </a:cubicBezTo>
                    <a:cubicBezTo>
                      <a:pt x="508" y="139"/>
                      <a:pt x="510" y="132"/>
                      <a:pt x="511" y="123"/>
                    </a:cubicBezTo>
                    <a:lnTo>
                      <a:pt x="515" y="124"/>
                    </a:lnTo>
                    <a:close/>
                    <a:moveTo>
                      <a:pt x="587" y="128"/>
                    </a:moveTo>
                    <a:cubicBezTo>
                      <a:pt x="580" y="138"/>
                      <a:pt x="575" y="143"/>
                      <a:pt x="573" y="145"/>
                    </a:cubicBezTo>
                    <a:cubicBezTo>
                      <a:pt x="570" y="148"/>
                      <a:pt x="566" y="150"/>
                      <a:pt x="562" y="151"/>
                    </a:cubicBezTo>
                    <a:cubicBezTo>
                      <a:pt x="556" y="152"/>
                      <a:pt x="550" y="152"/>
                      <a:pt x="544" y="148"/>
                    </a:cubicBezTo>
                    <a:cubicBezTo>
                      <a:pt x="539" y="145"/>
                      <a:pt x="535" y="140"/>
                      <a:pt x="534" y="133"/>
                    </a:cubicBezTo>
                    <a:cubicBezTo>
                      <a:pt x="532" y="128"/>
                      <a:pt x="532" y="124"/>
                      <a:pt x="533" y="120"/>
                    </a:cubicBezTo>
                    <a:cubicBezTo>
                      <a:pt x="535" y="115"/>
                      <a:pt x="539" y="110"/>
                      <a:pt x="544" y="104"/>
                    </a:cubicBezTo>
                    <a:cubicBezTo>
                      <a:pt x="550" y="98"/>
                      <a:pt x="560" y="90"/>
                      <a:pt x="574" y="80"/>
                    </a:cubicBezTo>
                    <a:lnTo>
                      <a:pt x="573" y="76"/>
                    </a:lnTo>
                    <a:cubicBezTo>
                      <a:pt x="571" y="67"/>
                      <a:pt x="568" y="61"/>
                      <a:pt x="564" y="59"/>
                    </a:cubicBezTo>
                    <a:cubicBezTo>
                      <a:pt x="560" y="56"/>
                      <a:pt x="555" y="55"/>
                      <a:pt x="550" y="57"/>
                    </a:cubicBezTo>
                    <a:cubicBezTo>
                      <a:pt x="546" y="58"/>
                      <a:pt x="543" y="60"/>
                      <a:pt x="541" y="63"/>
                    </a:cubicBezTo>
                    <a:cubicBezTo>
                      <a:pt x="539" y="66"/>
                      <a:pt x="538" y="69"/>
                      <a:pt x="539" y="72"/>
                    </a:cubicBezTo>
                    <a:lnTo>
                      <a:pt x="541" y="78"/>
                    </a:lnTo>
                    <a:cubicBezTo>
                      <a:pt x="542" y="81"/>
                      <a:pt x="541" y="83"/>
                      <a:pt x="540" y="85"/>
                    </a:cubicBezTo>
                    <a:cubicBezTo>
                      <a:pt x="539" y="87"/>
                      <a:pt x="537" y="89"/>
                      <a:pt x="535" y="90"/>
                    </a:cubicBezTo>
                    <a:cubicBezTo>
                      <a:pt x="532" y="90"/>
                      <a:pt x="530" y="90"/>
                      <a:pt x="528" y="89"/>
                    </a:cubicBezTo>
                    <a:cubicBezTo>
                      <a:pt x="526" y="87"/>
                      <a:pt x="525" y="85"/>
                      <a:pt x="524" y="82"/>
                    </a:cubicBezTo>
                    <a:cubicBezTo>
                      <a:pt x="522" y="76"/>
                      <a:pt x="524" y="70"/>
                      <a:pt x="528" y="64"/>
                    </a:cubicBezTo>
                    <a:cubicBezTo>
                      <a:pt x="533" y="57"/>
                      <a:pt x="541" y="53"/>
                      <a:pt x="551" y="50"/>
                    </a:cubicBezTo>
                    <a:cubicBezTo>
                      <a:pt x="559" y="48"/>
                      <a:pt x="566" y="47"/>
                      <a:pt x="572" y="49"/>
                    </a:cubicBezTo>
                    <a:cubicBezTo>
                      <a:pt x="577" y="50"/>
                      <a:pt x="581" y="52"/>
                      <a:pt x="584" y="56"/>
                    </a:cubicBezTo>
                    <a:cubicBezTo>
                      <a:pt x="586" y="59"/>
                      <a:pt x="588" y="64"/>
                      <a:pt x="590" y="73"/>
                    </a:cubicBezTo>
                    <a:lnTo>
                      <a:pt x="599" y="105"/>
                    </a:lnTo>
                    <a:cubicBezTo>
                      <a:pt x="601" y="113"/>
                      <a:pt x="603" y="119"/>
                      <a:pt x="604" y="121"/>
                    </a:cubicBezTo>
                    <a:cubicBezTo>
                      <a:pt x="604" y="122"/>
                      <a:pt x="605" y="124"/>
                      <a:pt x="606" y="124"/>
                    </a:cubicBezTo>
                    <a:cubicBezTo>
                      <a:pt x="607" y="125"/>
                      <a:pt x="608" y="125"/>
                      <a:pt x="609" y="124"/>
                    </a:cubicBezTo>
                    <a:cubicBezTo>
                      <a:pt x="610" y="124"/>
                      <a:pt x="611" y="124"/>
                      <a:pt x="612" y="123"/>
                    </a:cubicBezTo>
                    <a:cubicBezTo>
                      <a:pt x="613" y="122"/>
                      <a:pt x="615" y="118"/>
                      <a:pt x="618" y="113"/>
                    </a:cubicBezTo>
                    <a:lnTo>
                      <a:pt x="620" y="119"/>
                    </a:lnTo>
                    <a:cubicBezTo>
                      <a:pt x="615" y="131"/>
                      <a:pt x="609" y="138"/>
                      <a:pt x="602" y="140"/>
                    </a:cubicBezTo>
                    <a:cubicBezTo>
                      <a:pt x="599" y="141"/>
                      <a:pt x="596" y="140"/>
                      <a:pt x="593" y="139"/>
                    </a:cubicBezTo>
                    <a:cubicBezTo>
                      <a:pt x="591" y="137"/>
                      <a:pt x="589" y="133"/>
                      <a:pt x="587" y="128"/>
                    </a:cubicBezTo>
                    <a:close/>
                    <a:moveTo>
                      <a:pt x="585" y="121"/>
                    </a:moveTo>
                    <a:lnTo>
                      <a:pt x="576" y="86"/>
                    </a:lnTo>
                    <a:cubicBezTo>
                      <a:pt x="567" y="93"/>
                      <a:pt x="561" y="97"/>
                      <a:pt x="559" y="100"/>
                    </a:cubicBezTo>
                    <a:cubicBezTo>
                      <a:pt x="554" y="104"/>
                      <a:pt x="551" y="108"/>
                      <a:pt x="550" y="112"/>
                    </a:cubicBezTo>
                    <a:cubicBezTo>
                      <a:pt x="548" y="116"/>
                      <a:pt x="548" y="120"/>
                      <a:pt x="549" y="124"/>
                    </a:cubicBezTo>
                    <a:cubicBezTo>
                      <a:pt x="551" y="128"/>
                      <a:pt x="553" y="132"/>
                      <a:pt x="557" y="134"/>
                    </a:cubicBezTo>
                    <a:cubicBezTo>
                      <a:pt x="561" y="137"/>
                      <a:pt x="564" y="138"/>
                      <a:pt x="568" y="137"/>
                    </a:cubicBezTo>
                    <a:cubicBezTo>
                      <a:pt x="573" y="135"/>
                      <a:pt x="579" y="130"/>
                      <a:pt x="585" y="121"/>
                    </a:cubicBezTo>
                    <a:close/>
                    <a:moveTo>
                      <a:pt x="625" y="0"/>
                    </a:moveTo>
                    <a:lnTo>
                      <a:pt x="633" y="31"/>
                    </a:lnTo>
                    <a:lnTo>
                      <a:pt x="655" y="25"/>
                    </a:lnTo>
                    <a:lnTo>
                      <a:pt x="657" y="32"/>
                    </a:lnTo>
                    <a:lnTo>
                      <a:pt x="635" y="38"/>
                    </a:lnTo>
                    <a:lnTo>
                      <a:pt x="651" y="98"/>
                    </a:lnTo>
                    <a:cubicBezTo>
                      <a:pt x="653" y="104"/>
                      <a:pt x="655" y="107"/>
                      <a:pt x="657" y="109"/>
                    </a:cubicBezTo>
                    <a:cubicBezTo>
                      <a:pt x="659" y="111"/>
                      <a:pt x="662" y="111"/>
                      <a:pt x="664" y="110"/>
                    </a:cubicBezTo>
                    <a:cubicBezTo>
                      <a:pt x="667" y="110"/>
                      <a:pt x="669" y="108"/>
                      <a:pt x="670" y="107"/>
                    </a:cubicBezTo>
                    <a:cubicBezTo>
                      <a:pt x="672" y="105"/>
                      <a:pt x="673" y="102"/>
                      <a:pt x="674" y="99"/>
                    </a:cubicBezTo>
                    <a:lnTo>
                      <a:pt x="677" y="98"/>
                    </a:lnTo>
                    <a:cubicBezTo>
                      <a:pt x="677" y="105"/>
                      <a:pt x="675" y="111"/>
                      <a:pt x="671" y="116"/>
                    </a:cubicBezTo>
                    <a:cubicBezTo>
                      <a:pt x="668" y="120"/>
                      <a:pt x="664" y="123"/>
                      <a:pt x="660" y="124"/>
                    </a:cubicBezTo>
                    <a:cubicBezTo>
                      <a:pt x="656" y="125"/>
                      <a:pt x="653" y="125"/>
                      <a:pt x="650" y="124"/>
                    </a:cubicBezTo>
                    <a:cubicBezTo>
                      <a:pt x="646" y="123"/>
                      <a:pt x="644" y="121"/>
                      <a:pt x="641" y="118"/>
                    </a:cubicBezTo>
                    <a:cubicBezTo>
                      <a:pt x="639" y="116"/>
                      <a:pt x="637" y="111"/>
                      <a:pt x="635" y="104"/>
                    </a:cubicBezTo>
                    <a:lnTo>
                      <a:pt x="619" y="42"/>
                    </a:lnTo>
                    <a:lnTo>
                      <a:pt x="604" y="46"/>
                    </a:lnTo>
                    <a:lnTo>
                      <a:pt x="603" y="43"/>
                    </a:lnTo>
                    <a:cubicBezTo>
                      <a:pt x="606" y="40"/>
                      <a:pt x="610" y="37"/>
                      <a:pt x="612" y="32"/>
                    </a:cubicBezTo>
                    <a:cubicBezTo>
                      <a:pt x="615" y="28"/>
                      <a:pt x="618" y="23"/>
                      <a:pt x="619" y="17"/>
                    </a:cubicBezTo>
                    <a:cubicBezTo>
                      <a:pt x="620" y="14"/>
                      <a:pt x="621" y="9"/>
                      <a:pt x="622" y="1"/>
                    </a:cubicBezTo>
                    <a:lnTo>
                      <a:pt x="625" y="0"/>
                    </a:lnTo>
                    <a:close/>
                    <a:moveTo>
                      <a:pt x="693" y="52"/>
                    </a:moveTo>
                    <a:cubicBezTo>
                      <a:pt x="697" y="66"/>
                      <a:pt x="703" y="75"/>
                      <a:pt x="712" y="81"/>
                    </a:cubicBezTo>
                    <a:cubicBezTo>
                      <a:pt x="721" y="87"/>
                      <a:pt x="729" y="89"/>
                      <a:pt x="739" y="87"/>
                    </a:cubicBezTo>
                    <a:cubicBezTo>
                      <a:pt x="745" y="85"/>
                      <a:pt x="749" y="82"/>
                      <a:pt x="753" y="78"/>
                    </a:cubicBezTo>
                    <a:cubicBezTo>
                      <a:pt x="757" y="73"/>
                      <a:pt x="759" y="66"/>
                      <a:pt x="760" y="58"/>
                    </a:cubicBezTo>
                    <a:lnTo>
                      <a:pt x="763" y="59"/>
                    </a:lnTo>
                    <a:cubicBezTo>
                      <a:pt x="764" y="68"/>
                      <a:pt x="762" y="78"/>
                      <a:pt x="758" y="87"/>
                    </a:cubicBezTo>
                    <a:cubicBezTo>
                      <a:pt x="753" y="96"/>
                      <a:pt x="745" y="103"/>
                      <a:pt x="735" y="105"/>
                    </a:cubicBezTo>
                    <a:cubicBezTo>
                      <a:pt x="724" y="108"/>
                      <a:pt x="714" y="106"/>
                      <a:pt x="703" y="100"/>
                    </a:cubicBezTo>
                    <a:cubicBezTo>
                      <a:pt x="693" y="93"/>
                      <a:pt x="686" y="83"/>
                      <a:pt x="682" y="68"/>
                    </a:cubicBezTo>
                    <a:cubicBezTo>
                      <a:pt x="678" y="53"/>
                      <a:pt x="679" y="39"/>
                      <a:pt x="685" y="28"/>
                    </a:cubicBezTo>
                    <a:cubicBezTo>
                      <a:pt x="690" y="17"/>
                      <a:pt x="699" y="10"/>
                      <a:pt x="711" y="7"/>
                    </a:cubicBezTo>
                    <a:cubicBezTo>
                      <a:pt x="722" y="4"/>
                      <a:pt x="731" y="5"/>
                      <a:pt x="740" y="10"/>
                    </a:cubicBezTo>
                    <a:cubicBezTo>
                      <a:pt x="748" y="15"/>
                      <a:pt x="754" y="23"/>
                      <a:pt x="757" y="35"/>
                    </a:cubicBezTo>
                    <a:lnTo>
                      <a:pt x="693" y="52"/>
                    </a:lnTo>
                    <a:close/>
                    <a:moveTo>
                      <a:pt x="692" y="46"/>
                    </a:moveTo>
                    <a:lnTo>
                      <a:pt x="734" y="35"/>
                    </a:lnTo>
                    <a:cubicBezTo>
                      <a:pt x="732" y="29"/>
                      <a:pt x="731" y="25"/>
                      <a:pt x="729" y="23"/>
                    </a:cubicBezTo>
                    <a:cubicBezTo>
                      <a:pt x="726" y="19"/>
                      <a:pt x="723" y="17"/>
                      <a:pt x="719" y="16"/>
                    </a:cubicBezTo>
                    <a:cubicBezTo>
                      <a:pt x="715" y="15"/>
                      <a:pt x="711" y="15"/>
                      <a:pt x="708" y="15"/>
                    </a:cubicBezTo>
                    <a:cubicBezTo>
                      <a:pt x="702" y="17"/>
                      <a:pt x="698" y="20"/>
                      <a:pt x="694" y="26"/>
                    </a:cubicBezTo>
                    <a:cubicBezTo>
                      <a:pt x="691" y="31"/>
                      <a:pt x="690" y="38"/>
                      <a:pt x="692" y="46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19">
                <a:extLst>
                  <a:ext uri="{FF2B5EF4-FFF2-40B4-BE49-F238E27FC236}">
                    <a16:creationId xmlns:a16="http://schemas.microsoft.com/office/drawing/2014/main" id="{B1BDFDF4-7968-44DC-8CDC-9242DBD306D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75" y="1243"/>
                <a:ext cx="122" cy="81"/>
              </a:xfrm>
              <a:custGeom>
                <a:avLst/>
                <a:gdLst>
                  <a:gd name="T0" fmla="*/ 90 w 478"/>
                  <a:gd name="T1" fmla="*/ 71 h 318"/>
                  <a:gd name="T2" fmla="*/ 23 w 478"/>
                  <a:gd name="T3" fmla="*/ 93 h 318"/>
                  <a:gd name="T4" fmla="*/ 27 w 478"/>
                  <a:gd name="T5" fmla="*/ 8 h 318"/>
                  <a:gd name="T6" fmla="*/ 68 w 478"/>
                  <a:gd name="T7" fmla="*/ 10 h 318"/>
                  <a:gd name="T8" fmla="*/ 30 w 478"/>
                  <a:gd name="T9" fmla="*/ 29 h 318"/>
                  <a:gd name="T10" fmla="*/ 49 w 478"/>
                  <a:gd name="T11" fmla="*/ 90 h 318"/>
                  <a:gd name="T12" fmla="*/ 68 w 478"/>
                  <a:gd name="T13" fmla="*/ 10 h 318"/>
                  <a:gd name="T14" fmla="*/ 195 w 478"/>
                  <a:gd name="T15" fmla="*/ 90 h 318"/>
                  <a:gd name="T16" fmla="*/ 118 w 478"/>
                  <a:gd name="T17" fmla="*/ 148 h 318"/>
                  <a:gd name="T18" fmla="*/ 143 w 478"/>
                  <a:gd name="T19" fmla="*/ 34 h 318"/>
                  <a:gd name="T20" fmla="*/ 150 w 478"/>
                  <a:gd name="T21" fmla="*/ 8 h 318"/>
                  <a:gd name="T22" fmla="*/ 174 w 478"/>
                  <a:gd name="T23" fmla="*/ 6 h 318"/>
                  <a:gd name="T24" fmla="*/ 140 w 478"/>
                  <a:gd name="T25" fmla="*/ 74 h 318"/>
                  <a:gd name="T26" fmla="*/ 126 w 478"/>
                  <a:gd name="T27" fmla="*/ 144 h 318"/>
                  <a:gd name="T28" fmla="*/ 176 w 478"/>
                  <a:gd name="T29" fmla="*/ 93 h 318"/>
                  <a:gd name="T30" fmla="*/ 140 w 478"/>
                  <a:gd name="T31" fmla="*/ 74 h 318"/>
                  <a:gd name="T32" fmla="*/ 264 w 478"/>
                  <a:gd name="T33" fmla="*/ 70 h 318"/>
                  <a:gd name="T34" fmla="*/ 244 w 478"/>
                  <a:gd name="T35" fmla="*/ 67 h 318"/>
                  <a:gd name="T36" fmla="*/ 260 w 478"/>
                  <a:gd name="T37" fmla="*/ 55 h 318"/>
                  <a:gd name="T38" fmla="*/ 167 w 478"/>
                  <a:gd name="T39" fmla="*/ 212 h 318"/>
                  <a:gd name="T40" fmla="*/ 127 w 478"/>
                  <a:gd name="T41" fmla="*/ 191 h 318"/>
                  <a:gd name="T42" fmla="*/ 143 w 478"/>
                  <a:gd name="T43" fmla="*/ 191 h 318"/>
                  <a:gd name="T44" fmla="*/ 157 w 478"/>
                  <a:gd name="T45" fmla="*/ 208 h 318"/>
                  <a:gd name="T46" fmla="*/ 208 w 478"/>
                  <a:gd name="T47" fmla="*/ 129 h 318"/>
                  <a:gd name="T48" fmla="*/ 214 w 478"/>
                  <a:gd name="T49" fmla="*/ 102 h 318"/>
                  <a:gd name="T50" fmla="*/ 239 w 478"/>
                  <a:gd name="T51" fmla="*/ 101 h 318"/>
                  <a:gd name="T52" fmla="*/ 256 w 478"/>
                  <a:gd name="T53" fmla="*/ 194 h 318"/>
                  <a:gd name="T54" fmla="*/ 307 w 478"/>
                  <a:gd name="T55" fmla="*/ 211 h 318"/>
                  <a:gd name="T56" fmla="*/ 256 w 478"/>
                  <a:gd name="T57" fmla="*/ 227 h 318"/>
                  <a:gd name="T58" fmla="*/ 275 w 478"/>
                  <a:gd name="T59" fmla="*/ 137 h 318"/>
                  <a:gd name="T60" fmla="*/ 321 w 478"/>
                  <a:gd name="T61" fmla="*/ 193 h 318"/>
                  <a:gd name="T62" fmla="*/ 305 w 478"/>
                  <a:gd name="T63" fmla="*/ 177 h 318"/>
                  <a:gd name="T64" fmla="*/ 300 w 478"/>
                  <a:gd name="T65" fmla="*/ 144 h 318"/>
                  <a:gd name="T66" fmla="*/ 392 w 478"/>
                  <a:gd name="T67" fmla="*/ 260 h 318"/>
                  <a:gd name="T68" fmla="*/ 320 w 478"/>
                  <a:gd name="T69" fmla="*/ 248 h 318"/>
                  <a:gd name="T70" fmla="*/ 392 w 478"/>
                  <a:gd name="T71" fmla="*/ 189 h 318"/>
                  <a:gd name="T72" fmla="*/ 403 w 478"/>
                  <a:gd name="T73" fmla="*/ 230 h 318"/>
                  <a:gd name="T74" fmla="*/ 392 w 478"/>
                  <a:gd name="T75" fmla="*/ 212 h 318"/>
                  <a:gd name="T76" fmla="*/ 368 w 478"/>
                  <a:gd name="T77" fmla="*/ 192 h 318"/>
                  <a:gd name="T78" fmla="*/ 352 w 478"/>
                  <a:gd name="T79" fmla="*/ 264 h 318"/>
                  <a:gd name="T80" fmla="*/ 392 w 478"/>
                  <a:gd name="T81" fmla="*/ 260 h 318"/>
                  <a:gd name="T82" fmla="*/ 478 w 478"/>
                  <a:gd name="T83" fmla="*/ 242 h 318"/>
                  <a:gd name="T84" fmla="*/ 424 w 478"/>
                  <a:gd name="T85" fmla="*/ 290 h 318"/>
                  <a:gd name="T86" fmla="*/ 431 w 478"/>
                  <a:gd name="T87" fmla="*/ 310 h 318"/>
                  <a:gd name="T88" fmla="*/ 425 w 478"/>
                  <a:gd name="T89" fmla="*/ 318 h 318"/>
                  <a:gd name="T90" fmla="*/ 402 w 478"/>
                  <a:gd name="T91" fmla="*/ 298 h 318"/>
                  <a:gd name="T92" fmla="*/ 427 w 478"/>
                  <a:gd name="T93" fmla="*/ 221 h 318"/>
                  <a:gd name="T94" fmla="*/ 458 w 478"/>
                  <a:gd name="T95" fmla="*/ 211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78" h="318">
                    <a:moveTo>
                      <a:pt x="74" y="6"/>
                    </a:moveTo>
                    <a:cubicBezTo>
                      <a:pt x="87" y="13"/>
                      <a:pt x="94" y="23"/>
                      <a:pt x="96" y="37"/>
                    </a:cubicBezTo>
                    <a:cubicBezTo>
                      <a:pt x="98" y="49"/>
                      <a:pt x="96" y="60"/>
                      <a:pt x="90" y="71"/>
                    </a:cubicBezTo>
                    <a:cubicBezTo>
                      <a:pt x="85" y="78"/>
                      <a:pt x="79" y="85"/>
                      <a:pt x="71" y="90"/>
                    </a:cubicBezTo>
                    <a:cubicBezTo>
                      <a:pt x="63" y="96"/>
                      <a:pt x="55" y="99"/>
                      <a:pt x="47" y="99"/>
                    </a:cubicBezTo>
                    <a:cubicBezTo>
                      <a:pt x="38" y="99"/>
                      <a:pt x="30" y="97"/>
                      <a:pt x="23" y="93"/>
                    </a:cubicBezTo>
                    <a:cubicBezTo>
                      <a:pt x="10" y="85"/>
                      <a:pt x="3" y="75"/>
                      <a:pt x="2" y="61"/>
                    </a:cubicBezTo>
                    <a:cubicBezTo>
                      <a:pt x="0" y="49"/>
                      <a:pt x="3" y="37"/>
                      <a:pt x="9" y="27"/>
                    </a:cubicBezTo>
                    <a:cubicBezTo>
                      <a:pt x="13" y="19"/>
                      <a:pt x="19" y="13"/>
                      <a:pt x="27" y="8"/>
                    </a:cubicBezTo>
                    <a:cubicBezTo>
                      <a:pt x="35" y="2"/>
                      <a:pt x="43" y="0"/>
                      <a:pt x="52" y="0"/>
                    </a:cubicBezTo>
                    <a:cubicBezTo>
                      <a:pt x="60" y="0"/>
                      <a:pt x="67" y="2"/>
                      <a:pt x="74" y="6"/>
                    </a:cubicBezTo>
                    <a:close/>
                    <a:moveTo>
                      <a:pt x="68" y="10"/>
                    </a:moveTo>
                    <a:cubicBezTo>
                      <a:pt x="65" y="8"/>
                      <a:pt x="61" y="7"/>
                      <a:pt x="57" y="7"/>
                    </a:cubicBezTo>
                    <a:cubicBezTo>
                      <a:pt x="52" y="7"/>
                      <a:pt x="48" y="9"/>
                      <a:pt x="43" y="13"/>
                    </a:cubicBezTo>
                    <a:cubicBezTo>
                      <a:pt x="39" y="16"/>
                      <a:pt x="34" y="22"/>
                      <a:pt x="30" y="29"/>
                    </a:cubicBezTo>
                    <a:cubicBezTo>
                      <a:pt x="23" y="41"/>
                      <a:pt x="19" y="53"/>
                      <a:pt x="19" y="64"/>
                    </a:cubicBezTo>
                    <a:cubicBezTo>
                      <a:pt x="19" y="76"/>
                      <a:pt x="22" y="84"/>
                      <a:pt x="30" y="88"/>
                    </a:cubicBezTo>
                    <a:cubicBezTo>
                      <a:pt x="36" y="92"/>
                      <a:pt x="42" y="92"/>
                      <a:pt x="49" y="90"/>
                    </a:cubicBezTo>
                    <a:cubicBezTo>
                      <a:pt x="55" y="87"/>
                      <a:pt x="62" y="80"/>
                      <a:pt x="69" y="68"/>
                    </a:cubicBezTo>
                    <a:cubicBezTo>
                      <a:pt x="77" y="53"/>
                      <a:pt x="81" y="40"/>
                      <a:pt x="79" y="28"/>
                    </a:cubicBezTo>
                    <a:cubicBezTo>
                      <a:pt x="78" y="20"/>
                      <a:pt x="75" y="14"/>
                      <a:pt x="68" y="10"/>
                    </a:cubicBezTo>
                    <a:close/>
                    <a:moveTo>
                      <a:pt x="144" y="68"/>
                    </a:moveTo>
                    <a:cubicBezTo>
                      <a:pt x="158" y="62"/>
                      <a:pt x="170" y="61"/>
                      <a:pt x="179" y="66"/>
                    </a:cubicBezTo>
                    <a:cubicBezTo>
                      <a:pt x="188" y="71"/>
                      <a:pt x="193" y="79"/>
                      <a:pt x="195" y="90"/>
                    </a:cubicBezTo>
                    <a:cubicBezTo>
                      <a:pt x="197" y="101"/>
                      <a:pt x="195" y="113"/>
                      <a:pt x="188" y="125"/>
                    </a:cubicBezTo>
                    <a:cubicBezTo>
                      <a:pt x="179" y="140"/>
                      <a:pt x="167" y="149"/>
                      <a:pt x="152" y="152"/>
                    </a:cubicBezTo>
                    <a:cubicBezTo>
                      <a:pt x="140" y="155"/>
                      <a:pt x="128" y="154"/>
                      <a:pt x="118" y="148"/>
                    </a:cubicBezTo>
                    <a:cubicBezTo>
                      <a:pt x="113" y="145"/>
                      <a:pt x="109" y="141"/>
                      <a:pt x="105" y="136"/>
                    </a:cubicBezTo>
                    <a:cubicBezTo>
                      <a:pt x="101" y="132"/>
                      <a:pt x="97" y="126"/>
                      <a:pt x="94" y="120"/>
                    </a:cubicBezTo>
                    <a:lnTo>
                      <a:pt x="143" y="34"/>
                    </a:lnTo>
                    <a:cubicBezTo>
                      <a:pt x="149" y="25"/>
                      <a:pt x="152" y="19"/>
                      <a:pt x="153" y="17"/>
                    </a:cubicBezTo>
                    <a:cubicBezTo>
                      <a:pt x="154" y="14"/>
                      <a:pt x="154" y="12"/>
                      <a:pt x="153" y="11"/>
                    </a:cubicBezTo>
                    <a:cubicBezTo>
                      <a:pt x="153" y="10"/>
                      <a:pt x="152" y="8"/>
                      <a:pt x="150" y="8"/>
                    </a:cubicBezTo>
                    <a:cubicBezTo>
                      <a:pt x="149" y="7"/>
                      <a:pt x="146" y="6"/>
                      <a:pt x="143" y="5"/>
                    </a:cubicBezTo>
                    <a:lnTo>
                      <a:pt x="144" y="2"/>
                    </a:lnTo>
                    <a:lnTo>
                      <a:pt x="174" y="6"/>
                    </a:lnTo>
                    <a:lnTo>
                      <a:pt x="178" y="8"/>
                    </a:lnTo>
                    <a:lnTo>
                      <a:pt x="144" y="68"/>
                    </a:lnTo>
                    <a:close/>
                    <a:moveTo>
                      <a:pt x="140" y="74"/>
                    </a:moveTo>
                    <a:lnTo>
                      <a:pt x="112" y="123"/>
                    </a:lnTo>
                    <a:cubicBezTo>
                      <a:pt x="113" y="128"/>
                      <a:pt x="115" y="132"/>
                      <a:pt x="118" y="136"/>
                    </a:cubicBezTo>
                    <a:cubicBezTo>
                      <a:pt x="120" y="139"/>
                      <a:pt x="123" y="142"/>
                      <a:pt x="126" y="144"/>
                    </a:cubicBezTo>
                    <a:cubicBezTo>
                      <a:pt x="132" y="147"/>
                      <a:pt x="139" y="147"/>
                      <a:pt x="147" y="143"/>
                    </a:cubicBezTo>
                    <a:cubicBezTo>
                      <a:pt x="155" y="140"/>
                      <a:pt x="162" y="133"/>
                      <a:pt x="169" y="121"/>
                    </a:cubicBezTo>
                    <a:cubicBezTo>
                      <a:pt x="175" y="111"/>
                      <a:pt x="177" y="101"/>
                      <a:pt x="176" y="93"/>
                    </a:cubicBezTo>
                    <a:cubicBezTo>
                      <a:pt x="175" y="84"/>
                      <a:pt x="171" y="78"/>
                      <a:pt x="165" y="75"/>
                    </a:cubicBezTo>
                    <a:cubicBezTo>
                      <a:pt x="162" y="73"/>
                      <a:pt x="158" y="72"/>
                      <a:pt x="154" y="72"/>
                    </a:cubicBezTo>
                    <a:cubicBezTo>
                      <a:pt x="151" y="72"/>
                      <a:pt x="146" y="72"/>
                      <a:pt x="140" y="74"/>
                    </a:cubicBezTo>
                    <a:close/>
                    <a:moveTo>
                      <a:pt x="260" y="55"/>
                    </a:moveTo>
                    <a:cubicBezTo>
                      <a:pt x="262" y="57"/>
                      <a:pt x="264" y="59"/>
                      <a:pt x="265" y="62"/>
                    </a:cubicBezTo>
                    <a:cubicBezTo>
                      <a:pt x="266" y="64"/>
                      <a:pt x="265" y="67"/>
                      <a:pt x="264" y="70"/>
                    </a:cubicBezTo>
                    <a:cubicBezTo>
                      <a:pt x="262" y="72"/>
                      <a:pt x="260" y="74"/>
                      <a:pt x="257" y="75"/>
                    </a:cubicBezTo>
                    <a:cubicBezTo>
                      <a:pt x="254" y="75"/>
                      <a:pt x="252" y="75"/>
                      <a:pt x="249" y="74"/>
                    </a:cubicBezTo>
                    <a:cubicBezTo>
                      <a:pt x="247" y="72"/>
                      <a:pt x="245" y="70"/>
                      <a:pt x="244" y="67"/>
                    </a:cubicBezTo>
                    <a:cubicBezTo>
                      <a:pt x="243" y="64"/>
                      <a:pt x="244" y="62"/>
                      <a:pt x="245" y="59"/>
                    </a:cubicBezTo>
                    <a:cubicBezTo>
                      <a:pt x="247" y="56"/>
                      <a:pt x="249" y="55"/>
                      <a:pt x="252" y="54"/>
                    </a:cubicBezTo>
                    <a:cubicBezTo>
                      <a:pt x="255" y="53"/>
                      <a:pt x="257" y="54"/>
                      <a:pt x="260" y="55"/>
                    </a:cubicBezTo>
                    <a:close/>
                    <a:moveTo>
                      <a:pt x="243" y="103"/>
                    </a:moveTo>
                    <a:lnTo>
                      <a:pt x="195" y="186"/>
                    </a:lnTo>
                    <a:cubicBezTo>
                      <a:pt x="186" y="200"/>
                      <a:pt x="177" y="209"/>
                      <a:pt x="167" y="212"/>
                    </a:cubicBezTo>
                    <a:cubicBezTo>
                      <a:pt x="157" y="216"/>
                      <a:pt x="148" y="215"/>
                      <a:pt x="138" y="209"/>
                    </a:cubicBezTo>
                    <a:cubicBezTo>
                      <a:pt x="133" y="206"/>
                      <a:pt x="129" y="203"/>
                      <a:pt x="128" y="199"/>
                    </a:cubicBezTo>
                    <a:cubicBezTo>
                      <a:pt x="126" y="195"/>
                      <a:pt x="126" y="193"/>
                      <a:pt x="127" y="191"/>
                    </a:cubicBezTo>
                    <a:cubicBezTo>
                      <a:pt x="128" y="188"/>
                      <a:pt x="130" y="187"/>
                      <a:pt x="132" y="186"/>
                    </a:cubicBezTo>
                    <a:cubicBezTo>
                      <a:pt x="135" y="186"/>
                      <a:pt x="137" y="186"/>
                      <a:pt x="139" y="187"/>
                    </a:cubicBezTo>
                    <a:cubicBezTo>
                      <a:pt x="141" y="188"/>
                      <a:pt x="142" y="189"/>
                      <a:pt x="143" y="191"/>
                    </a:cubicBezTo>
                    <a:cubicBezTo>
                      <a:pt x="144" y="192"/>
                      <a:pt x="145" y="195"/>
                      <a:pt x="146" y="199"/>
                    </a:cubicBezTo>
                    <a:cubicBezTo>
                      <a:pt x="148" y="203"/>
                      <a:pt x="149" y="206"/>
                      <a:pt x="151" y="207"/>
                    </a:cubicBezTo>
                    <a:cubicBezTo>
                      <a:pt x="153" y="208"/>
                      <a:pt x="155" y="208"/>
                      <a:pt x="157" y="208"/>
                    </a:cubicBezTo>
                    <a:cubicBezTo>
                      <a:pt x="159" y="208"/>
                      <a:pt x="161" y="206"/>
                      <a:pt x="163" y="204"/>
                    </a:cubicBezTo>
                    <a:cubicBezTo>
                      <a:pt x="165" y="202"/>
                      <a:pt x="169" y="196"/>
                      <a:pt x="174" y="188"/>
                    </a:cubicBezTo>
                    <a:lnTo>
                      <a:pt x="208" y="129"/>
                    </a:lnTo>
                    <a:cubicBezTo>
                      <a:pt x="213" y="120"/>
                      <a:pt x="216" y="114"/>
                      <a:pt x="217" y="111"/>
                    </a:cubicBezTo>
                    <a:cubicBezTo>
                      <a:pt x="218" y="109"/>
                      <a:pt x="218" y="107"/>
                      <a:pt x="217" y="106"/>
                    </a:cubicBezTo>
                    <a:cubicBezTo>
                      <a:pt x="217" y="104"/>
                      <a:pt x="216" y="103"/>
                      <a:pt x="214" y="102"/>
                    </a:cubicBezTo>
                    <a:cubicBezTo>
                      <a:pt x="213" y="101"/>
                      <a:pt x="210" y="101"/>
                      <a:pt x="207" y="100"/>
                    </a:cubicBezTo>
                    <a:lnTo>
                      <a:pt x="208" y="96"/>
                    </a:lnTo>
                    <a:lnTo>
                      <a:pt x="239" y="101"/>
                    </a:lnTo>
                    <a:lnTo>
                      <a:pt x="243" y="103"/>
                    </a:lnTo>
                    <a:close/>
                    <a:moveTo>
                      <a:pt x="264" y="160"/>
                    </a:moveTo>
                    <a:cubicBezTo>
                      <a:pt x="257" y="172"/>
                      <a:pt x="254" y="183"/>
                      <a:pt x="256" y="194"/>
                    </a:cubicBezTo>
                    <a:cubicBezTo>
                      <a:pt x="258" y="204"/>
                      <a:pt x="263" y="212"/>
                      <a:pt x="271" y="217"/>
                    </a:cubicBezTo>
                    <a:cubicBezTo>
                      <a:pt x="277" y="220"/>
                      <a:pt x="282" y="221"/>
                      <a:pt x="288" y="220"/>
                    </a:cubicBezTo>
                    <a:cubicBezTo>
                      <a:pt x="294" y="220"/>
                      <a:pt x="300" y="216"/>
                      <a:pt x="307" y="211"/>
                    </a:cubicBezTo>
                    <a:lnTo>
                      <a:pt x="309" y="214"/>
                    </a:lnTo>
                    <a:cubicBezTo>
                      <a:pt x="303" y="222"/>
                      <a:pt x="295" y="227"/>
                      <a:pt x="285" y="230"/>
                    </a:cubicBezTo>
                    <a:cubicBezTo>
                      <a:pt x="275" y="234"/>
                      <a:pt x="265" y="233"/>
                      <a:pt x="256" y="227"/>
                    </a:cubicBezTo>
                    <a:cubicBezTo>
                      <a:pt x="246" y="222"/>
                      <a:pt x="240" y="213"/>
                      <a:pt x="237" y="201"/>
                    </a:cubicBezTo>
                    <a:cubicBezTo>
                      <a:pt x="235" y="189"/>
                      <a:pt x="237" y="177"/>
                      <a:pt x="245" y="164"/>
                    </a:cubicBezTo>
                    <a:cubicBezTo>
                      <a:pt x="253" y="150"/>
                      <a:pt x="263" y="141"/>
                      <a:pt x="275" y="137"/>
                    </a:cubicBezTo>
                    <a:cubicBezTo>
                      <a:pt x="286" y="133"/>
                      <a:pt x="298" y="134"/>
                      <a:pt x="309" y="141"/>
                    </a:cubicBezTo>
                    <a:cubicBezTo>
                      <a:pt x="318" y="146"/>
                      <a:pt x="324" y="154"/>
                      <a:pt x="326" y="163"/>
                    </a:cubicBezTo>
                    <a:cubicBezTo>
                      <a:pt x="329" y="173"/>
                      <a:pt x="327" y="183"/>
                      <a:pt x="321" y="193"/>
                    </a:cubicBezTo>
                    <a:lnTo>
                      <a:pt x="264" y="160"/>
                    </a:lnTo>
                    <a:close/>
                    <a:moveTo>
                      <a:pt x="267" y="155"/>
                    </a:moveTo>
                    <a:lnTo>
                      <a:pt x="305" y="177"/>
                    </a:lnTo>
                    <a:cubicBezTo>
                      <a:pt x="308" y="171"/>
                      <a:pt x="309" y="167"/>
                      <a:pt x="310" y="164"/>
                    </a:cubicBezTo>
                    <a:cubicBezTo>
                      <a:pt x="310" y="160"/>
                      <a:pt x="309" y="156"/>
                      <a:pt x="308" y="153"/>
                    </a:cubicBezTo>
                    <a:cubicBezTo>
                      <a:pt x="306" y="149"/>
                      <a:pt x="303" y="146"/>
                      <a:pt x="300" y="144"/>
                    </a:cubicBezTo>
                    <a:cubicBezTo>
                      <a:pt x="295" y="141"/>
                      <a:pt x="289" y="141"/>
                      <a:pt x="283" y="142"/>
                    </a:cubicBezTo>
                    <a:cubicBezTo>
                      <a:pt x="277" y="144"/>
                      <a:pt x="272" y="148"/>
                      <a:pt x="267" y="155"/>
                    </a:cubicBezTo>
                    <a:close/>
                    <a:moveTo>
                      <a:pt x="392" y="260"/>
                    </a:moveTo>
                    <a:cubicBezTo>
                      <a:pt x="383" y="270"/>
                      <a:pt x="374" y="276"/>
                      <a:pt x="364" y="278"/>
                    </a:cubicBezTo>
                    <a:cubicBezTo>
                      <a:pt x="354" y="280"/>
                      <a:pt x="345" y="279"/>
                      <a:pt x="337" y="274"/>
                    </a:cubicBezTo>
                    <a:cubicBezTo>
                      <a:pt x="328" y="269"/>
                      <a:pt x="322" y="260"/>
                      <a:pt x="320" y="248"/>
                    </a:cubicBezTo>
                    <a:cubicBezTo>
                      <a:pt x="317" y="236"/>
                      <a:pt x="320" y="224"/>
                      <a:pt x="328" y="210"/>
                    </a:cubicBezTo>
                    <a:cubicBezTo>
                      <a:pt x="335" y="197"/>
                      <a:pt x="345" y="189"/>
                      <a:pt x="358" y="185"/>
                    </a:cubicBezTo>
                    <a:cubicBezTo>
                      <a:pt x="370" y="182"/>
                      <a:pt x="382" y="183"/>
                      <a:pt x="392" y="189"/>
                    </a:cubicBezTo>
                    <a:cubicBezTo>
                      <a:pt x="401" y="194"/>
                      <a:pt x="406" y="200"/>
                      <a:pt x="409" y="207"/>
                    </a:cubicBezTo>
                    <a:cubicBezTo>
                      <a:pt x="412" y="215"/>
                      <a:pt x="412" y="221"/>
                      <a:pt x="409" y="225"/>
                    </a:cubicBezTo>
                    <a:cubicBezTo>
                      <a:pt x="408" y="228"/>
                      <a:pt x="406" y="229"/>
                      <a:pt x="403" y="230"/>
                    </a:cubicBezTo>
                    <a:cubicBezTo>
                      <a:pt x="401" y="230"/>
                      <a:pt x="399" y="230"/>
                      <a:pt x="396" y="228"/>
                    </a:cubicBezTo>
                    <a:cubicBezTo>
                      <a:pt x="393" y="226"/>
                      <a:pt x="390" y="223"/>
                      <a:pt x="390" y="220"/>
                    </a:cubicBezTo>
                    <a:cubicBezTo>
                      <a:pt x="390" y="218"/>
                      <a:pt x="390" y="215"/>
                      <a:pt x="392" y="212"/>
                    </a:cubicBezTo>
                    <a:cubicBezTo>
                      <a:pt x="394" y="208"/>
                      <a:pt x="394" y="204"/>
                      <a:pt x="393" y="201"/>
                    </a:cubicBezTo>
                    <a:cubicBezTo>
                      <a:pt x="392" y="198"/>
                      <a:pt x="390" y="196"/>
                      <a:pt x="386" y="194"/>
                    </a:cubicBezTo>
                    <a:cubicBezTo>
                      <a:pt x="380" y="190"/>
                      <a:pt x="374" y="190"/>
                      <a:pt x="368" y="192"/>
                    </a:cubicBezTo>
                    <a:cubicBezTo>
                      <a:pt x="359" y="195"/>
                      <a:pt x="352" y="201"/>
                      <a:pt x="347" y="211"/>
                    </a:cubicBezTo>
                    <a:cubicBezTo>
                      <a:pt x="341" y="221"/>
                      <a:pt x="339" y="231"/>
                      <a:pt x="339" y="241"/>
                    </a:cubicBezTo>
                    <a:cubicBezTo>
                      <a:pt x="339" y="252"/>
                      <a:pt x="344" y="259"/>
                      <a:pt x="352" y="264"/>
                    </a:cubicBezTo>
                    <a:cubicBezTo>
                      <a:pt x="358" y="267"/>
                      <a:pt x="364" y="268"/>
                      <a:pt x="371" y="267"/>
                    </a:cubicBezTo>
                    <a:cubicBezTo>
                      <a:pt x="376" y="266"/>
                      <a:pt x="382" y="263"/>
                      <a:pt x="390" y="258"/>
                    </a:cubicBezTo>
                    <a:lnTo>
                      <a:pt x="392" y="260"/>
                    </a:lnTo>
                    <a:close/>
                    <a:moveTo>
                      <a:pt x="474" y="203"/>
                    </a:moveTo>
                    <a:lnTo>
                      <a:pt x="458" y="231"/>
                    </a:lnTo>
                    <a:lnTo>
                      <a:pt x="478" y="242"/>
                    </a:lnTo>
                    <a:lnTo>
                      <a:pt x="474" y="248"/>
                    </a:lnTo>
                    <a:lnTo>
                      <a:pt x="455" y="237"/>
                    </a:lnTo>
                    <a:lnTo>
                      <a:pt x="424" y="290"/>
                    </a:lnTo>
                    <a:cubicBezTo>
                      <a:pt x="421" y="296"/>
                      <a:pt x="419" y="300"/>
                      <a:pt x="420" y="303"/>
                    </a:cubicBezTo>
                    <a:cubicBezTo>
                      <a:pt x="420" y="305"/>
                      <a:pt x="422" y="307"/>
                      <a:pt x="424" y="309"/>
                    </a:cubicBezTo>
                    <a:cubicBezTo>
                      <a:pt x="426" y="310"/>
                      <a:pt x="428" y="310"/>
                      <a:pt x="431" y="310"/>
                    </a:cubicBezTo>
                    <a:cubicBezTo>
                      <a:pt x="433" y="310"/>
                      <a:pt x="436" y="309"/>
                      <a:pt x="438" y="307"/>
                    </a:cubicBezTo>
                    <a:lnTo>
                      <a:pt x="442" y="309"/>
                    </a:lnTo>
                    <a:cubicBezTo>
                      <a:pt x="436" y="314"/>
                      <a:pt x="431" y="317"/>
                      <a:pt x="425" y="318"/>
                    </a:cubicBezTo>
                    <a:cubicBezTo>
                      <a:pt x="420" y="318"/>
                      <a:pt x="415" y="317"/>
                      <a:pt x="411" y="315"/>
                    </a:cubicBezTo>
                    <a:cubicBezTo>
                      <a:pt x="408" y="314"/>
                      <a:pt x="406" y="311"/>
                      <a:pt x="404" y="308"/>
                    </a:cubicBezTo>
                    <a:cubicBezTo>
                      <a:pt x="402" y="305"/>
                      <a:pt x="401" y="302"/>
                      <a:pt x="402" y="298"/>
                    </a:cubicBezTo>
                    <a:cubicBezTo>
                      <a:pt x="402" y="295"/>
                      <a:pt x="404" y="290"/>
                      <a:pt x="408" y="284"/>
                    </a:cubicBezTo>
                    <a:lnTo>
                      <a:pt x="440" y="228"/>
                    </a:lnTo>
                    <a:lnTo>
                      <a:pt x="427" y="221"/>
                    </a:lnTo>
                    <a:lnTo>
                      <a:pt x="428" y="218"/>
                    </a:lnTo>
                    <a:cubicBezTo>
                      <a:pt x="432" y="218"/>
                      <a:pt x="437" y="218"/>
                      <a:pt x="442" y="217"/>
                    </a:cubicBezTo>
                    <a:cubicBezTo>
                      <a:pt x="448" y="216"/>
                      <a:pt x="453" y="214"/>
                      <a:pt x="458" y="211"/>
                    </a:cubicBezTo>
                    <a:cubicBezTo>
                      <a:pt x="461" y="209"/>
                      <a:pt x="465" y="206"/>
                      <a:pt x="471" y="202"/>
                    </a:cubicBezTo>
                    <a:lnTo>
                      <a:pt x="474" y="2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Line 20">
                <a:extLst>
                  <a:ext uri="{FF2B5EF4-FFF2-40B4-BE49-F238E27FC236}">
                    <a16:creationId xmlns:a16="http://schemas.microsoft.com/office/drawing/2014/main" id="{2EB87994-705F-494B-8C92-41FEEA4C0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9" y="1809"/>
                <a:ext cx="286" cy="54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Line 21">
                <a:extLst>
                  <a:ext uri="{FF2B5EF4-FFF2-40B4-BE49-F238E27FC236}">
                    <a16:creationId xmlns:a16="http://schemas.microsoft.com/office/drawing/2014/main" id="{8C02C771-5D21-4ABC-978C-6A9112298D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3" y="1803"/>
                <a:ext cx="153" cy="31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Oval 22">
                <a:extLst>
                  <a:ext uri="{FF2B5EF4-FFF2-40B4-BE49-F238E27FC236}">
                    <a16:creationId xmlns:a16="http://schemas.microsoft.com/office/drawing/2014/main" id="{4875F348-D078-4E29-B1B9-BCA7124DF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6" y="1820"/>
                <a:ext cx="87" cy="5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24">
                <a:extLst>
                  <a:ext uri="{FF2B5EF4-FFF2-40B4-BE49-F238E27FC236}">
                    <a16:creationId xmlns:a16="http://schemas.microsoft.com/office/drawing/2014/main" id="{582AAF5E-96DF-41D5-ABF3-E829C7FE19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6" y="1763"/>
                <a:ext cx="93" cy="69"/>
              </a:xfrm>
              <a:custGeom>
                <a:avLst/>
                <a:gdLst>
                  <a:gd name="T0" fmla="*/ 16 w 365"/>
                  <a:gd name="T1" fmla="*/ 91 h 271"/>
                  <a:gd name="T2" fmla="*/ 212 w 365"/>
                  <a:gd name="T3" fmla="*/ 25 h 271"/>
                  <a:gd name="T4" fmla="*/ 348 w 365"/>
                  <a:gd name="T5" fmla="*/ 180 h 271"/>
                  <a:gd name="T6" fmla="*/ 153 w 365"/>
                  <a:gd name="T7" fmla="*/ 247 h 271"/>
                  <a:gd name="T8" fmla="*/ 16 w 365"/>
                  <a:gd name="T9" fmla="*/ 9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5" h="271">
                    <a:moveTo>
                      <a:pt x="16" y="91"/>
                    </a:moveTo>
                    <a:cubicBezTo>
                      <a:pt x="32" y="30"/>
                      <a:pt x="120" y="0"/>
                      <a:pt x="212" y="25"/>
                    </a:cubicBezTo>
                    <a:cubicBezTo>
                      <a:pt x="304" y="50"/>
                      <a:pt x="365" y="119"/>
                      <a:pt x="348" y="180"/>
                    </a:cubicBezTo>
                    <a:cubicBezTo>
                      <a:pt x="332" y="242"/>
                      <a:pt x="244" y="271"/>
                      <a:pt x="153" y="247"/>
                    </a:cubicBezTo>
                    <a:cubicBezTo>
                      <a:pt x="61" y="222"/>
                      <a:pt x="0" y="152"/>
                      <a:pt x="16" y="91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Rectangle 26">
                <a:extLst>
                  <a:ext uri="{FF2B5EF4-FFF2-40B4-BE49-F238E27FC236}">
                    <a16:creationId xmlns:a16="http://schemas.microsoft.com/office/drawing/2014/main" id="{99706CC1-5B42-4EF6-BF99-1A09A431F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6" y="1891"/>
                <a:ext cx="183" cy="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7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subject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" name="Rectangle 28">
                <a:extLst>
                  <a:ext uri="{FF2B5EF4-FFF2-40B4-BE49-F238E27FC236}">
                    <a16:creationId xmlns:a16="http://schemas.microsoft.com/office/drawing/2014/main" id="{48BD7886-BDC7-490F-81D9-8C8D6AE812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3" y="1920"/>
                <a:ext cx="16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7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object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" name="Freeform 29">
                <a:extLst>
                  <a:ext uri="{FF2B5EF4-FFF2-40B4-BE49-F238E27FC236}">
                    <a16:creationId xmlns:a16="http://schemas.microsoft.com/office/drawing/2014/main" id="{448D3276-CD3E-4E64-A3D2-523A4E390C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30" y="1563"/>
                <a:ext cx="150" cy="69"/>
              </a:xfrm>
              <a:custGeom>
                <a:avLst/>
                <a:gdLst>
                  <a:gd name="T0" fmla="*/ 56 w 589"/>
                  <a:gd name="T1" fmla="*/ 192 h 271"/>
                  <a:gd name="T2" fmla="*/ 14 w 589"/>
                  <a:gd name="T3" fmla="*/ 180 h 271"/>
                  <a:gd name="T4" fmla="*/ 33 w 589"/>
                  <a:gd name="T5" fmla="*/ 204 h 271"/>
                  <a:gd name="T6" fmla="*/ 73 w 589"/>
                  <a:gd name="T7" fmla="*/ 250 h 271"/>
                  <a:gd name="T8" fmla="*/ 28 w 589"/>
                  <a:gd name="T9" fmla="*/ 266 h 271"/>
                  <a:gd name="T10" fmla="*/ 13 w 589"/>
                  <a:gd name="T11" fmla="*/ 238 h 271"/>
                  <a:gd name="T12" fmla="*/ 52 w 589"/>
                  <a:gd name="T13" fmla="*/ 258 h 271"/>
                  <a:gd name="T14" fmla="*/ 56 w 589"/>
                  <a:gd name="T15" fmla="*/ 229 h 271"/>
                  <a:gd name="T16" fmla="*/ 2 w 589"/>
                  <a:gd name="T17" fmla="*/ 201 h 271"/>
                  <a:gd name="T18" fmla="*/ 37 w 589"/>
                  <a:gd name="T19" fmla="*/ 166 h 271"/>
                  <a:gd name="T20" fmla="*/ 48 w 589"/>
                  <a:gd name="T21" fmla="*/ 161 h 271"/>
                  <a:gd name="T22" fmla="*/ 165 w 589"/>
                  <a:gd name="T23" fmla="*/ 192 h 271"/>
                  <a:gd name="T24" fmla="*/ 179 w 589"/>
                  <a:gd name="T25" fmla="*/ 216 h 271"/>
                  <a:gd name="T26" fmla="*/ 164 w 589"/>
                  <a:gd name="T27" fmla="*/ 234 h 271"/>
                  <a:gd name="T28" fmla="*/ 140 w 589"/>
                  <a:gd name="T29" fmla="*/ 237 h 271"/>
                  <a:gd name="T30" fmla="*/ 102 w 589"/>
                  <a:gd name="T31" fmla="*/ 234 h 271"/>
                  <a:gd name="T32" fmla="*/ 80 w 589"/>
                  <a:gd name="T33" fmla="*/ 164 h 271"/>
                  <a:gd name="T34" fmla="*/ 63 w 589"/>
                  <a:gd name="T35" fmla="*/ 159 h 271"/>
                  <a:gd name="T36" fmla="*/ 121 w 589"/>
                  <a:gd name="T37" fmla="*/ 228 h 271"/>
                  <a:gd name="T38" fmla="*/ 152 w 589"/>
                  <a:gd name="T39" fmla="*/ 210 h 271"/>
                  <a:gd name="T40" fmla="*/ 120 w 589"/>
                  <a:gd name="T41" fmla="*/ 148 h 271"/>
                  <a:gd name="T42" fmla="*/ 207 w 589"/>
                  <a:gd name="T43" fmla="*/ 138 h 271"/>
                  <a:gd name="T44" fmla="*/ 279 w 589"/>
                  <a:gd name="T45" fmla="*/ 147 h 271"/>
                  <a:gd name="T46" fmla="*/ 228 w 589"/>
                  <a:gd name="T47" fmla="*/ 214 h 271"/>
                  <a:gd name="T48" fmla="*/ 177 w 589"/>
                  <a:gd name="T49" fmla="*/ 95 h 271"/>
                  <a:gd name="T50" fmla="*/ 162 w 589"/>
                  <a:gd name="T51" fmla="*/ 94 h 271"/>
                  <a:gd name="T52" fmla="*/ 189 w 589"/>
                  <a:gd name="T53" fmla="*/ 71 h 271"/>
                  <a:gd name="T54" fmla="*/ 224 w 589"/>
                  <a:gd name="T55" fmla="*/ 199 h 271"/>
                  <a:gd name="T56" fmla="*/ 263 w 589"/>
                  <a:gd name="T57" fmla="*/ 189 h 271"/>
                  <a:gd name="T58" fmla="*/ 227 w 589"/>
                  <a:gd name="T59" fmla="*/ 128 h 271"/>
                  <a:gd name="T60" fmla="*/ 296 w 589"/>
                  <a:gd name="T61" fmla="*/ 42 h 271"/>
                  <a:gd name="T62" fmla="*/ 308 w 589"/>
                  <a:gd name="T63" fmla="*/ 58 h 271"/>
                  <a:gd name="T64" fmla="*/ 288 w 589"/>
                  <a:gd name="T65" fmla="*/ 55 h 271"/>
                  <a:gd name="T66" fmla="*/ 317 w 589"/>
                  <a:gd name="T67" fmla="*/ 88 h 271"/>
                  <a:gd name="T68" fmla="*/ 318 w 589"/>
                  <a:gd name="T69" fmla="*/ 237 h 271"/>
                  <a:gd name="T70" fmla="*/ 298 w 589"/>
                  <a:gd name="T71" fmla="*/ 225 h 271"/>
                  <a:gd name="T72" fmla="*/ 317 w 589"/>
                  <a:gd name="T73" fmla="*/ 225 h 271"/>
                  <a:gd name="T74" fmla="*/ 332 w 589"/>
                  <a:gd name="T75" fmla="*/ 216 h 271"/>
                  <a:gd name="T76" fmla="*/ 305 w 589"/>
                  <a:gd name="T77" fmla="*/ 112 h 271"/>
                  <a:gd name="T78" fmla="*/ 290 w 589"/>
                  <a:gd name="T79" fmla="*/ 111 h 271"/>
                  <a:gd name="T80" fmla="*/ 317 w 589"/>
                  <a:gd name="T81" fmla="*/ 88 h 271"/>
                  <a:gd name="T82" fmla="*/ 402 w 589"/>
                  <a:gd name="T83" fmla="*/ 153 h 271"/>
                  <a:gd name="T84" fmla="*/ 427 w 589"/>
                  <a:gd name="T85" fmla="*/ 125 h 271"/>
                  <a:gd name="T86" fmla="*/ 367 w 589"/>
                  <a:gd name="T87" fmla="*/ 166 h 271"/>
                  <a:gd name="T88" fmla="*/ 375 w 589"/>
                  <a:gd name="T89" fmla="*/ 73 h 271"/>
                  <a:gd name="T90" fmla="*/ 357 w 589"/>
                  <a:gd name="T91" fmla="*/ 118 h 271"/>
                  <a:gd name="T92" fmla="*/ 393 w 589"/>
                  <a:gd name="T93" fmla="*/ 89 h 271"/>
                  <a:gd name="T94" fmla="*/ 358 w 589"/>
                  <a:gd name="T95" fmla="*/ 92 h 271"/>
                  <a:gd name="T96" fmla="*/ 511 w 589"/>
                  <a:gd name="T97" fmla="*/ 130 h 271"/>
                  <a:gd name="T98" fmla="*/ 438 w 589"/>
                  <a:gd name="T99" fmla="*/ 108 h 271"/>
                  <a:gd name="T100" fmla="*/ 493 w 589"/>
                  <a:gd name="T101" fmla="*/ 49 h 271"/>
                  <a:gd name="T102" fmla="*/ 499 w 589"/>
                  <a:gd name="T103" fmla="*/ 73 h 271"/>
                  <a:gd name="T104" fmla="*/ 478 w 589"/>
                  <a:gd name="T105" fmla="*/ 56 h 271"/>
                  <a:gd name="T106" fmla="*/ 452 w 589"/>
                  <a:gd name="T107" fmla="*/ 95 h 271"/>
                  <a:gd name="T108" fmla="*/ 509 w 589"/>
                  <a:gd name="T109" fmla="*/ 118 h 271"/>
                  <a:gd name="T110" fmla="*/ 536 w 589"/>
                  <a:gd name="T111" fmla="*/ 0 h 271"/>
                  <a:gd name="T112" fmla="*/ 568 w 589"/>
                  <a:gd name="T113" fmla="*/ 32 h 271"/>
                  <a:gd name="T114" fmla="*/ 568 w 589"/>
                  <a:gd name="T115" fmla="*/ 109 h 271"/>
                  <a:gd name="T116" fmla="*/ 585 w 589"/>
                  <a:gd name="T117" fmla="*/ 99 h 271"/>
                  <a:gd name="T118" fmla="*/ 571 w 589"/>
                  <a:gd name="T119" fmla="*/ 124 h 271"/>
                  <a:gd name="T120" fmla="*/ 546 w 589"/>
                  <a:gd name="T121" fmla="*/ 104 h 271"/>
                  <a:gd name="T122" fmla="*/ 514 w 589"/>
                  <a:gd name="T123" fmla="*/ 42 h 271"/>
                  <a:gd name="T124" fmla="*/ 533 w 589"/>
                  <a:gd name="T125" fmla="*/ 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89" h="271">
                    <a:moveTo>
                      <a:pt x="51" y="160"/>
                    </a:moveTo>
                    <a:lnTo>
                      <a:pt x="60" y="191"/>
                    </a:lnTo>
                    <a:lnTo>
                      <a:pt x="56" y="192"/>
                    </a:lnTo>
                    <a:cubicBezTo>
                      <a:pt x="51" y="183"/>
                      <a:pt x="46" y="177"/>
                      <a:pt x="41" y="174"/>
                    </a:cubicBezTo>
                    <a:cubicBezTo>
                      <a:pt x="36" y="172"/>
                      <a:pt x="30" y="172"/>
                      <a:pt x="24" y="173"/>
                    </a:cubicBezTo>
                    <a:cubicBezTo>
                      <a:pt x="20" y="174"/>
                      <a:pt x="16" y="177"/>
                      <a:pt x="14" y="180"/>
                    </a:cubicBezTo>
                    <a:cubicBezTo>
                      <a:pt x="12" y="183"/>
                      <a:pt x="11" y="186"/>
                      <a:pt x="12" y="189"/>
                    </a:cubicBezTo>
                    <a:cubicBezTo>
                      <a:pt x="13" y="193"/>
                      <a:pt x="15" y="196"/>
                      <a:pt x="18" y="198"/>
                    </a:cubicBezTo>
                    <a:cubicBezTo>
                      <a:pt x="20" y="200"/>
                      <a:pt x="25" y="202"/>
                      <a:pt x="33" y="204"/>
                    </a:cubicBezTo>
                    <a:lnTo>
                      <a:pt x="49" y="207"/>
                    </a:lnTo>
                    <a:cubicBezTo>
                      <a:pt x="65" y="210"/>
                      <a:pt x="74" y="217"/>
                      <a:pt x="77" y="228"/>
                    </a:cubicBezTo>
                    <a:cubicBezTo>
                      <a:pt x="79" y="236"/>
                      <a:pt x="78" y="244"/>
                      <a:pt x="73" y="250"/>
                    </a:cubicBezTo>
                    <a:cubicBezTo>
                      <a:pt x="68" y="257"/>
                      <a:pt x="61" y="262"/>
                      <a:pt x="53" y="264"/>
                    </a:cubicBezTo>
                    <a:cubicBezTo>
                      <a:pt x="48" y="265"/>
                      <a:pt x="41" y="266"/>
                      <a:pt x="33" y="266"/>
                    </a:cubicBezTo>
                    <a:cubicBezTo>
                      <a:pt x="31" y="266"/>
                      <a:pt x="29" y="266"/>
                      <a:pt x="28" y="266"/>
                    </a:cubicBezTo>
                    <a:cubicBezTo>
                      <a:pt x="26" y="267"/>
                      <a:pt x="25" y="268"/>
                      <a:pt x="25" y="270"/>
                    </a:cubicBezTo>
                    <a:lnTo>
                      <a:pt x="21" y="271"/>
                    </a:lnTo>
                    <a:lnTo>
                      <a:pt x="13" y="238"/>
                    </a:lnTo>
                    <a:lnTo>
                      <a:pt x="16" y="237"/>
                    </a:lnTo>
                    <a:cubicBezTo>
                      <a:pt x="20" y="246"/>
                      <a:pt x="26" y="252"/>
                      <a:pt x="32" y="255"/>
                    </a:cubicBezTo>
                    <a:cubicBezTo>
                      <a:pt x="39" y="259"/>
                      <a:pt x="45" y="260"/>
                      <a:pt x="52" y="258"/>
                    </a:cubicBezTo>
                    <a:cubicBezTo>
                      <a:pt x="57" y="257"/>
                      <a:pt x="60" y="254"/>
                      <a:pt x="62" y="251"/>
                    </a:cubicBezTo>
                    <a:cubicBezTo>
                      <a:pt x="64" y="247"/>
                      <a:pt x="65" y="243"/>
                      <a:pt x="64" y="240"/>
                    </a:cubicBezTo>
                    <a:cubicBezTo>
                      <a:pt x="63" y="235"/>
                      <a:pt x="60" y="232"/>
                      <a:pt x="56" y="229"/>
                    </a:cubicBezTo>
                    <a:cubicBezTo>
                      <a:pt x="52" y="227"/>
                      <a:pt x="44" y="225"/>
                      <a:pt x="33" y="223"/>
                    </a:cubicBezTo>
                    <a:cubicBezTo>
                      <a:pt x="22" y="220"/>
                      <a:pt x="15" y="218"/>
                      <a:pt x="11" y="215"/>
                    </a:cubicBezTo>
                    <a:cubicBezTo>
                      <a:pt x="7" y="212"/>
                      <a:pt x="4" y="207"/>
                      <a:pt x="2" y="201"/>
                    </a:cubicBezTo>
                    <a:cubicBezTo>
                      <a:pt x="0" y="194"/>
                      <a:pt x="1" y="187"/>
                      <a:pt x="5" y="180"/>
                    </a:cubicBezTo>
                    <a:cubicBezTo>
                      <a:pt x="9" y="174"/>
                      <a:pt x="15" y="169"/>
                      <a:pt x="23" y="167"/>
                    </a:cubicBezTo>
                    <a:cubicBezTo>
                      <a:pt x="27" y="166"/>
                      <a:pt x="31" y="166"/>
                      <a:pt x="37" y="166"/>
                    </a:cubicBezTo>
                    <a:cubicBezTo>
                      <a:pt x="41" y="166"/>
                      <a:pt x="43" y="166"/>
                      <a:pt x="44" y="166"/>
                    </a:cubicBezTo>
                    <a:cubicBezTo>
                      <a:pt x="45" y="165"/>
                      <a:pt x="46" y="165"/>
                      <a:pt x="46" y="164"/>
                    </a:cubicBezTo>
                    <a:cubicBezTo>
                      <a:pt x="47" y="164"/>
                      <a:pt x="47" y="162"/>
                      <a:pt x="48" y="161"/>
                    </a:cubicBezTo>
                    <a:lnTo>
                      <a:pt x="51" y="160"/>
                    </a:lnTo>
                    <a:close/>
                    <a:moveTo>
                      <a:pt x="150" y="136"/>
                    </a:moveTo>
                    <a:lnTo>
                      <a:pt x="165" y="192"/>
                    </a:lnTo>
                    <a:cubicBezTo>
                      <a:pt x="168" y="202"/>
                      <a:pt x="170" y="209"/>
                      <a:pt x="171" y="211"/>
                    </a:cubicBezTo>
                    <a:cubicBezTo>
                      <a:pt x="172" y="213"/>
                      <a:pt x="174" y="215"/>
                      <a:pt x="175" y="216"/>
                    </a:cubicBezTo>
                    <a:cubicBezTo>
                      <a:pt x="176" y="216"/>
                      <a:pt x="178" y="216"/>
                      <a:pt x="179" y="216"/>
                    </a:cubicBezTo>
                    <a:cubicBezTo>
                      <a:pt x="181" y="215"/>
                      <a:pt x="184" y="214"/>
                      <a:pt x="186" y="212"/>
                    </a:cubicBezTo>
                    <a:lnTo>
                      <a:pt x="188" y="215"/>
                    </a:lnTo>
                    <a:lnTo>
                      <a:pt x="164" y="234"/>
                    </a:lnTo>
                    <a:lnTo>
                      <a:pt x="159" y="235"/>
                    </a:lnTo>
                    <a:lnTo>
                      <a:pt x="154" y="216"/>
                    </a:lnTo>
                    <a:cubicBezTo>
                      <a:pt x="148" y="227"/>
                      <a:pt x="144" y="234"/>
                      <a:pt x="140" y="237"/>
                    </a:cubicBezTo>
                    <a:cubicBezTo>
                      <a:pt x="137" y="240"/>
                      <a:pt x="133" y="243"/>
                      <a:pt x="128" y="244"/>
                    </a:cubicBezTo>
                    <a:cubicBezTo>
                      <a:pt x="123" y="245"/>
                      <a:pt x="118" y="245"/>
                      <a:pt x="113" y="243"/>
                    </a:cubicBezTo>
                    <a:cubicBezTo>
                      <a:pt x="109" y="241"/>
                      <a:pt x="105" y="238"/>
                      <a:pt x="102" y="234"/>
                    </a:cubicBezTo>
                    <a:cubicBezTo>
                      <a:pt x="100" y="229"/>
                      <a:pt x="97" y="223"/>
                      <a:pt x="95" y="214"/>
                    </a:cubicBezTo>
                    <a:lnTo>
                      <a:pt x="84" y="173"/>
                    </a:lnTo>
                    <a:cubicBezTo>
                      <a:pt x="83" y="169"/>
                      <a:pt x="81" y="166"/>
                      <a:pt x="80" y="164"/>
                    </a:cubicBezTo>
                    <a:cubicBezTo>
                      <a:pt x="78" y="163"/>
                      <a:pt x="77" y="162"/>
                      <a:pt x="75" y="162"/>
                    </a:cubicBezTo>
                    <a:cubicBezTo>
                      <a:pt x="73" y="161"/>
                      <a:pt x="69" y="162"/>
                      <a:pt x="64" y="163"/>
                    </a:cubicBezTo>
                    <a:lnTo>
                      <a:pt x="63" y="159"/>
                    </a:lnTo>
                    <a:lnTo>
                      <a:pt x="96" y="151"/>
                    </a:lnTo>
                    <a:lnTo>
                      <a:pt x="112" y="212"/>
                    </a:lnTo>
                    <a:cubicBezTo>
                      <a:pt x="114" y="221"/>
                      <a:pt x="117" y="226"/>
                      <a:pt x="121" y="228"/>
                    </a:cubicBezTo>
                    <a:cubicBezTo>
                      <a:pt x="125" y="230"/>
                      <a:pt x="129" y="230"/>
                      <a:pt x="133" y="229"/>
                    </a:cubicBezTo>
                    <a:cubicBezTo>
                      <a:pt x="136" y="228"/>
                      <a:pt x="139" y="227"/>
                      <a:pt x="142" y="224"/>
                    </a:cubicBezTo>
                    <a:cubicBezTo>
                      <a:pt x="145" y="221"/>
                      <a:pt x="149" y="216"/>
                      <a:pt x="152" y="210"/>
                    </a:cubicBezTo>
                    <a:lnTo>
                      <a:pt x="138" y="158"/>
                    </a:lnTo>
                    <a:cubicBezTo>
                      <a:pt x="137" y="152"/>
                      <a:pt x="135" y="149"/>
                      <a:pt x="133" y="148"/>
                    </a:cubicBezTo>
                    <a:cubicBezTo>
                      <a:pt x="130" y="147"/>
                      <a:pt x="126" y="147"/>
                      <a:pt x="120" y="148"/>
                    </a:cubicBezTo>
                    <a:lnTo>
                      <a:pt x="119" y="144"/>
                    </a:lnTo>
                    <a:lnTo>
                      <a:pt x="150" y="136"/>
                    </a:lnTo>
                    <a:close/>
                    <a:moveTo>
                      <a:pt x="207" y="138"/>
                    </a:moveTo>
                    <a:cubicBezTo>
                      <a:pt x="213" y="123"/>
                      <a:pt x="221" y="114"/>
                      <a:pt x="231" y="111"/>
                    </a:cubicBezTo>
                    <a:cubicBezTo>
                      <a:pt x="241" y="109"/>
                      <a:pt x="250" y="111"/>
                      <a:pt x="259" y="117"/>
                    </a:cubicBezTo>
                    <a:cubicBezTo>
                      <a:pt x="268" y="123"/>
                      <a:pt x="275" y="133"/>
                      <a:pt x="279" y="147"/>
                    </a:cubicBezTo>
                    <a:cubicBezTo>
                      <a:pt x="283" y="164"/>
                      <a:pt x="281" y="178"/>
                      <a:pt x="273" y="191"/>
                    </a:cubicBezTo>
                    <a:cubicBezTo>
                      <a:pt x="266" y="202"/>
                      <a:pt x="257" y="209"/>
                      <a:pt x="245" y="212"/>
                    </a:cubicBezTo>
                    <a:cubicBezTo>
                      <a:pt x="240" y="214"/>
                      <a:pt x="234" y="214"/>
                      <a:pt x="228" y="214"/>
                    </a:cubicBezTo>
                    <a:cubicBezTo>
                      <a:pt x="222" y="213"/>
                      <a:pt x="215" y="212"/>
                      <a:pt x="209" y="210"/>
                    </a:cubicBezTo>
                    <a:lnTo>
                      <a:pt x="183" y="114"/>
                    </a:lnTo>
                    <a:cubicBezTo>
                      <a:pt x="180" y="104"/>
                      <a:pt x="178" y="97"/>
                      <a:pt x="177" y="95"/>
                    </a:cubicBezTo>
                    <a:cubicBezTo>
                      <a:pt x="176" y="93"/>
                      <a:pt x="175" y="91"/>
                      <a:pt x="173" y="91"/>
                    </a:cubicBezTo>
                    <a:cubicBezTo>
                      <a:pt x="172" y="90"/>
                      <a:pt x="171" y="90"/>
                      <a:pt x="169" y="91"/>
                    </a:cubicBezTo>
                    <a:cubicBezTo>
                      <a:pt x="167" y="91"/>
                      <a:pt x="165" y="92"/>
                      <a:pt x="162" y="94"/>
                    </a:cubicBezTo>
                    <a:lnTo>
                      <a:pt x="160" y="91"/>
                    </a:lnTo>
                    <a:lnTo>
                      <a:pt x="185" y="72"/>
                    </a:lnTo>
                    <a:lnTo>
                      <a:pt x="189" y="71"/>
                    </a:lnTo>
                    <a:lnTo>
                      <a:pt x="207" y="138"/>
                    </a:lnTo>
                    <a:close/>
                    <a:moveTo>
                      <a:pt x="209" y="144"/>
                    </a:moveTo>
                    <a:lnTo>
                      <a:pt x="224" y="199"/>
                    </a:lnTo>
                    <a:cubicBezTo>
                      <a:pt x="228" y="202"/>
                      <a:pt x="232" y="203"/>
                      <a:pt x="236" y="204"/>
                    </a:cubicBezTo>
                    <a:cubicBezTo>
                      <a:pt x="240" y="205"/>
                      <a:pt x="244" y="205"/>
                      <a:pt x="248" y="204"/>
                    </a:cubicBezTo>
                    <a:cubicBezTo>
                      <a:pt x="254" y="202"/>
                      <a:pt x="259" y="197"/>
                      <a:pt x="263" y="189"/>
                    </a:cubicBezTo>
                    <a:cubicBezTo>
                      <a:pt x="266" y="181"/>
                      <a:pt x="266" y="170"/>
                      <a:pt x="263" y="158"/>
                    </a:cubicBezTo>
                    <a:cubicBezTo>
                      <a:pt x="260" y="146"/>
                      <a:pt x="254" y="137"/>
                      <a:pt x="248" y="133"/>
                    </a:cubicBezTo>
                    <a:cubicBezTo>
                      <a:pt x="241" y="128"/>
                      <a:pt x="234" y="126"/>
                      <a:pt x="227" y="128"/>
                    </a:cubicBezTo>
                    <a:cubicBezTo>
                      <a:pt x="223" y="129"/>
                      <a:pt x="220" y="131"/>
                      <a:pt x="217" y="133"/>
                    </a:cubicBezTo>
                    <a:cubicBezTo>
                      <a:pt x="215" y="135"/>
                      <a:pt x="212" y="139"/>
                      <a:pt x="209" y="144"/>
                    </a:cubicBezTo>
                    <a:close/>
                    <a:moveTo>
                      <a:pt x="296" y="42"/>
                    </a:moveTo>
                    <a:cubicBezTo>
                      <a:pt x="298" y="42"/>
                      <a:pt x="301" y="42"/>
                      <a:pt x="304" y="43"/>
                    </a:cubicBezTo>
                    <a:cubicBezTo>
                      <a:pt x="306" y="45"/>
                      <a:pt x="308" y="47"/>
                      <a:pt x="309" y="50"/>
                    </a:cubicBezTo>
                    <a:cubicBezTo>
                      <a:pt x="309" y="53"/>
                      <a:pt x="309" y="55"/>
                      <a:pt x="308" y="58"/>
                    </a:cubicBezTo>
                    <a:cubicBezTo>
                      <a:pt x="306" y="61"/>
                      <a:pt x="304" y="62"/>
                      <a:pt x="301" y="63"/>
                    </a:cubicBezTo>
                    <a:cubicBezTo>
                      <a:pt x="298" y="64"/>
                      <a:pt x="296" y="63"/>
                      <a:pt x="293" y="62"/>
                    </a:cubicBezTo>
                    <a:cubicBezTo>
                      <a:pt x="290" y="60"/>
                      <a:pt x="289" y="58"/>
                      <a:pt x="288" y="55"/>
                    </a:cubicBezTo>
                    <a:cubicBezTo>
                      <a:pt x="287" y="53"/>
                      <a:pt x="288" y="50"/>
                      <a:pt x="289" y="47"/>
                    </a:cubicBezTo>
                    <a:cubicBezTo>
                      <a:pt x="291" y="45"/>
                      <a:pt x="293" y="43"/>
                      <a:pt x="296" y="42"/>
                    </a:cubicBezTo>
                    <a:close/>
                    <a:moveTo>
                      <a:pt x="317" y="88"/>
                    </a:moveTo>
                    <a:lnTo>
                      <a:pt x="342" y="181"/>
                    </a:lnTo>
                    <a:cubicBezTo>
                      <a:pt x="346" y="197"/>
                      <a:pt x="346" y="209"/>
                      <a:pt x="341" y="219"/>
                    </a:cubicBezTo>
                    <a:cubicBezTo>
                      <a:pt x="337" y="228"/>
                      <a:pt x="329" y="235"/>
                      <a:pt x="318" y="237"/>
                    </a:cubicBezTo>
                    <a:cubicBezTo>
                      <a:pt x="312" y="239"/>
                      <a:pt x="307" y="239"/>
                      <a:pt x="304" y="238"/>
                    </a:cubicBezTo>
                    <a:cubicBezTo>
                      <a:pt x="300" y="236"/>
                      <a:pt x="298" y="234"/>
                      <a:pt x="298" y="232"/>
                    </a:cubicBezTo>
                    <a:cubicBezTo>
                      <a:pt x="297" y="230"/>
                      <a:pt x="297" y="228"/>
                      <a:pt x="298" y="225"/>
                    </a:cubicBezTo>
                    <a:cubicBezTo>
                      <a:pt x="300" y="223"/>
                      <a:pt x="301" y="222"/>
                      <a:pt x="304" y="221"/>
                    </a:cubicBezTo>
                    <a:cubicBezTo>
                      <a:pt x="305" y="221"/>
                      <a:pt x="307" y="221"/>
                      <a:pt x="309" y="221"/>
                    </a:cubicBezTo>
                    <a:cubicBezTo>
                      <a:pt x="310" y="221"/>
                      <a:pt x="313" y="222"/>
                      <a:pt x="317" y="225"/>
                    </a:cubicBezTo>
                    <a:cubicBezTo>
                      <a:pt x="321" y="227"/>
                      <a:pt x="324" y="227"/>
                      <a:pt x="327" y="227"/>
                    </a:cubicBezTo>
                    <a:cubicBezTo>
                      <a:pt x="328" y="226"/>
                      <a:pt x="330" y="225"/>
                      <a:pt x="331" y="224"/>
                    </a:cubicBezTo>
                    <a:cubicBezTo>
                      <a:pt x="332" y="222"/>
                      <a:pt x="333" y="220"/>
                      <a:pt x="332" y="216"/>
                    </a:cubicBezTo>
                    <a:cubicBezTo>
                      <a:pt x="332" y="213"/>
                      <a:pt x="331" y="207"/>
                      <a:pt x="329" y="197"/>
                    </a:cubicBezTo>
                    <a:lnTo>
                      <a:pt x="311" y="132"/>
                    </a:lnTo>
                    <a:cubicBezTo>
                      <a:pt x="308" y="121"/>
                      <a:pt x="306" y="115"/>
                      <a:pt x="305" y="112"/>
                    </a:cubicBezTo>
                    <a:cubicBezTo>
                      <a:pt x="304" y="110"/>
                      <a:pt x="303" y="109"/>
                      <a:pt x="301" y="108"/>
                    </a:cubicBezTo>
                    <a:cubicBezTo>
                      <a:pt x="300" y="108"/>
                      <a:pt x="299" y="108"/>
                      <a:pt x="297" y="108"/>
                    </a:cubicBezTo>
                    <a:cubicBezTo>
                      <a:pt x="295" y="109"/>
                      <a:pt x="293" y="110"/>
                      <a:pt x="290" y="111"/>
                    </a:cubicBezTo>
                    <a:lnTo>
                      <a:pt x="288" y="108"/>
                    </a:lnTo>
                    <a:lnTo>
                      <a:pt x="313" y="90"/>
                    </a:lnTo>
                    <a:lnTo>
                      <a:pt x="317" y="88"/>
                    </a:lnTo>
                    <a:close/>
                    <a:moveTo>
                      <a:pt x="357" y="118"/>
                    </a:moveTo>
                    <a:cubicBezTo>
                      <a:pt x="361" y="131"/>
                      <a:pt x="367" y="141"/>
                      <a:pt x="376" y="147"/>
                    </a:cubicBezTo>
                    <a:cubicBezTo>
                      <a:pt x="384" y="153"/>
                      <a:pt x="393" y="155"/>
                      <a:pt x="402" y="153"/>
                    </a:cubicBezTo>
                    <a:cubicBezTo>
                      <a:pt x="408" y="151"/>
                      <a:pt x="413" y="148"/>
                      <a:pt x="417" y="143"/>
                    </a:cubicBezTo>
                    <a:cubicBezTo>
                      <a:pt x="420" y="139"/>
                      <a:pt x="423" y="132"/>
                      <a:pt x="423" y="123"/>
                    </a:cubicBezTo>
                    <a:lnTo>
                      <a:pt x="427" y="125"/>
                    </a:lnTo>
                    <a:cubicBezTo>
                      <a:pt x="428" y="134"/>
                      <a:pt x="426" y="144"/>
                      <a:pt x="422" y="153"/>
                    </a:cubicBezTo>
                    <a:cubicBezTo>
                      <a:pt x="417" y="162"/>
                      <a:pt x="409" y="168"/>
                      <a:pt x="399" y="171"/>
                    </a:cubicBezTo>
                    <a:cubicBezTo>
                      <a:pt x="388" y="174"/>
                      <a:pt x="377" y="172"/>
                      <a:pt x="367" y="166"/>
                    </a:cubicBezTo>
                    <a:cubicBezTo>
                      <a:pt x="357" y="159"/>
                      <a:pt x="350" y="149"/>
                      <a:pt x="346" y="134"/>
                    </a:cubicBezTo>
                    <a:cubicBezTo>
                      <a:pt x="342" y="118"/>
                      <a:pt x="343" y="105"/>
                      <a:pt x="348" y="94"/>
                    </a:cubicBezTo>
                    <a:cubicBezTo>
                      <a:pt x="354" y="83"/>
                      <a:pt x="363" y="76"/>
                      <a:pt x="375" y="73"/>
                    </a:cubicBezTo>
                    <a:cubicBezTo>
                      <a:pt x="386" y="70"/>
                      <a:pt x="395" y="71"/>
                      <a:pt x="403" y="76"/>
                    </a:cubicBezTo>
                    <a:cubicBezTo>
                      <a:pt x="412" y="81"/>
                      <a:pt x="418" y="89"/>
                      <a:pt x="421" y="101"/>
                    </a:cubicBezTo>
                    <a:lnTo>
                      <a:pt x="357" y="118"/>
                    </a:lnTo>
                    <a:close/>
                    <a:moveTo>
                      <a:pt x="355" y="112"/>
                    </a:moveTo>
                    <a:lnTo>
                      <a:pt x="398" y="101"/>
                    </a:lnTo>
                    <a:cubicBezTo>
                      <a:pt x="396" y="95"/>
                      <a:pt x="394" y="91"/>
                      <a:pt x="393" y="89"/>
                    </a:cubicBezTo>
                    <a:cubicBezTo>
                      <a:pt x="390" y="85"/>
                      <a:pt x="387" y="83"/>
                      <a:pt x="383" y="82"/>
                    </a:cubicBezTo>
                    <a:cubicBezTo>
                      <a:pt x="379" y="81"/>
                      <a:pt x="375" y="80"/>
                      <a:pt x="372" y="81"/>
                    </a:cubicBezTo>
                    <a:cubicBezTo>
                      <a:pt x="366" y="83"/>
                      <a:pt x="362" y="86"/>
                      <a:pt x="358" y="92"/>
                    </a:cubicBezTo>
                    <a:cubicBezTo>
                      <a:pt x="355" y="97"/>
                      <a:pt x="354" y="104"/>
                      <a:pt x="355" y="112"/>
                    </a:cubicBezTo>
                    <a:close/>
                    <a:moveTo>
                      <a:pt x="519" y="99"/>
                    </a:moveTo>
                    <a:cubicBezTo>
                      <a:pt x="519" y="111"/>
                      <a:pt x="517" y="122"/>
                      <a:pt x="511" y="130"/>
                    </a:cubicBezTo>
                    <a:cubicBezTo>
                      <a:pt x="506" y="139"/>
                      <a:pt x="499" y="144"/>
                      <a:pt x="490" y="147"/>
                    </a:cubicBezTo>
                    <a:cubicBezTo>
                      <a:pt x="480" y="150"/>
                      <a:pt x="469" y="148"/>
                      <a:pt x="459" y="141"/>
                    </a:cubicBezTo>
                    <a:cubicBezTo>
                      <a:pt x="449" y="134"/>
                      <a:pt x="442" y="123"/>
                      <a:pt x="438" y="108"/>
                    </a:cubicBezTo>
                    <a:cubicBezTo>
                      <a:pt x="434" y="94"/>
                      <a:pt x="435" y="81"/>
                      <a:pt x="441" y="70"/>
                    </a:cubicBezTo>
                    <a:cubicBezTo>
                      <a:pt x="448" y="58"/>
                      <a:pt x="457" y="51"/>
                      <a:pt x="469" y="48"/>
                    </a:cubicBezTo>
                    <a:cubicBezTo>
                      <a:pt x="478" y="45"/>
                      <a:pt x="486" y="46"/>
                      <a:pt x="493" y="49"/>
                    </a:cubicBezTo>
                    <a:cubicBezTo>
                      <a:pt x="500" y="52"/>
                      <a:pt x="504" y="56"/>
                      <a:pt x="506" y="62"/>
                    </a:cubicBezTo>
                    <a:cubicBezTo>
                      <a:pt x="507" y="64"/>
                      <a:pt x="506" y="66"/>
                      <a:pt x="505" y="68"/>
                    </a:cubicBezTo>
                    <a:cubicBezTo>
                      <a:pt x="504" y="70"/>
                      <a:pt x="502" y="72"/>
                      <a:pt x="499" y="73"/>
                    </a:cubicBezTo>
                    <a:cubicBezTo>
                      <a:pt x="495" y="74"/>
                      <a:pt x="492" y="73"/>
                      <a:pt x="489" y="71"/>
                    </a:cubicBezTo>
                    <a:cubicBezTo>
                      <a:pt x="487" y="70"/>
                      <a:pt x="486" y="68"/>
                      <a:pt x="484" y="64"/>
                    </a:cubicBezTo>
                    <a:cubicBezTo>
                      <a:pt x="483" y="60"/>
                      <a:pt x="481" y="57"/>
                      <a:pt x="478" y="56"/>
                    </a:cubicBezTo>
                    <a:cubicBezTo>
                      <a:pt x="475" y="54"/>
                      <a:pt x="471" y="54"/>
                      <a:pt x="467" y="55"/>
                    </a:cubicBezTo>
                    <a:cubicBezTo>
                      <a:pt x="461" y="57"/>
                      <a:pt x="456" y="61"/>
                      <a:pt x="453" y="67"/>
                    </a:cubicBezTo>
                    <a:cubicBezTo>
                      <a:pt x="449" y="75"/>
                      <a:pt x="449" y="85"/>
                      <a:pt x="452" y="95"/>
                    </a:cubicBezTo>
                    <a:cubicBezTo>
                      <a:pt x="455" y="106"/>
                      <a:pt x="460" y="115"/>
                      <a:pt x="468" y="122"/>
                    </a:cubicBezTo>
                    <a:cubicBezTo>
                      <a:pt x="476" y="129"/>
                      <a:pt x="484" y="132"/>
                      <a:pt x="493" y="129"/>
                    </a:cubicBezTo>
                    <a:cubicBezTo>
                      <a:pt x="500" y="127"/>
                      <a:pt x="505" y="124"/>
                      <a:pt x="509" y="118"/>
                    </a:cubicBezTo>
                    <a:cubicBezTo>
                      <a:pt x="512" y="114"/>
                      <a:pt x="514" y="107"/>
                      <a:pt x="515" y="98"/>
                    </a:cubicBezTo>
                    <a:lnTo>
                      <a:pt x="519" y="99"/>
                    </a:lnTo>
                    <a:close/>
                    <a:moveTo>
                      <a:pt x="536" y="0"/>
                    </a:moveTo>
                    <a:lnTo>
                      <a:pt x="544" y="30"/>
                    </a:lnTo>
                    <a:lnTo>
                      <a:pt x="566" y="25"/>
                    </a:lnTo>
                    <a:lnTo>
                      <a:pt x="568" y="32"/>
                    </a:lnTo>
                    <a:lnTo>
                      <a:pt x="546" y="37"/>
                    </a:lnTo>
                    <a:lnTo>
                      <a:pt x="562" y="97"/>
                    </a:lnTo>
                    <a:cubicBezTo>
                      <a:pt x="564" y="103"/>
                      <a:pt x="566" y="107"/>
                      <a:pt x="568" y="109"/>
                    </a:cubicBezTo>
                    <a:cubicBezTo>
                      <a:pt x="570" y="110"/>
                      <a:pt x="573" y="111"/>
                      <a:pt x="576" y="110"/>
                    </a:cubicBezTo>
                    <a:cubicBezTo>
                      <a:pt x="578" y="109"/>
                      <a:pt x="580" y="108"/>
                      <a:pt x="581" y="106"/>
                    </a:cubicBezTo>
                    <a:cubicBezTo>
                      <a:pt x="583" y="104"/>
                      <a:pt x="584" y="102"/>
                      <a:pt x="585" y="99"/>
                    </a:cubicBezTo>
                    <a:lnTo>
                      <a:pt x="589" y="98"/>
                    </a:lnTo>
                    <a:cubicBezTo>
                      <a:pt x="588" y="105"/>
                      <a:pt x="586" y="111"/>
                      <a:pt x="583" y="115"/>
                    </a:cubicBezTo>
                    <a:cubicBezTo>
                      <a:pt x="579" y="120"/>
                      <a:pt x="575" y="123"/>
                      <a:pt x="571" y="124"/>
                    </a:cubicBezTo>
                    <a:cubicBezTo>
                      <a:pt x="568" y="125"/>
                      <a:pt x="564" y="125"/>
                      <a:pt x="561" y="124"/>
                    </a:cubicBezTo>
                    <a:cubicBezTo>
                      <a:pt x="558" y="123"/>
                      <a:pt x="555" y="121"/>
                      <a:pt x="552" y="118"/>
                    </a:cubicBezTo>
                    <a:cubicBezTo>
                      <a:pt x="550" y="115"/>
                      <a:pt x="548" y="110"/>
                      <a:pt x="546" y="104"/>
                    </a:cubicBezTo>
                    <a:lnTo>
                      <a:pt x="530" y="42"/>
                    </a:lnTo>
                    <a:lnTo>
                      <a:pt x="515" y="46"/>
                    </a:lnTo>
                    <a:lnTo>
                      <a:pt x="514" y="42"/>
                    </a:lnTo>
                    <a:cubicBezTo>
                      <a:pt x="518" y="40"/>
                      <a:pt x="521" y="36"/>
                      <a:pt x="524" y="32"/>
                    </a:cubicBezTo>
                    <a:cubicBezTo>
                      <a:pt x="527" y="27"/>
                      <a:pt x="529" y="22"/>
                      <a:pt x="531" y="17"/>
                    </a:cubicBezTo>
                    <a:cubicBezTo>
                      <a:pt x="531" y="14"/>
                      <a:pt x="532" y="8"/>
                      <a:pt x="533" y="1"/>
                    </a:cubicBezTo>
                    <a:lnTo>
                      <a:pt x="5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30">
                <a:extLst>
                  <a:ext uri="{FF2B5EF4-FFF2-40B4-BE49-F238E27FC236}">
                    <a16:creationId xmlns:a16="http://schemas.microsoft.com/office/drawing/2014/main" id="{ADA32C1E-5216-407B-8995-16DED9B833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4" y="1840"/>
                <a:ext cx="94" cy="69"/>
              </a:xfrm>
              <a:custGeom>
                <a:avLst/>
                <a:gdLst>
                  <a:gd name="T0" fmla="*/ 17 w 366"/>
                  <a:gd name="T1" fmla="*/ 91 h 271"/>
                  <a:gd name="T2" fmla="*/ 213 w 366"/>
                  <a:gd name="T3" fmla="*/ 25 h 271"/>
                  <a:gd name="T4" fmla="*/ 349 w 366"/>
                  <a:gd name="T5" fmla="*/ 180 h 271"/>
                  <a:gd name="T6" fmla="*/ 153 w 366"/>
                  <a:gd name="T7" fmla="*/ 246 h 271"/>
                  <a:gd name="T8" fmla="*/ 17 w 366"/>
                  <a:gd name="T9" fmla="*/ 91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6" h="271">
                    <a:moveTo>
                      <a:pt x="17" y="91"/>
                    </a:moveTo>
                    <a:cubicBezTo>
                      <a:pt x="33" y="30"/>
                      <a:pt x="121" y="0"/>
                      <a:pt x="213" y="25"/>
                    </a:cubicBezTo>
                    <a:cubicBezTo>
                      <a:pt x="304" y="49"/>
                      <a:pt x="366" y="119"/>
                      <a:pt x="349" y="180"/>
                    </a:cubicBezTo>
                    <a:cubicBezTo>
                      <a:pt x="333" y="241"/>
                      <a:pt x="245" y="271"/>
                      <a:pt x="153" y="246"/>
                    </a:cubicBezTo>
                    <a:cubicBezTo>
                      <a:pt x="61" y="222"/>
                      <a:pt x="0" y="152"/>
                      <a:pt x="17" y="91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31">
                <a:extLst>
                  <a:ext uri="{FF2B5EF4-FFF2-40B4-BE49-F238E27FC236}">
                    <a16:creationId xmlns:a16="http://schemas.microsoft.com/office/drawing/2014/main" id="{46EFBEC4-8E6F-459B-93FB-8576664DEB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7" y="1578"/>
                <a:ext cx="94" cy="69"/>
              </a:xfrm>
              <a:custGeom>
                <a:avLst/>
                <a:gdLst>
                  <a:gd name="T0" fmla="*/ 5 w 94"/>
                  <a:gd name="T1" fmla="*/ 23 h 69"/>
                  <a:gd name="T2" fmla="*/ 55 w 94"/>
                  <a:gd name="T3" fmla="*/ 6 h 69"/>
                  <a:gd name="T4" fmla="*/ 89 w 94"/>
                  <a:gd name="T5" fmla="*/ 46 h 69"/>
                  <a:gd name="T6" fmla="*/ 39 w 94"/>
                  <a:gd name="T7" fmla="*/ 62 h 69"/>
                  <a:gd name="T8" fmla="*/ 5 w 94"/>
                  <a:gd name="T9" fmla="*/ 23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69">
                    <a:moveTo>
                      <a:pt x="5" y="23"/>
                    </a:moveTo>
                    <a:cubicBezTo>
                      <a:pt x="9" y="7"/>
                      <a:pt x="31" y="0"/>
                      <a:pt x="55" y="6"/>
                    </a:cubicBezTo>
                    <a:cubicBezTo>
                      <a:pt x="78" y="12"/>
                      <a:pt x="94" y="30"/>
                      <a:pt x="89" y="46"/>
                    </a:cubicBezTo>
                    <a:cubicBezTo>
                      <a:pt x="85" y="61"/>
                      <a:pt x="63" y="69"/>
                      <a:pt x="39" y="62"/>
                    </a:cubicBezTo>
                    <a:cubicBezTo>
                      <a:pt x="16" y="56"/>
                      <a:pt x="0" y="38"/>
                      <a:pt x="5" y="23"/>
                    </a:cubicBezTo>
                  </a:path>
                </a:pathLst>
              </a:custGeom>
              <a:noFill/>
              <a:ln w="15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32">
                <a:extLst>
                  <a:ext uri="{FF2B5EF4-FFF2-40B4-BE49-F238E27FC236}">
                    <a16:creationId xmlns:a16="http://schemas.microsoft.com/office/drawing/2014/main" id="{75D91645-3764-43AA-91B8-3C735F1732C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15" y="1408"/>
                <a:ext cx="128" cy="179"/>
              </a:xfrm>
              <a:custGeom>
                <a:avLst/>
                <a:gdLst>
                  <a:gd name="T0" fmla="*/ 145 w 502"/>
                  <a:gd name="T1" fmla="*/ 38 h 703"/>
                  <a:gd name="T2" fmla="*/ 66 w 502"/>
                  <a:gd name="T3" fmla="*/ 93 h 703"/>
                  <a:gd name="T4" fmla="*/ 25 w 502"/>
                  <a:gd name="T5" fmla="*/ 97 h 703"/>
                  <a:gd name="T6" fmla="*/ 5 w 502"/>
                  <a:gd name="T7" fmla="*/ 66 h 703"/>
                  <a:gd name="T8" fmla="*/ 116 w 502"/>
                  <a:gd name="T9" fmla="*/ 17 h 703"/>
                  <a:gd name="T10" fmla="*/ 117 w 502"/>
                  <a:gd name="T11" fmla="*/ 37 h 703"/>
                  <a:gd name="T12" fmla="*/ 86 w 502"/>
                  <a:gd name="T13" fmla="*/ 100 h 703"/>
                  <a:gd name="T14" fmla="*/ 117 w 502"/>
                  <a:gd name="T15" fmla="*/ 37 h 703"/>
                  <a:gd name="T16" fmla="*/ 207 w 502"/>
                  <a:gd name="T17" fmla="*/ 160 h 703"/>
                  <a:gd name="T18" fmla="*/ 189 w 502"/>
                  <a:gd name="T19" fmla="*/ 138 h 703"/>
                  <a:gd name="T20" fmla="*/ 125 w 502"/>
                  <a:gd name="T21" fmla="*/ 183 h 703"/>
                  <a:gd name="T22" fmla="*/ 114 w 502"/>
                  <a:gd name="T23" fmla="*/ 149 h 703"/>
                  <a:gd name="T24" fmla="*/ 174 w 502"/>
                  <a:gd name="T25" fmla="*/ 107 h 703"/>
                  <a:gd name="T26" fmla="*/ 191 w 502"/>
                  <a:gd name="T27" fmla="*/ 186 h 703"/>
                  <a:gd name="T28" fmla="*/ 203 w 502"/>
                  <a:gd name="T29" fmla="*/ 255 h 703"/>
                  <a:gd name="T30" fmla="*/ 212 w 502"/>
                  <a:gd name="T31" fmla="*/ 171 h 703"/>
                  <a:gd name="T32" fmla="*/ 196 w 502"/>
                  <a:gd name="T33" fmla="*/ 183 h 703"/>
                  <a:gd name="T34" fmla="*/ 216 w 502"/>
                  <a:gd name="T35" fmla="*/ 180 h 703"/>
                  <a:gd name="T36" fmla="*/ 194 w 502"/>
                  <a:gd name="T37" fmla="*/ 290 h 703"/>
                  <a:gd name="T38" fmla="*/ 307 w 502"/>
                  <a:gd name="T39" fmla="*/ 289 h 703"/>
                  <a:gd name="T40" fmla="*/ 323 w 502"/>
                  <a:gd name="T41" fmla="*/ 261 h 703"/>
                  <a:gd name="T42" fmla="*/ 234 w 502"/>
                  <a:gd name="T43" fmla="*/ 355 h 703"/>
                  <a:gd name="T44" fmla="*/ 211 w 502"/>
                  <a:gd name="T45" fmla="*/ 345 h 703"/>
                  <a:gd name="T46" fmla="*/ 284 w 502"/>
                  <a:gd name="T47" fmla="*/ 288 h 703"/>
                  <a:gd name="T48" fmla="*/ 211 w 502"/>
                  <a:gd name="T49" fmla="*/ 323 h 703"/>
                  <a:gd name="T50" fmla="*/ 364 w 502"/>
                  <a:gd name="T51" fmla="*/ 344 h 703"/>
                  <a:gd name="T52" fmla="*/ 376 w 502"/>
                  <a:gd name="T53" fmla="*/ 329 h 703"/>
                  <a:gd name="T54" fmla="*/ 262 w 502"/>
                  <a:gd name="T55" fmla="*/ 421 h 703"/>
                  <a:gd name="T56" fmla="*/ 251 w 502"/>
                  <a:gd name="T57" fmla="*/ 389 h 703"/>
                  <a:gd name="T58" fmla="*/ 313 w 502"/>
                  <a:gd name="T59" fmla="*/ 347 h 703"/>
                  <a:gd name="T60" fmla="*/ 331 w 502"/>
                  <a:gd name="T61" fmla="*/ 475 h 703"/>
                  <a:gd name="T62" fmla="*/ 339 w 502"/>
                  <a:gd name="T63" fmla="*/ 393 h 703"/>
                  <a:gd name="T64" fmla="*/ 351 w 502"/>
                  <a:gd name="T65" fmla="*/ 450 h 703"/>
                  <a:gd name="T66" fmla="*/ 345 w 502"/>
                  <a:gd name="T67" fmla="*/ 404 h 703"/>
                  <a:gd name="T68" fmla="*/ 331 w 502"/>
                  <a:gd name="T69" fmla="*/ 472 h 703"/>
                  <a:gd name="T70" fmla="*/ 315 w 502"/>
                  <a:gd name="T71" fmla="*/ 510 h 703"/>
                  <a:gd name="T72" fmla="*/ 392 w 502"/>
                  <a:gd name="T73" fmla="*/ 520 h 703"/>
                  <a:gd name="T74" fmla="*/ 383 w 502"/>
                  <a:gd name="T75" fmla="*/ 489 h 703"/>
                  <a:gd name="T76" fmla="*/ 393 w 502"/>
                  <a:gd name="T77" fmla="*/ 473 h 703"/>
                  <a:gd name="T78" fmla="*/ 372 w 502"/>
                  <a:gd name="T79" fmla="*/ 552 h 703"/>
                  <a:gd name="T80" fmla="*/ 368 w 502"/>
                  <a:gd name="T81" fmla="*/ 573 h 703"/>
                  <a:gd name="T82" fmla="*/ 352 w 502"/>
                  <a:gd name="T83" fmla="*/ 543 h 703"/>
                  <a:gd name="T84" fmla="*/ 332 w 502"/>
                  <a:gd name="T85" fmla="*/ 519 h 703"/>
                  <a:gd name="T86" fmla="*/ 463 w 502"/>
                  <a:gd name="T87" fmla="*/ 585 h 703"/>
                  <a:gd name="T88" fmla="*/ 383 w 502"/>
                  <a:gd name="T89" fmla="*/ 617 h 703"/>
                  <a:gd name="T90" fmla="*/ 369 w 502"/>
                  <a:gd name="T91" fmla="*/ 615 h 703"/>
                  <a:gd name="T92" fmla="*/ 429 w 502"/>
                  <a:gd name="T93" fmla="*/ 542 h 703"/>
                  <a:gd name="T94" fmla="*/ 479 w 502"/>
                  <a:gd name="T95" fmla="*/ 550 h 703"/>
                  <a:gd name="T96" fmla="*/ 459 w 502"/>
                  <a:gd name="T97" fmla="*/ 695 h 703"/>
                  <a:gd name="T98" fmla="*/ 428 w 502"/>
                  <a:gd name="T99" fmla="*/ 623 h 703"/>
                  <a:gd name="T100" fmla="*/ 447 w 502"/>
                  <a:gd name="T101" fmla="*/ 629 h 703"/>
                  <a:gd name="T102" fmla="*/ 486 w 502"/>
                  <a:gd name="T103" fmla="*/ 634 h 7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502" h="703">
                    <a:moveTo>
                      <a:pt x="114" y="0"/>
                    </a:moveTo>
                    <a:lnTo>
                      <a:pt x="139" y="20"/>
                    </a:lnTo>
                    <a:lnTo>
                      <a:pt x="141" y="23"/>
                    </a:lnTo>
                    <a:lnTo>
                      <a:pt x="122" y="34"/>
                    </a:lnTo>
                    <a:cubicBezTo>
                      <a:pt x="132" y="34"/>
                      <a:pt x="139" y="36"/>
                      <a:pt x="145" y="38"/>
                    </a:cubicBezTo>
                    <a:cubicBezTo>
                      <a:pt x="150" y="41"/>
                      <a:pt x="154" y="45"/>
                      <a:pt x="157" y="49"/>
                    </a:cubicBezTo>
                    <a:cubicBezTo>
                      <a:pt x="162" y="58"/>
                      <a:pt x="163" y="67"/>
                      <a:pt x="159" y="76"/>
                    </a:cubicBezTo>
                    <a:cubicBezTo>
                      <a:pt x="155" y="87"/>
                      <a:pt x="147" y="97"/>
                      <a:pt x="134" y="104"/>
                    </a:cubicBezTo>
                    <a:cubicBezTo>
                      <a:pt x="120" y="112"/>
                      <a:pt x="106" y="115"/>
                      <a:pt x="92" y="112"/>
                    </a:cubicBezTo>
                    <a:cubicBezTo>
                      <a:pt x="80" y="110"/>
                      <a:pt x="71" y="103"/>
                      <a:pt x="66" y="93"/>
                    </a:cubicBezTo>
                    <a:cubicBezTo>
                      <a:pt x="63" y="89"/>
                      <a:pt x="61" y="85"/>
                      <a:pt x="61" y="81"/>
                    </a:cubicBezTo>
                    <a:cubicBezTo>
                      <a:pt x="60" y="78"/>
                      <a:pt x="60" y="74"/>
                      <a:pt x="61" y="69"/>
                    </a:cubicBezTo>
                    <a:lnTo>
                      <a:pt x="36" y="84"/>
                    </a:lnTo>
                    <a:cubicBezTo>
                      <a:pt x="31" y="87"/>
                      <a:pt x="27" y="90"/>
                      <a:pt x="26" y="91"/>
                    </a:cubicBezTo>
                    <a:cubicBezTo>
                      <a:pt x="25" y="93"/>
                      <a:pt x="24" y="95"/>
                      <a:pt x="25" y="97"/>
                    </a:cubicBezTo>
                    <a:cubicBezTo>
                      <a:pt x="25" y="99"/>
                      <a:pt x="26" y="102"/>
                      <a:pt x="29" y="107"/>
                    </a:cubicBezTo>
                    <a:lnTo>
                      <a:pt x="25" y="109"/>
                    </a:lnTo>
                    <a:lnTo>
                      <a:pt x="0" y="66"/>
                    </a:lnTo>
                    <a:lnTo>
                      <a:pt x="4" y="64"/>
                    </a:lnTo>
                    <a:lnTo>
                      <a:pt x="5" y="66"/>
                    </a:lnTo>
                    <a:cubicBezTo>
                      <a:pt x="7" y="69"/>
                      <a:pt x="9" y="72"/>
                      <a:pt x="12" y="73"/>
                    </a:cubicBezTo>
                    <a:cubicBezTo>
                      <a:pt x="13" y="74"/>
                      <a:pt x="15" y="74"/>
                      <a:pt x="16" y="74"/>
                    </a:cubicBezTo>
                    <a:cubicBezTo>
                      <a:pt x="18" y="74"/>
                      <a:pt x="22" y="72"/>
                      <a:pt x="28" y="69"/>
                    </a:cubicBezTo>
                    <a:lnTo>
                      <a:pt x="106" y="23"/>
                    </a:lnTo>
                    <a:cubicBezTo>
                      <a:pt x="112" y="20"/>
                      <a:pt x="115" y="18"/>
                      <a:pt x="116" y="17"/>
                    </a:cubicBezTo>
                    <a:cubicBezTo>
                      <a:pt x="117" y="16"/>
                      <a:pt x="118" y="14"/>
                      <a:pt x="118" y="13"/>
                    </a:cubicBezTo>
                    <a:cubicBezTo>
                      <a:pt x="118" y="11"/>
                      <a:pt x="118" y="10"/>
                      <a:pt x="117" y="8"/>
                    </a:cubicBezTo>
                    <a:cubicBezTo>
                      <a:pt x="116" y="6"/>
                      <a:pt x="114" y="5"/>
                      <a:pt x="112" y="3"/>
                    </a:cubicBezTo>
                    <a:lnTo>
                      <a:pt x="114" y="0"/>
                    </a:lnTo>
                    <a:close/>
                    <a:moveTo>
                      <a:pt x="117" y="37"/>
                    </a:moveTo>
                    <a:lnTo>
                      <a:pt x="86" y="55"/>
                    </a:lnTo>
                    <a:cubicBezTo>
                      <a:pt x="79" y="59"/>
                      <a:pt x="75" y="62"/>
                      <a:pt x="73" y="64"/>
                    </a:cubicBezTo>
                    <a:cubicBezTo>
                      <a:pt x="70" y="67"/>
                      <a:pt x="68" y="70"/>
                      <a:pt x="68" y="75"/>
                    </a:cubicBezTo>
                    <a:cubicBezTo>
                      <a:pt x="67" y="80"/>
                      <a:pt x="68" y="85"/>
                      <a:pt x="71" y="90"/>
                    </a:cubicBezTo>
                    <a:cubicBezTo>
                      <a:pt x="74" y="96"/>
                      <a:pt x="79" y="99"/>
                      <a:pt x="86" y="100"/>
                    </a:cubicBezTo>
                    <a:cubicBezTo>
                      <a:pt x="95" y="102"/>
                      <a:pt x="105" y="99"/>
                      <a:pt x="116" y="93"/>
                    </a:cubicBezTo>
                    <a:cubicBezTo>
                      <a:pt x="129" y="85"/>
                      <a:pt x="137" y="77"/>
                      <a:pt x="141" y="68"/>
                    </a:cubicBezTo>
                    <a:cubicBezTo>
                      <a:pt x="143" y="61"/>
                      <a:pt x="143" y="55"/>
                      <a:pt x="140" y="50"/>
                    </a:cubicBezTo>
                    <a:cubicBezTo>
                      <a:pt x="138" y="47"/>
                      <a:pt x="136" y="45"/>
                      <a:pt x="133" y="43"/>
                    </a:cubicBezTo>
                    <a:cubicBezTo>
                      <a:pt x="130" y="41"/>
                      <a:pt x="125" y="39"/>
                      <a:pt x="117" y="37"/>
                    </a:cubicBezTo>
                    <a:close/>
                    <a:moveTo>
                      <a:pt x="198" y="121"/>
                    </a:moveTo>
                    <a:lnTo>
                      <a:pt x="180" y="132"/>
                    </a:lnTo>
                    <a:cubicBezTo>
                      <a:pt x="196" y="132"/>
                      <a:pt x="207" y="135"/>
                      <a:pt x="211" y="143"/>
                    </a:cubicBezTo>
                    <a:cubicBezTo>
                      <a:pt x="213" y="146"/>
                      <a:pt x="213" y="149"/>
                      <a:pt x="212" y="152"/>
                    </a:cubicBezTo>
                    <a:cubicBezTo>
                      <a:pt x="212" y="156"/>
                      <a:pt x="210" y="158"/>
                      <a:pt x="207" y="160"/>
                    </a:cubicBezTo>
                    <a:cubicBezTo>
                      <a:pt x="205" y="161"/>
                      <a:pt x="203" y="161"/>
                      <a:pt x="200" y="161"/>
                    </a:cubicBezTo>
                    <a:cubicBezTo>
                      <a:pt x="198" y="160"/>
                      <a:pt x="196" y="159"/>
                      <a:pt x="194" y="157"/>
                    </a:cubicBezTo>
                    <a:cubicBezTo>
                      <a:pt x="193" y="155"/>
                      <a:pt x="193" y="152"/>
                      <a:pt x="193" y="148"/>
                    </a:cubicBezTo>
                    <a:cubicBezTo>
                      <a:pt x="194" y="144"/>
                      <a:pt x="194" y="141"/>
                      <a:pt x="193" y="140"/>
                    </a:cubicBezTo>
                    <a:cubicBezTo>
                      <a:pt x="193" y="139"/>
                      <a:pt x="191" y="138"/>
                      <a:pt x="189" y="138"/>
                    </a:cubicBezTo>
                    <a:cubicBezTo>
                      <a:pt x="185" y="136"/>
                      <a:pt x="180" y="136"/>
                      <a:pt x="172" y="136"/>
                    </a:cubicBezTo>
                    <a:lnTo>
                      <a:pt x="133" y="159"/>
                    </a:lnTo>
                    <a:cubicBezTo>
                      <a:pt x="128" y="162"/>
                      <a:pt x="125" y="164"/>
                      <a:pt x="123" y="167"/>
                    </a:cubicBezTo>
                    <a:cubicBezTo>
                      <a:pt x="122" y="169"/>
                      <a:pt x="122" y="171"/>
                      <a:pt x="122" y="173"/>
                    </a:cubicBezTo>
                    <a:cubicBezTo>
                      <a:pt x="122" y="176"/>
                      <a:pt x="123" y="179"/>
                      <a:pt x="125" y="183"/>
                    </a:cubicBezTo>
                    <a:lnTo>
                      <a:pt x="122" y="185"/>
                    </a:lnTo>
                    <a:lnTo>
                      <a:pt x="97" y="142"/>
                    </a:lnTo>
                    <a:lnTo>
                      <a:pt x="101" y="141"/>
                    </a:lnTo>
                    <a:cubicBezTo>
                      <a:pt x="103" y="145"/>
                      <a:pt x="105" y="148"/>
                      <a:pt x="108" y="149"/>
                    </a:cubicBezTo>
                    <a:cubicBezTo>
                      <a:pt x="110" y="150"/>
                      <a:pt x="112" y="150"/>
                      <a:pt x="114" y="149"/>
                    </a:cubicBezTo>
                    <a:cubicBezTo>
                      <a:pt x="116" y="149"/>
                      <a:pt x="119" y="148"/>
                      <a:pt x="123" y="145"/>
                    </a:cubicBezTo>
                    <a:lnTo>
                      <a:pt x="155" y="126"/>
                    </a:lnTo>
                    <a:cubicBezTo>
                      <a:pt x="165" y="121"/>
                      <a:pt x="171" y="117"/>
                      <a:pt x="172" y="116"/>
                    </a:cubicBezTo>
                    <a:cubicBezTo>
                      <a:pt x="174" y="114"/>
                      <a:pt x="175" y="113"/>
                      <a:pt x="175" y="111"/>
                    </a:cubicBezTo>
                    <a:cubicBezTo>
                      <a:pt x="175" y="110"/>
                      <a:pt x="175" y="108"/>
                      <a:pt x="174" y="107"/>
                    </a:cubicBezTo>
                    <a:cubicBezTo>
                      <a:pt x="173" y="105"/>
                      <a:pt x="171" y="103"/>
                      <a:pt x="169" y="101"/>
                    </a:cubicBezTo>
                    <a:lnTo>
                      <a:pt x="172" y="98"/>
                    </a:lnTo>
                    <a:lnTo>
                      <a:pt x="196" y="117"/>
                    </a:lnTo>
                    <a:lnTo>
                      <a:pt x="198" y="121"/>
                    </a:lnTo>
                    <a:close/>
                    <a:moveTo>
                      <a:pt x="191" y="186"/>
                    </a:moveTo>
                    <a:cubicBezTo>
                      <a:pt x="179" y="193"/>
                      <a:pt x="171" y="201"/>
                      <a:pt x="167" y="211"/>
                    </a:cubicBezTo>
                    <a:cubicBezTo>
                      <a:pt x="164" y="221"/>
                      <a:pt x="164" y="230"/>
                      <a:pt x="169" y="239"/>
                    </a:cubicBezTo>
                    <a:cubicBezTo>
                      <a:pt x="172" y="244"/>
                      <a:pt x="176" y="248"/>
                      <a:pt x="182" y="250"/>
                    </a:cubicBezTo>
                    <a:cubicBezTo>
                      <a:pt x="187" y="252"/>
                      <a:pt x="194" y="253"/>
                      <a:pt x="203" y="251"/>
                    </a:cubicBezTo>
                    <a:lnTo>
                      <a:pt x="203" y="255"/>
                    </a:lnTo>
                    <a:cubicBezTo>
                      <a:pt x="194" y="259"/>
                      <a:pt x="184" y="259"/>
                      <a:pt x="174" y="257"/>
                    </a:cubicBezTo>
                    <a:cubicBezTo>
                      <a:pt x="163" y="255"/>
                      <a:pt x="156" y="249"/>
                      <a:pt x="150" y="240"/>
                    </a:cubicBezTo>
                    <a:cubicBezTo>
                      <a:pt x="145" y="230"/>
                      <a:pt x="144" y="220"/>
                      <a:pt x="147" y="208"/>
                    </a:cubicBezTo>
                    <a:cubicBezTo>
                      <a:pt x="151" y="197"/>
                      <a:pt x="159" y="187"/>
                      <a:pt x="172" y="179"/>
                    </a:cubicBezTo>
                    <a:cubicBezTo>
                      <a:pt x="186" y="171"/>
                      <a:pt x="200" y="169"/>
                      <a:pt x="212" y="171"/>
                    </a:cubicBezTo>
                    <a:cubicBezTo>
                      <a:pt x="224" y="174"/>
                      <a:pt x="233" y="181"/>
                      <a:pt x="239" y="192"/>
                    </a:cubicBezTo>
                    <a:cubicBezTo>
                      <a:pt x="245" y="201"/>
                      <a:pt x="246" y="210"/>
                      <a:pt x="243" y="220"/>
                    </a:cubicBezTo>
                    <a:cubicBezTo>
                      <a:pt x="241" y="229"/>
                      <a:pt x="234" y="237"/>
                      <a:pt x="224" y="243"/>
                    </a:cubicBezTo>
                    <a:lnTo>
                      <a:pt x="191" y="186"/>
                    </a:lnTo>
                    <a:close/>
                    <a:moveTo>
                      <a:pt x="196" y="183"/>
                    </a:moveTo>
                    <a:lnTo>
                      <a:pt x="218" y="221"/>
                    </a:lnTo>
                    <a:cubicBezTo>
                      <a:pt x="223" y="218"/>
                      <a:pt x="227" y="215"/>
                      <a:pt x="228" y="213"/>
                    </a:cubicBezTo>
                    <a:cubicBezTo>
                      <a:pt x="231" y="209"/>
                      <a:pt x="232" y="205"/>
                      <a:pt x="232" y="201"/>
                    </a:cubicBezTo>
                    <a:cubicBezTo>
                      <a:pt x="233" y="197"/>
                      <a:pt x="232" y="194"/>
                      <a:pt x="230" y="190"/>
                    </a:cubicBezTo>
                    <a:cubicBezTo>
                      <a:pt x="227" y="185"/>
                      <a:pt x="223" y="182"/>
                      <a:pt x="216" y="180"/>
                    </a:cubicBezTo>
                    <a:cubicBezTo>
                      <a:pt x="210" y="179"/>
                      <a:pt x="204" y="179"/>
                      <a:pt x="196" y="183"/>
                    </a:cubicBezTo>
                    <a:close/>
                    <a:moveTo>
                      <a:pt x="222" y="338"/>
                    </a:moveTo>
                    <a:cubicBezTo>
                      <a:pt x="216" y="336"/>
                      <a:pt x="211" y="334"/>
                      <a:pt x="207" y="331"/>
                    </a:cubicBezTo>
                    <a:cubicBezTo>
                      <a:pt x="203" y="328"/>
                      <a:pt x="199" y="325"/>
                      <a:pt x="197" y="320"/>
                    </a:cubicBezTo>
                    <a:cubicBezTo>
                      <a:pt x="191" y="311"/>
                      <a:pt x="191" y="301"/>
                      <a:pt x="194" y="290"/>
                    </a:cubicBezTo>
                    <a:cubicBezTo>
                      <a:pt x="198" y="279"/>
                      <a:pt x="206" y="270"/>
                      <a:pt x="218" y="263"/>
                    </a:cubicBezTo>
                    <a:cubicBezTo>
                      <a:pt x="229" y="256"/>
                      <a:pt x="242" y="254"/>
                      <a:pt x="257" y="256"/>
                    </a:cubicBezTo>
                    <a:cubicBezTo>
                      <a:pt x="271" y="257"/>
                      <a:pt x="281" y="264"/>
                      <a:pt x="288" y="276"/>
                    </a:cubicBezTo>
                    <a:cubicBezTo>
                      <a:pt x="292" y="283"/>
                      <a:pt x="293" y="291"/>
                      <a:pt x="291" y="298"/>
                    </a:cubicBezTo>
                    <a:lnTo>
                      <a:pt x="307" y="289"/>
                    </a:lnTo>
                    <a:cubicBezTo>
                      <a:pt x="316" y="284"/>
                      <a:pt x="322" y="280"/>
                      <a:pt x="324" y="278"/>
                    </a:cubicBezTo>
                    <a:cubicBezTo>
                      <a:pt x="326" y="277"/>
                      <a:pt x="327" y="275"/>
                      <a:pt x="327" y="274"/>
                    </a:cubicBezTo>
                    <a:cubicBezTo>
                      <a:pt x="327" y="272"/>
                      <a:pt x="327" y="271"/>
                      <a:pt x="326" y="269"/>
                    </a:cubicBezTo>
                    <a:cubicBezTo>
                      <a:pt x="325" y="268"/>
                      <a:pt x="323" y="266"/>
                      <a:pt x="321" y="264"/>
                    </a:cubicBezTo>
                    <a:lnTo>
                      <a:pt x="323" y="261"/>
                    </a:lnTo>
                    <a:lnTo>
                      <a:pt x="348" y="280"/>
                    </a:lnTo>
                    <a:lnTo>
                      <a:pt x="350" y="284"/>
                    </a:lnTo>
                    <a:lnTo>
                      <a:pt x="254" y="339"/>
                    </a:lnTo>
                    <a:cubicBezTo>
                      <a:pt x="245" y="345"/>
                      <a:pt x="239" y="348"/>
                      <a:pt x="237" y="350"/>
                    </a:cubicBezTo>
                    <a:cubicBezTo>
                      <a:pt x="235" y="352"/>
                      <a:pt x="234" y="353"/>
                      <a:pt x="234" y="355"/>
                    </a:cubicBezTo>
                    <a:cubicBezTo>
                      <a:pt x="234" y="356"/>
                      <a:pt x="234" y="358"/>
                      <a:pt x="235" y="359"/>
                    </a:cubicBezTo>
                    <a:cubicBezTo>
                      <a:pt x="236" y="361"/>
                      <a:pt x="237" y="362"/>
                      <a:pt x="240" y="365"/>
                    </a:cubicBezTo>
                    <a:lnTo>
                      <a:pt x="237" y="367"/>
                    </a:lnTo>
                    <a:lnTo>
                      <a:pt x="213" y="349"/>
                    </a:lnTo>
                    <a:lnTo>
                      <a:pt x="211" y="345"/>
                    </a:lnTo>
                    <a:lnTo>
                      <a:pt x="222" y="338"/>
                    </a:lnTo>
                    <a:close/>
                    <a:moveTo>
                      <a:pt x="229" y="334"/>
                    </a:moveTo>
                    <a:lnTo>
                      <a:pt x="271" y="310"/>
                    </a:lnTo>
                    <a:cubicBezTo>
                      <a:pt x="275" y="307"/>
                      <a:pt x="278" y="304"/>
                      <a:pt x="281" y="300"/>
                    </a:cubicBezTo>
                    <a:cubicBezTo>
                      <a:pt x="283" y="296"/>
                      <a:pt x="284" y="292"/>
                      <a:pt x="284" y="288"/>
                    </a:cubicBezTo>
                    <a:cubicBezTo>
                      <a:pt x="284" y="284"/>
                      <a:pt x="283" y="281"/>
                      <a:pt x="282" y="278"/>
                    </a:cubicBezTo>
                    <a:cubicBezTo>
                      <a:pt x="279" y="273"/>
                      <a:pt x="274" y="269"/>
                      <a:pt x="266" y="268"/>
                    </a:cubicBezTo>
                    <a:cubicBezTo>
                      <a:pt x="257" y="266"/>
                      <a:pt x="246" y="269"/>
                      <a:pt x="234" y="276"/>
                    </a:cubicBezTo>
                    <a:cubicBezTo>
                      <a:pt x="222" y="283"/>
                      <a:pt x="214" y="291"/>
                      <a:pt x="211" y="300"/>
                    </a:cubicBezTo>
                    <a:cubicBezTo>
                      <a:pt x="207" y="309"/>
                      <a:pt x="208" y="316"/>
                      <a:pt x="211" y="323"/>
                    </a:cubicBezTo>
                    <a:cubicBezTo>
                      <a:pt x="215" y="328"/>
                      <a:pt x="220" y="332"/>
                      <a:pt x="229" y="334"/>
                    </a:cubicBezTo>
                    <a:close/>
                    <a:moveTo>
                      <a:pt x="376" y="329"/>
                    </a:moveTo>
                    <a:cubicBezTo>
                      <a:pt x="377" y="331"/>
                      <a:pt x="378" y="334"/>
                      <a:pt x="377" y="337"/>
                    </a:cubicBezTo>
                    <a:cubicBezTo>
                      <a:pt x="376" y="339"/>
                      <a:pt x="375" y="342"/>
                      <a:pt x="372" y="343"/>
                    </a:cubicBezTo>
                    <a:cubicBezTo>
                      <a:pt x="369" y="345"/>
                      <a:pt x="367" y="345"/>
                      <a:pt x="364" y="344"/>
                    </a:cubicBezTo>
                    <a:cubicBezTo>
                      <a:pt x="361" y="343"/>
                      <a:pt x="359" y="342"/>
                      <a:pt x="358" y="339"/>
                    </a:cubicBezTo>
                    <a:cubicBezTo>
                      <a:pt x="356" y="337"/>
                      <a:pt x="356" y="334"/>
                      <a:pt x="357" y="331"/>
                    </a:cubicBezTo>
                    <a:cubicBezTo>
                      <a:pt x="357" y="328"/>
                      <a:pt x="359" y="326"/>
                      <a:pt x="361" y="325"/>
                    </a:cubicBezTo>
                    <a:cubicBezTo>
                      <a:pt x="364" y="323"/>
                      <a:pt x="367" y="323"/>
                      <a:pt x="369" y="324"/>
                    </a:cubicBezTo>
                    <a:cubicBezTo>
                      <a:pt x="372" y="324"/>
                      <a:pt x="374" y="326"/>
                      <a:pt x="376" y="329"/>
                    </a:cubicBezTo>
                    <a:close/>
                    <a:moveTo>
                      <a:pt x="337" y="361"/>
                    </a:moveTo>
                    <a:lnTo>
                      <a:pt x="271" y="399"/>
                    </a:lnTo>
                    <a:cubicBezTo>
                      <a:pt x="265" y="402"/>
                      <a:pt x="262" y="405"/>
                      <a:pt x="261" y="407"/>
                    </a:cubicBezTo>
                    <a:cubicBezTo>
                      <a:pt x="260" y="408"/>
                      <a:pt x="259" y="410"/>
                      <a:pt x="259" y="412"/>
                    </a:cubicBezTo>
                    <a:cubicBezTo>
                      <a:pt x="259" y="414"/>
                      <a:pt x="260" y="417"/>
                      <a:pt x="262" y="421"/>
                    </a:cubicBezTo>
                    <a:lnTo>
                      <a:pt x="259" y="423"/>
                    </a:lnTo>
                    <a:lnTo>
                      <a:pt x="236" y="383"/>
                    </a:lnTo>
                    <a:lnTo>
                      <a:pt x="239" y="381"/>
                    </a:lnTo>
                    <a:cubicBezTo>
                      <a:pt x="242" y="385"/>
                      <a:pt x="244" y="387"/>
                      <a:pt x="245" y="388"/>
                    </a:cubicBezTo>
                    <a:cubicBezTo>
                      <a:pt x="247" y="389"/>
                      <a:pt x="249" y="389"/>
                      <a:pt x="251" y="389"/>
                    </a:cubicBezTo>
                    <a:cubicBezTo>
                      <a:pt x="253" y="389"/>
                      <a:pt x="257" y="387"/>
                      <a:pt x="262" y="384"/>
                    </a:cubicBezTo>
                    <a:lnTo>
                      <a:pt x="294" y="366"/>
                    </a:lnTo>
                    <a:cubicBezTo>
                      <a:pt x="303" y="361"/>
                      <a:pt x="308" y="357"/>
                      <a:pt x="311" y="355"/>
                    </a:cubicBezTo>
                    <a:cubicBezTo>
                      <a:pt x="312" y="354"/>
                      <a:pt x="313" y="352"/>
                      <a:pt x="314" y="351"/>
                    </a:cubicBezTo>
                    <a:cubicBezTo>
                      <a:pt x="314" y="350"/>
                      <a:pt x="313" y="348"/>
                      <a:pt x="313" y="347"/>
                    </a:cubicBezTo>
                    <a:cubicBezTo>
                      <a:pt x="312" y="345"/>
                      <a:pt x="310" y="343"/>
                      <a:pt x="308" y="341"/>
                    </a:cubicBezTo>
                    <a:lnTo>
                      <a:pt x="310" y="338"/>
                    </a:lnTo>
                    <a:lnTo>
                      <a:pt x="335" y="357"/>
                    </a:lnTo>
                    <a:lnTo>
                      <a:pt x="337" y="361"/>
                    </a:lnTo>
                    <a:close/>
                    <a:moveTo>
                      <a:pt x="331" y="475"/>
                    </a:moveTo>
                    <a:cubicBezTo>
                      <a:pt x="319" y="479"/>
                      <a:pt x="308" y="480"/>
                      <a:pt x="299" y="477"/>
                    </a:cubicBezTo>
                    <a:cubicBezTo>
                      <a:pt x="289" y="474"/>
                      <a:pt x="282" y="468"/>
                      <a:pt x="277" y="460"/>
                    </a:cubicBezTo>
                    <a:cubicBezTo>
                      <a:pt x="272" y="451"/>
                      <a:pt x="271" y="440"/>
                      <a:pt x="275" y="429"/>
                    </a:cubicBezTo>
                    <a:cubicBezTo>
                      <a:pt x="279" y="417"/>
                      <a:pt x="288" y="408"/>
                      <a:pt x="301" y="400"/>
                    </a:cubicBezTo>
                    <a:cubicBezTo>
                      <a:pt x="314" y="393"/>
                      <a:pt x="327" y="390"/>
                      <a:pt x="339" y="393"/>
                    </a:cubicBezTo>
                    <a:cubicBezTo>
                      <a:pt x="352" y="396"/>
                      <a:pt x="361" y="403"/>
                      <a:pt x="368" y="414"/>
                    </a:cubicBezTo>
                    <a:cubicBezTo>
                      <a:pt x="372" y="422"/>
                      <a:pt x="374" y="430"/>
                      <a:pt x="373" y="438"/>
                    </a:cubicBezTo>
                    <a:cubicBezTo>
                      <a:pt x="371" y="446"/>
                      <a:pt x="368" y="451"/>
                      <a:pt x="364" y="453"/>
                    </a:cubicBezTo>
                    <a:cubicBezTo>
                      <a:pt x="362" y="455"/>
                      <a:pt x="359" y="455"/>
                      <a:pt x="357" y="454"/>
                    </a:cubicBezTo>
                    <a:cubicBezTo>
                      <a:pt x="355" y="454"/>
                      <a:pt x="353" y="452"/>
                      <a:pt x="351" y="450"/>
                    </a:cubicBezTo>
                    <a:cubicBezTo>
                      <a:pt x="349" y="446"/>
                      <a:pt x="349" y="443"/>
                      <a:pt x="350" y="440"/>
                    </a:cubicBezTo>
                    <a:cubicBezTo>
                      <a:pt x="351" y="438"/>
                      <a:pt x="353" y="436"/>
                      <a:pt x="356" y="433"/>
                    </a:cubicBezTo>
                    <a:cubicBezTo>
                      <a:pt x="360" y="431"/>
                      <a:pt x="362" y="428"/>
                      <a:pt x="362" y="425"/>
                    </a:cubicBezTo>
                    <a:cubicBezTo>
                      <a:pt x="363" y="422"/>
                      <a:pt x="362" y="418"/>
                      <a:pt x="360" y="415"/>
                    </a:cubicBezTo>
                    <a:cubicBezTo>
                      <a:pt x="356" y="409"/>
                      <a:pt x="351" y="405"/>
                      <a:pt x="345" y="404"/>
                    </a:cubicBezTo>
                    <a:cubicBezTo>
                      <a:pt x="336" y="403"/>
                      <a:pt x="327" y="405"/>
                      <a:pt x="317" y="410"/>
                    </a:cubicBezTo>
                    <a:cubicBezTo>
                      <a:pt x="307" y="416"/>
                      <a:pt x="300" y="423"/>
                      <a:pt x="295" y="433"/>
                    </a:cubicBezTo>
                    <a:cubicBezTo>
                      <a:pt x="291" y="442"/>
                      <a:pt x="291" y="450"/>
                      <a:pt x="295" y="459"/>
                    </a:cubicBezTo>
                    <a:cubicBezTo>
                      <a:pt x="299" y="465"/>
                      <a:pt x="304" y="469"/>
                      <a:pt x="310" y="471"/>
                    </a:cubicBezTo>
                    <a:cubicBezTo>
                      <a:pt x="315" y="473"/>
                      <a:pt x="322" y="473"/>
                      <a:pt x="331" y="472"/>
                    </a:cubicBezTo>
                    <a:lnTo>
                      <a:pt x="331" y="475"/>
                    </a:lnTo>
                    <a:close/>
                    <a:moveTo>
                      <a:pt x="346" y="546"/>
                    </a:moveTo>
                    <a:cubicBezTo>
                      <a:pt x="335" y="542"/>
                      <a:pt x="328" y="539"/>
                      <a:pt x="326" y="537"/>
                    </a:cubicBezTo>
                    <a:cubicBezTo>
                      <a:pt x="322" y="535"/>
                      <a:pt x="320" y="532"/>
                      <a:pt x="318" y="528"/>
                    </a:cubicBezTo>
                    <a:cubicBezTo>
                      <a:pt x="314" y="522"/>
                      <a:pt x="314" y="516"/>
                      <a:pt x="315" y="510"/>
                    </a:cubicBezTo>
                    <a:cubicBezTo>
                      <a:pt x="317" y="504"/>
                      <a:pt x="321" y="500"/>
                      <a:pt x="328" y="496"/>
                    </a:cubicBezTo>
                    <a:cubicBezTo>
                      <a:pt x="332" y="494"/>
                      <a:pt x="336" y="493"/>
                      <a:pt x="340" y="493"/>
                    </a:cubicBezTo>
                    <a:cubicBezTo>
                      <a:pt x="345" y="493"/>
                      <a:pt x="351" y="495"/>
                      <a:pt x="358" y="499"/>
                    </a:cubicBezTo>
                    <a:cubicBezTo>
                      <a:pt x="366" y="503"/>
                      <a:pt x="376" y="510"/>
                      <a:pt x="389" y="522"/>
                    </a:cubicBezTo>
                    <a:lnTo>
                      <a:pt x="392" y="520"/>
                    </a:lnTo>
                    <a:cubicBezTo>
                      <a:pt x="401" y="515"/>
                      <a:pt x="406" y="510"/>
                      <a:pt x="407" y="506"/>
                    </a:cubicBezTo>
                    <a:cubicBezTo>
                      <a:pt x="409" y="502"/>
                      <a:pt x="408" y="497"/>
                      <a:pt x="405" y="492"/>
                    </a:cubicBezTo>
                    <a:cubicBezTo>
                      <a:pt x="403" y="488"/>
                      <a:pt x="400" y="486"/>
                      <a:pt x="397" y="485"/>
                    </a:cubicBezTo>
                    <a:cubicBezTo>
                      <a:pt x="394" y="484"/>
                      <a:pt x="391" y="484"/>
                      <a:pt x="388" y="485"/>
                    </a:cubicBezTo>
                    <a:lnTo>
                      <a:pt x="383" y="489"/>
                    </a:lnTo>
                    <a:cubicBezTo>
                      <a:pt x="380" y="490"/>
                      <a:pt x="377" y="491"/>
                      <a:pt x="375" y="490"/>
                    </a:cubicBezTo>
                    <a:cubicBezTo>
                      <a:pt x="373" y="490"/>
                      <a:pt x="371" y="488"/>
                      <a:pt x="370" y="486"/>
                    </a:cubicBezTo>
                    <a:cubicBezTo>
                      <a:pt x="368" y="484"/>
                      <a:pt x="368" y="481"/>
                      <a:pt x="369" y="479"/>
                    </a:cubicBezTo>
                    <a:cubicBezTo>
                      <a:pt x="370" y="477"/>
                      <a:pt x="371" y="475"/>
                      <a:pt x="374" y="473"/>
                    </a:cubicBezTo>
                    <a:cubicBezTo>
                      <a:pt x="379" y="470"/>
                      <a:pt x="386" y="470"/>
                      <a:pt x="393" y="473"/>
                    </a:cubicBezTo>
                    <a:cubicBezTo>
                      <a:pt x="400" y="476"/>
                      <a:pt x="407" y="482"/>
                      <a:pt x="412" y="492"/>
                    </a:cubicBezTo>
                    <a:cubicBezTo>
                      <a:pt x="417" y="499"/>
                      <a:pt x="419" y="506"/>
                      <a:pt x="419" y="512"/>
                    </a:cubicBezTo>
                    <a:cubicBezTo>
                      <a:pt x="419" y="516"/>
                      <a:pt x="418" y="521"/>
                      <a:pt x="415" y="525"/>
                    </a:cubicBezTo>
                    <a:cubicBezTo>
                      <a:pt x="413" y="527"/>
                      <a:pt x="408" y="531"/>
                      <a:pt x="400" y="535"/>
                    </a:cubicBezTo>
                    <a:lnTo>
                      <a:pt x="372" y="552"/>
                    </a:lnTo>
                    <a:cubicBezTo>
                      <a:pt x="364" y="556"/>
                      <a:pt x="359" y="559"/>
                      <a:pt x="358" y="560"/>
                    </a:cubicBezTo>
                    <a:cubicBezTo>
                      <a:pt x="356" y="562"/>
                      <a:pt x="355" y="563"/>
                      <a:pt x="355" y="564"/>
                    </a:cubicBezTo>
                    <a:cubicBezTo>
                      <a:pt x="355" y="565"/>
                      <a:pt x="355" y="566"/>
                      <a:pt x="355" y="567"/>
                    </a:cubicBezTo>
                    <a:cubicBezTo>
                      <a:pt x="356" y="568"/>
                      <a:pt x="357" y="569"/>
                      <a:pt x="357" y="569"/>
                    </a:cubicBezTo>
                    <a:cubicBezTo>
                      <a:pt x="359" y="570"/>
                      <a:pt x="363" y="571"/>
                      <a:pt x="368" y="573"/>
                    </a:cubicBezTo>
                    <a:lnTo>
                      <a:pt x="363" y="575"/>
                    </a:lnTo>
                    <a:cubicBezTo>
                      <a:pt x="350" y="574"/>
                      <a:pt x="342" y="570"/>
                      <a:pt x="338" y="564"/>
                    </a:cubicBezTo>
                    <a:cubicBezTo>
                      <a:pt x="337" y="561"/>
                      <a:pt x="336" y="558"/>
                      <a:pt x="337" y="555"/>
                    </a:cubicBezTo>
                    <a:cubicBezTo>
                      <a:pt x="339" y="552"/>
                      <a:pt x="341" y="549"/>
                      <a:pt x="346" y="546"/>
                    </a:cubicBezTo>
                    <a:close/>
                    <a:moveTo>
                      <a:pt x="352" y="543"/>
                    </a:moveTo>
                    <a:lnTo>
                      <a:pt x="384" y="525"/>
                    </a:lnTo>
                    <a:cubicBezTo>
                      <a:pt x="375" y="518"/>
                      <a:pt x="369" y="513"/>
                      <a:pt x="366" y="512"/>
                    </a:cubicBezTo>
                    <a:cubicBezTo>
                      <a:pt x="361" y="508"/>
                      <a:pt x="356" y="507"/>
                      <a:pt x="352" y="506"/>
                    </a:cubicBezTo>
                    <a:cubicBezTo>
                      <a:pt x="348" y="506"/>
                      <a:pt x="344" y="507"/>
                      <a:pt x="340" y="509"/>
                    </a:cubicBezTo>
                    <a:cubicBezTo>
                      <a:pt x="336" y="511"/>
                      <a:pt x="333" y="515"/>
                      <a:pt x="332" y="519"/>
                    </a:cubicBezTo>
                    <a:cubicBezTo>
                      <a:pt x="331" y="523"/>
                      <a:pt x="331" y="527"/>
                      <a:pt x="333" y="530"/>
                    </a:cubicBezTo>
                    <a:cubicBezTo>
                      <a:pt x="335" y="535"/>
                      <a:pt x="342" y="539"/>
                      <a:pt x="352" y="543"/>
                    </a:cubicBezTo>
                    <a:close/>
                    <a:moveTo>
                      <a:pt x="479" y="550"/>
                    </a:moveTo>
                    <a:lnTo>
                      <a:pt x="452" y="566"/>
                    </a:lnTo>
                    <a:lnTo>
                      <a:pt x="463" y="585"/>
                    </a:lnTo>
                    <a:lnTo>
                      <a:pt x="457" y="589"/>
                    </a:lnTo>
                    <a:lnTo>
                      <a:pt x="446" y="570"/>
                    </a:lnTo>
                    <a:lnTo>
                      <a:pt x="392" y="600"/>
                    </a:lnTo>
                    <a:cubicBezTo>
                      <a:pt x="387" y="604"/>
                      <a:pt x="384" y="606"/>
                      <a:pt x="383" y="609"/>
                    </a:cubicBezTo>
                    <a:cubicBezTo>
                      <a:pt x="382" y="612"/>
                      <a:pt x="382" y="614"/>
                      <a:pt x="383" y="617"/>
                    </a:cubicBezTo>
                    <a:cubicBezTo>
                      <a:pt x="384" y="619"/>
                      <a:pt x="386" y="620"/>
                      <a:pt x="388" y="621"/>
                    </a:cubicBezTo>
                    <a:cubicBezTo>
                      <a:pt x="391" y="622"/>
                      <a:pt x="393" y="623"/>
                      <a:pt x="396" y="622"/>
                    </a:cubicBezTo>
                    <a:lnTo>
                      <a:pt x="398" y="626"/>
                    </a:lnTo>
                    <a:cubicBezTo>
                      <a:pt x="391" y="627"/>
                      <a:pt x="385" y="627"/>
                      <a:pt x="380" y="625"/>
                    </a:cubicBezTo>
                    <a:cubicBezTo>
                      <a:pt x="375" y="623"/>
                      <a:pt x="371" y="619"/>
                      <a:pt x="369" y="615"/>
                    </a:cubicBezTo>
                    <a:cubicBezTo>
                      <a:pt x="367" y="613"/>
                      <a:pt x="366" y="609"/>
                      <a:pt x="366" y="606"/>
                    </a:cubicBezTo>
                    <a:cubicBezTo>
                      <a:pt x="366" y="602"/>
                      <a:pt x="367" y="599"/>
                      <a:pt x="369" y="596"/>
                    </a:cubicBezTo>
                    <a:cubicBezTo>
                      <a:pt x="371" y="593"/>
                      <a:pt x="376" y="590"/>
                      <a:pt x="381" y="587"/>
                    </a:cubicBezTo>
                    <a:lnTo>
                      <a:pt x="437" y="555"/>
                    </a:lnTo>
                    <a:lnTo>
                      <a:pt x="429" y="542"/>
                    </a:lnTo>
                    <a:lnTo>
                      <a:pt x="432" y="540"/>
                    </a:lnTo>
                    <a:cubicBezTo>
                      <a:pt x="436" y="542"/>
                      <a:pt x="440" y="544"/>
                      <a:pt x="445" y="546"/>
                    </a:cubicBezTo>
                    <a:cubicBezTo>
                      <a:pt x="450" y="548"/>
                      <a:pt x="456" y="549"/>
                      <a:pt x="462" y="549"/>
                    </a:cubicBezTo>
                    <a:cubicBezTo>
                      <a:pt x="465" y="549"/>
                      <a:pt x="470" y="548"/>
                      <a:pt x="477" y="547"/>
                    </a:cubicBezTo>
                    <a:lnTo>
                      <a:pt x="479" y="550"/>
                    </a:lnTo>
                    <a:close/>
                    <a:moveTo>
                      <a:pt x="447" y="629"/>
                    </a:moveTo>
                    <a:cubicBezTo>
                      <a:pt x="435" y="636"/>
                      <a:pt x="427" y="645"/>
                      <a:pt x="423" y="655"/>
                    </a:cubicBezTo>
                    <a:cubicBezTo>
                      <a:pt x="420" y="665"/>
                      <a:pt x="420" y="674"/>
                      <a:pt x="425" y="682"/>
                    </a:cubicBezTo>
                    <a:cubicBezTo>
                      <a:pt x="428" y="687"/>
                      <a:pt x="432" y="691"/>
                      <a:pt x="438" y="694"/>
                    </a:cubicBezTo>
                    <a:cubicBezTo>
                      <a:pt x="443" y="696"/>
                      <a:pt x="450" y="696"/>
                      <a:pt x="459" y="695"/>
                    </a:cubicBezTo>
                    <a:lnTo>
                      <a:pt x="459" y="699"/>
                    </a:lnTo>
                    <a:cubicBezTo>
                      <a:pt x="450" y="702"/>
                      <a:pt x="440" y="703"/>
                      <a:pt x="430" y="701"/>
                    </a:cubicBezTo>
                    <a:cubicBezTo>
                      <a:pt x="419" y="698"/>
                      <a:pt x="412" y="693"/>
                      <a:pt x="406" y="684"/>
                    </a:cubicBezTo>
                    <a:cubicBezTo>
                      <a:pt x="401" y="674"/>
                      <a:pt x="400" y="663"/>
                      <a:pt x="403" y="651"/>
                    </a:cubicBezTo>
                    <a:cubicBezTo>
                      <a:pt x="407" y="640"/>
                      <a:pt x="415" y="630"/>
                      <a:pt x="428" y="623"/>
                    </a:cubicBezTo>
                    <a:cubicBezTo>
                      <a:pt x="442" y="615"/>
                      <a:pt x="456" y="612"/>
                      <a:pt x="468" y="615"/>
                    </a:cubicBezTo>
                    <a:cubicBezTo>
                      <a:pt x="480" y="617"/>
                      <a:pt x="489" y="624"/>
                      <a:pt x="495" y="635"/>
                    </a:cubicBezTo>
                    <a:cubicBezTo>
                      <a:pt x="501" y="644"/>
                      <a:pt x="502" y="654"/>
                      <a:pt x="499" y="663"/>
                    </a:cubicBezTo>
                    <a:cubicBezTo>
                      <a:pt x="497" y="673"/>
                      <a:pt x="490" y="680"/>
                      <a:pt x="480" y="686"/>
                    </a:cubicBezTo>
                    <a:lnTo>
                      <a:pt x="447" y="629"/>
                    </a:lnTo>
                    <a:close/>
                    <a:moveTo>
                      <a:pt x="452" y="626"/>
                    </a:moveTo>
                    <a:lnTo>
                      <a:pt x="474" y="664"/>
                    </a:lnTo>
                    <a:cubicBezTo>
                      <a:pt x="479" y="661"/>
                      <a:pt x="483" y="658"/>
                      <a:pt x="484" y="656"/>
                    </a:cubicBezTo>
                    <a:cubicBezTo>
                      <a:pt x="487" y="653"/>
                      <a:pt x="488" y="649"/>
                      <a:pt x="488" y="645"/>
                    </a:cubicBezTo>
                    <a:cubicBezTo>
                      <a:pt x="489" y="641"/>
                      <a:pt x="488" y="637"/>
                      <a:pt x="486" y="634"/>
                    </a:cubicBezTo>
                    <a:cubicBezTo>
                      <a:pt x="483" y="629"/>
                      <a:pt x="479" y="625"/>
                      <a:pt x="472" y="624"/>
                    </a:cubicBezTo>
                    <a:cubicBezTo>
                      <a:pt x="466" y="622"/>
                      <a:pt x="460" y="623"/>
                      <a:pt x="452" y="626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69" name="Line 33">
                <a:extLst>
                  <a:ext uri="{FF2B5EF4-FFF2-40B4-BE49-F238E27FC236}">
                    <a16:creationId xmlns:a16="http://schemas.microsoft.com/office/drawing/2014/main" id="{0F7EFDEE-F9A0-4B61-9E17-0AFF159EAC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25" y="1137"/>
                <a:ext cx="11" cy="77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Line 34">
                <a:extLst>
                  <a:ext uri="{FF2B5EF4-FFF2-40B4-BE49-F238E27FC236}">
                    <a16:creationId xmlns:a16="http://schemas.microsoft.com/office/drawing/2014/main" id="{231E5C26-DE79-4D15-9ABF-B6F6D48796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6" y="1427"/>
                <a:ext cx="87" cy="160"/>
              </a:xfrm>
              <a:prstGeom prst="line">
                <a:avLst/>
              </a:pr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Rectangle 35">
                <a:extLst>
                  <a:ext uri="{FF2B5EF4-FFF2-40B4-BE49-F238E27FC236}">
                    <a16:creationId xmlns:a16="http://schemas.microsoft.com/office/drawing/2014/main" id="{ABC77A9C-2F2A-4E47-8A8C-C1384042F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4" y="1656"/>
                <a:ext cx="16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7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object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2" name="Freeform 36">
                <a:extLst>
                  <a:ext uri="{FF2B5EF4-FFF2-40B4-BE49-F238E27FC236}">
                    <a16:creationId xmlns:a16="http://schemas.microsoft.com/office/drawing/2014/main" id="{6922DEA7-9E42-4ACC-97FE-B502CA59C5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237" y="1839"/>
                <a:ext cx="199" cy="72"/>
              </a:xfrm>
              <a:custGeom>
                <a:avLst/>
                <a:gdLst>
                  <a:gd name="T0" fmla="*/ 83 w 781"/>
                  <a:gd name="T1" fmla="*/ 10 h 284"/>
                  <a:gd name="T2" fmla="*/ 66 w 781"/>
                  <a:gd name="T3" fmla="*/ 105 h 284"/>
                  <a:gd name="T4" fmla="*/ 39 w 781"/>
                  <a:gd name="T5" fmla="*/ 136 h 284"/>
                  <a:gd name="T6" fmla="*/ 4 w 781"/>
                  <a:gd name="T7" fmla="*/ 128 h 284"/>
                  <a:gd name="T8" fmla="*/ 48 w 781"/>
                  <a:gd name="T9" fmla="*/ 15 h 284"/>
                  <a:gd name="T10" fmla="*/ 63 w 781"/>
                  <a:gd name="T11" fmla="*/ 29 h 284"/>
                  <a:gd name="T12" fmla="*/ 86 w 781"/>
                  <a:gd name="T13" fmla="*/ 95 h 284"/>
                  <a:gd name="T14" fmla="*/ 63 w 781"/>
                  <a:gd name="T15" fmla="*/ 29 h 284"/>
                  <a:gd name="T16" fmla="*/ 213 w 781"/>
                  <a:gd name="T17" fmla="*/ 51 h 284"/>
                  <a:gd name="T18" fmla="*/ 185 w 781"/>
                  <a:gd name="T19" fmla="*/ 49 h 284"/>
                  <a:gd name="T20" fmla="*/ 171 w 781"/>
                  <a:gd name="T21" fmla="*/ 126 h 284"/>
                  <a:gd name="T22" fmla="*/ 140 w 781"/>
                  <a:gd name="T23" fmla="*/ 110 h 284"/>
                  <a:gd name="T24" fmla="*/ 152 w 781"/>
                  <a:gd name="T25" fmla="*/ 37 h 284"/>
                  <a:gd name="T26" fmla="*/ 220 w 781"/>
                  <a:gd name="T27" fmla="*/ 81 h 284"/>
                  <a:gd name="T28" fmla="*/ 277 w 781"/>
                  <a:gd name="T29" fmla="*/ 122 h 284"/>
                  <a:gd name="T30" fmla="*/ 224 w 781"/>
                  <a:gd name="T31" fmla="*/ 57 h 284"/>
                  <a:gd name="T32" fmla="*/ 222 w 781"/>
                  <a:gd name="T33" fmla="*/ 76 h 284"/>
                  <a:gd name="T34" fmla="*/ 234 w 781"/>
                  <a:gd name="T35" fmla="*/ 60 h 284"/>
                  <a:gd name="T36" fmla="*/ 296 w 781"/>
                  <a:gd name="T37" fmla="*/ 153 h 284"/>
                  <a:gd name="T38" fmla="*/ 375 w 781"/>
                  <a:gd name="T39" fmla="*/ 73 h 284"/>
                  <a:gd name="T40" fmla="*/ 367 w 781"/>
                  <a:gd name="T41" fmla="*/ 41 h 284"/>
                  <a:gd name="T42" fmla="*/ 370 w 781"/>
                  <a:gd name="T43" fmla="*/ 171 h 284"/>
                  <a:gd name="T44" fmla="*/ 346 w 781"/>
                  <a:gd name="T45" fmla="*/ 180 h 284"/>
                  <a:gd name="T46" fmla="*/ 358 w 781"/>
                  <a:gd name="T47" fmla="*/ 88 h 284"/>
                  <a:gd name="T48" fmla="*/ 331 w 781"/>
                  <a:gd name="T49" fmla="*/ 164 h 284"/>
                  <a:gd name="T50" fmla="*/ 454 w 781"/>
                  <a:gd name="T51" fmla="*/ 71 h 284"/>
                  <a:gd name="T52" fmla="*/ 452 w 781"/>
                  <a:gd name="T53" fmla="*/ 52 h 284"/>
                  <a:gd name="T54" fmla="*/ 437 w 781"/>
                  <a:gd name="T55" fmla="*/ 197 h 284"/>
                  <a:gd name="T56" fmla="*/ 406 w 781"/>
                  <a:gd name="T57" fmla="*/ 183 h 284"/>
                  <a:gd name="T58" fmla="*/ 420 w 781"/>
                  <a:gd name="T59" fmla="*/ 109 h 284"/>
                  <a:gd name="T60" fmla="*/ 524 w 781"/>
                  <a:gd name="T61" fmla="*/ 187 h 284"/>
                  <a:gd name="T62" fmla="*/ 472 w 781"/>
                  <a:gd name="T63" fmla="*/ 123 h 284"/>
                  <a:gd name="T64" fmla="*/ 520 w 781"/>
                  <a:gd name="T65" fmla="*/ 155 h 284"/>
                  <a:gd name="T66" fmla="*/ 483 w 781"/>
                  <a:gd name="T67" fmla="*/ 127 h 284"/>
                  <a:gd name="T68" fmla="*/ 522 w 781"/>
                  <a:gd name="T69" fmla="*/ 185 h 284"/>
                  <a:gd name="T70" fmla="*/ 537 w 781"/>
                  <a:gd name="T71" fmla="*/ 223 h 284"/>
                  <a:gd name="T72" fmla="*/ 599 w 781"/>
                  <a:gd name="T73" fmla="*/ 175 h 284"/>
                  <a:gd name="T74" fmla="*/ 570 w 781"/>
                  <a:gd name="T75" fmla="*/ 160 h 284"/>
                  <a:gd name="T76" fmla="*/ 566 w 781"/>
                  <a:gd name="T77" fmla="*/ 142 h 284"/>
                  <a:gd name="T78" fmla="*/ 607 w 781"/>
                  <a:gd name="T79" fmla="*/ 212 h 284"/>
                  <a:gd name="T80" fmla="*/ 619 w 781"/>
                  <a:gd name="T81" fmla="*/ 230 h 284"/>
                  <a:gd name="T82" fmla="*/ 587 w 781"/>
                  <a:gd name="T83" fmla="*/ 220 h 284"/>
                  <a:gd name="T84" fmla="*/ 555 w 781"/>
                  <a:gd name="T85" fmla="*/ 217 h 284"/>
                  <a:gd name="T86" fmla="*/ 695 w 781"/>
                  <a:gd name="T87" fmla="*/ 171 h 284"/>
                  <a:gd name="T88" fmla="*/ 660 w 781"/>
                  <a:gd name="T89" fmla="*/ 250 h 284"/>
                  <a:gd name="T90" fmla="*/ 649 w 781"/>
                  <a:gd name="T91" fmla="*/ 260 h 284"/>
                  <a:gd name="T92" fmla="*/ 640 w 781"/>
                  <a:gd name="T93" fmla="*/ 164 h 284"/>
                  <a:gd name="T94" fmla="*/ 681 w 781"/>
                  <a:gd name="T95" fmla="*/ 135 h 284"/>
                  <a:gd name="T96" fmla="*/ 769 w 781"/>
                  <a:gd name="T97" fmla="*/ 252 h 284"/>
                  <a:gd name="T98" fmla="*/ 697 w 781"/>
                  <a:gd name="T99" fmla="*/ 223 h 284"/>
                  <a:gd name="T100" fmla="*/ 715 w 781"/>
                  <a:gd name="T101" fmla="*/ 214 h 284"/>
                  <a:gd name="T102" fmla="*/ 745 w 781"/>
                  <a:gd name="T103" fmla="*/ 19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81" h="284">
                    <a:moveTo>
                      <a:pt x="35" y="4"/>
                    </a:moveTo>
                    <a:lnTo>
                      <a:pt x="66" y="0"/>
                    </a:lnTo>
                    <a:lnTo>
                      <a:pt x="70" y="2"/>
                    </a:lnTo>
                    <a:lnTo>
                      <a:pt x="64" y="23"/>
                    </a:lnTo>
                    <a:cubicBezTo>
                      <a:pt x="71" y="16"/>
                      <a:pt x="77" y="12"/>
                      <a:pt x="83" y="10"/>
                    </a:cubicBezTo>
                    <a:cubicBezTo>
                      <a:pt x="89" y="8"/>
                      <a:pt x="94" y="8"/>
                      <a:pt x="100" y="9"/>
                    </a:cubicBezTo>
                    <a:cubicBezTo>
                      <a:pt x="109" y="11"/>
                      <a:pt x="116" y="17"/>
                      <a:pt x="120" y="26"/>
                    </a:cubicBezTo>
                    <a:cubicBezTo>
                      <a:pt x="125" y="37"/>
                      <a:pt x="126" y="50"/>
                      <a:pt x="122" y="64"/>
                    </a:cubicBezTo>
                    <a:cubicBezTo>
                      <a:pt x="118" y="80"/>
                      <a:pt x="110" y="92"/>
                      <a:pt x="98" y="100"/>
                    </a:cubicBezTo>
                    <a:cubicBezTo>
                      <a:pt x="88" y="106"/>
                      <a:pt x="77" y="108"/>
                      <a:pt x="66" y="105"/>
                    </a:cubicBezTo>
                    <a:cubicBezTo>
                      <a:pt x="61" y="103"/>
                      <a:pt x="57" y="102"/>
                      <a:pt x="54" y="99"/>
                    </a:cubicBezTo>
                    <a:cubicBezTo>
                      <a:pt x="51" y="97"/>
                      <a:pt x="49" y="95"/>
                      <a:pt x="46" y="91"/>
                    </a:cubicBezTo>
                    <a:lnTo>
                      <a:pt x="39" y="119"/>
                    </a:lnTo>
                    <a:cubicBezTo>
                      <a:pt x="37" y="125"/>
                      <a:pt x="36" y="129"/>
                      <a:pt x="37" y="131"/>
                    </a:cubicBezTo>
                    <a:cubicBezTo>
                      <a:pt x="37" y="133"/>
                      <a:pt x="38" y="135"/>
                      <a:pt x="39" y="136"/>
                    </a:cubicBezTo>
                    <a:cubicBezTo>
                      <a:pt x="41" y="138"/>
                      <a:pt x="44" y="139"/>
                      <a:pt x="49" y="141"/>
                    </a:cubicBezTo>
                    <a:lnTo>
                      <a:pt x="48" y="144"/>
                    </a:lnTo>
                    <a:lnTo>
                      <a:pt x="0" y="131"/>
                    </a:lnTo>
                    <a:lnTo>
                      <a:pt x="1" y="128"/>
                    </a:lnTo>
                    <a:lnTo>
                      <a:pt x="4" y="128"/>
                    </a:lnTo>
                    <a:cubicBezTo>
                      <a:pt x="7" y="129"/>
                      <a:pt x="11" y="129"/>
                      <a:pt x="14" y="129"/>
                    </a:cubicBezTo>
                    <a:cubicBezTo>
                      <a:pt x="15" y="128"/>
                      <a:pt x="16" y="127"/>
                      <a:pt x="18" y="126"/>
                    </a:cubicBezTo>
                    <a:cubicBezTo>
                      <a:pt x="19" y="124"/>
                      <a:pt x="20" y="120"/>
                      <a:pt x="22" y="114"/>
                    </a:cubicBezTo>
                    <a:lnTo>
                      <a:pt x="45" y="27"/>
                    </a:lnTo>
                    <a:cubicBezTo>
                      <a:pt x="47" y="21"/>
                      <a:pt x="48" y="17"/>
                      <a:pt x="48" y="15"/>
                    </a:cubicBezTo>
                    <a:cubicBezTo>
                      <a:pt x="48" y="13"/>
                      <a:pt x="47" y="12"/>
                      <a:pt x="46" y="11"/>
                    </a:cubicBezTo>
                    <a:cubicBezTo>
                      <a:pt x="45" y="10"/>
                      <a:pt x="44" y="9"/>
                      <a:pt x="42" y="8"/>
                    </a:cubicBezTo>
                    <a:cubicBezTo>
                      <a:pt x="40" y="8"/>
                      <a:pt x="38" y="8"/>
                      <a:pt x="35" y="8"/>
                    </a:cubicBezTo>
                    <a:lnTo>
                      <a:pt x="35" y="4"/>
                    </a:lnTo>
                    <a:close/>
                    <a:moveTo>
                      <a:pt x="63" y="29"/>
                    </a:moveTo>
                    <a:lnTo>
                      <a:pt x="53" y="63"/>
                    </a:lnTo>
                    <a:cubicBezTo>
                      <a:pt x="51" y="71"/>
                      <a:pt x="50" y="76"/>
                      <a:pt x="50" y="78"/>
                    </a:cubicBezTo>
                    <a:cubicBezTo>
                      <a:pt x="50" y="82"/>
                      <a:pt x="52" y="87"/>
                      <a:pt x="55" y="90"/>
                    </a:cubicBezTo>
                    <a:cubicBezTo>
                      <a:pt x="57" y="94"/>
                      <a:pt x="62" y="97"/>
                      <a:pt x="67" y="99"/>
                    </a:cubicBezTo>
                    <a:cubicBezTo>
                      <a:pt x="74" y="100"/>
                      <a:pt x="80" y="99"/>
                      <a:pt x="86" y="95"/>
                    </a:cubicBezTo>
                    <a:cubicBezTo>
                      <a:pt x="93" y="90"/>
                      <a:pt x="98" y="81"/>
                      <a:pt x="101" y="68"/>
                    </a:cubicBezTo>
                    <a:cubicBezTo>
                      <a:pt x="105" y="54"/>
                      <a:pt x="105" y="43"/>
                      <a:pt x="101" y="33"/>
                    </a:cubicBezTo>
                    <a:cubicBezTo>
                      <a:pt x="98" y="27"/>
                      <a:pt x="94" y="23"/>
                      <a:pt x="88" y="21"/>
                    </a:cubicBezTo>
                    <a:cubicBezTo>
                      <a:pt x="84" y="21"/>
                      <a:pt x="81" y="21"/>
                      <a:pt x="78" y="21"/>
                    </a:cubicBezTo>
                    <a:cubicBezTo>
                      <a:pt x="75" y="22"/>
                      <a:pt x="70" y="24"/>
                      <a:pt x="63" y="29"/>
                    </a:cubicBezTo>
                    <a:close/>
                    <a:moveTo>
                      <a:pt x="180" y="30"/>
                    </a:moveTo>
                    <a:lnTo>
                      <a:pt x="174" y="51"/>
                    </a:lnTo>
                    <a:cubicBezTo>
                      <a:pt x="186" y="39"/>
                      <a:pt x="195" y="35"/>
                      <a:pt x="203" y="37"/>
                    </a:cubicBezTo>
                    <a:cubicBezTo>
                      <a:pt x="207" y="38"/>
                      <a:pt x="210" y="40"/>
                      <a:pt x="212" y="43"/>
                    </a:cubicBezTo>
                    <a:cubicBezTo>
                      <a:pt x="213" y="46"/>
                      <a:pt x="214" y="48"/>
                      <a:pt x="213" y="51"/>
                    </a:cubicBezTo>
                    <a:cubicBezTo>
                      <a:pt x="213" y="54"/>
                      <a:pt x="211" y="56"/>
                      <a:pt x="209" y="57"/>
                    </a:cubicBezTo>
                    <a:cubicBezTo>
                      <a:pt x="207" y="59"/>
                      <a:pt x="204" y="59"/>
                      <a:pt x="202" y="58"/>
                    </a:cubicBezTo>
                    <a:cubicBezTo>
                      <a:pt x="200" y="58"/>
                      <a:pt x="197" y="56"/>
                      <a:pt x="195" y="53"/>
                    </a:cubicBezTo>
                    <a:cubicBezTo>
                      <a:pt x="193" y="50"/>
                      <a:pt x="191" y="48"/>
                      <a:pt x="189" y="48"/>
                    </a:cubicBezTo>
                    <a:cubicBezTo>
                      <a:pt x="188" y="47"/>
                      <a:pt x="187" y="48"/>
                      <a:pt x="185" y="49"/>
                    </a:cubicBezTo>
                    <a:cubicBezTo>
                      <a:pt x="181" y="51"/>
                      <a:pt x="177" y="54"/>
                      <a:pt x="172" y="60"/>
                    </a:cubicBezTo>
                    <a:lnTo>
                      <a:pt x="160" y="104"/>
                    </a:lnTo>
                    <a:cubicBezTo>
                      <a:pt x="159" y="109"/>
                      <a:pt x="158" y="113"/>
                      <a:pt x="159" y="116"/>
                    </a:cubicBezTo>
                    <a:cubicBezTo>
                      <a:pt x="159" y="118"/>
                      <a:pt x="160" y="120"/>
                      <a:pt x="162" y="122"/>
                    </a:cubicBezTo>
                    <a:cubicBezTo>
                      <a:pt x="164" y="123"/>
                      <a:pt x="167" y="125"/>
                      <a:pt x="171" y="126"/>
                    </a:cubicBezTo>
                    <a:lnTo>
                      <a:pt x="170" y="130"/>
                    </a:lnTo>
                    <a:lnTo>
                      <a:pt x="123" y="117"/>
                    </a:lnTo>
                    <a:lnTo>
                      <a:pt x="124" y="113"/>
                    </a:lnTo>
                    <a:cubicBezTo>
                      <a:pt x="129" y="115"/>
                      <a:pt x="133" y="115"/>
                      <a:pt x="135" y="114"/>
                    </a:cubicBezTo>
                    <a:cubicBezTo>
                      <a:pt x="137" y="113"/>
                      <a:pt x="139" y="112"/>
                      <a:pt x="140" y="110"/>
                    </a:cubicBezTo>
                    <a:cubicBezTo>
                      <a:pt x="141" y="109"/>
                      <a:pt x="142" y="106"/>
                      <a:pt x="143" y="100"/>
                    </a:cubicBezTo>
                    <a:lnTo>
                      <a:pt x="153" y="64"/>
                    </a:lnTo>
                    <a:cubicBezTo>
                      <a:pt x="156" y="54"/>
                      <a:pt x="157" y="47"/>
                      <a:pt x="157" y="45"/>
                    </a:cubicBezTo>
                    <a:cubicBezTo>
                      <a:pt x="157" y="43"/>
                      <a:pt x="157" y="41"/>
                      <a:pt x="156" y="40"/>
                    </a:cubicBezTo>
                    <a:cubicBezTo>
                      <a:pt x="155" y="39"/>
                      <a:pt x="154" y="38"/>
                      <a:pt x="152" y="37"/>
                    </a:cubicBezTo>
                    <a:cubicBezTo>
                      <a:pt x="150" y="37"/>
                      <a:pt x="147" y="37"/>
                      <a:pt x="145" y="37"/>
                    </a:cubicBezTo>
                    <a:lnTo>
                      <a:pt x="145" y="33"/>
                    </a:lnTo>
                    <a:lnTo>
                      <a:pt x="175" y="29"/>
                    </a:lnTo>
                    <a:lnTo>
                      <a:pt x="180" y="30"/>
                    </a:lnTo>
                    <a:close/>
                    <a:moveTo>
                      <a:pt x="220" y="81"/>
                    </a:moveTo>
                    <a:cubicBezTo>
                      <a:pt x="216" y="95"/>
                      <a:pt x="217" y="107"/>
                      <a:pt x="221" y="116"/>
                    </a:cubicBezTo>
                    <a:cubicBezTo>
                      <a:pt x="226" y="126"/>
                      <a:pt x="233" y="132"/>
                      <a:pt x="242" y="134"/>
                    </a:cubicBezTo>
                    <a:cubicBezTo>
                      <a:pt x="248" y="136"/>
                      <a:pt x="254" y="136"/>
                      <a:pt x="259" y="134"/>
                    </a:cubicBezTo>
                    <a:cubicBezTo>
                      <a:pt x="264" y="131"/>
                      <a:pt x="270" y="127"/>
                      <a:pt x="275" y="119"/>
                    </a:cubicBezTo>
                    <a:lnTo>
                      <a:pt x="277" y="122"/>
                    </a:lnTo>
                    <a:cubicBezTo>
                      <a:pt x="273" y="131"/>
                      <a:pt x="267" y="138"/>
                      <a:pt x="258" y="144"/>
                    </a:cubicBezTo>
                    <a:cubicBezTo>
                      <a:pt x="249" y="150"/>
                      <a:pt x="240" y="151"/>
                      <a:pt x="230" y="149"/>
                    </a:cubicBezTo>
                    <a:cubicBezTo>
                      <a:pt x="219" y="146"/>
                      <a:pt x="210" y="139"/>
                      <a:pt x="205" y="128"/>
                    </a:cubicBezTo>
                    <a:cubicBezTo>
                      <a:pt x="199" y="117"/>
                      <a:pt x="198" y="105"/>
                      <a:pt x="202" y="90"/>
                    </a:cubicBezTo>
                    <a:cubicBezTo>
                      <a:pt x="207" y="74"/>
                      <a:pt x="214" y="63"/>
                      <a:pt x="224" y="57"/>
                    </a:cubicBezTo>
                    <a:cubicBezTo>
                      <a:pt x="235" y="50"/>
                      <a:pt x="246" y="48"/>
                      <a:pt x="258" y="51"/>
                    </a:cubicBezTo>
                    <a:cubicBezTo>
                      <a:pt x="269" y="54"/>
                      <a:pt x="276" y="60"/>
                      <a:pt x="281" y="68"/>
                    </a:cubicBezTo>
                    <a:cubicBezTo>
                      <a:pt x="286" y="77"/>
                      <a:pt x="287" y="87"/>
                      <a:pt x="284" y="98"/>
                    </a:cubicBezTo>
                    <a:lnTo>
                      <a:pt x="220" y="81"/>
                    </a:lnTo>
                    <a:close/>
                    <a:moveTo>
                      <a:pt x="222" y="76"/>
                    </a:moveTo>
                    <a:lnTo>
                      <a:pt x="264" y="87"/>
                    </a:lnTo>
                    <a:cubicBezTo>
                      <a:pt x="265" y="81"/>
                      <a:pt x="266" y="77"/>
                      <a:pt x="265" y="74"/>
                    </a:cubicBezTo>
                    <a:cubicBezTo>
                      <a:pt x="265" y="70"/>
                      <a:pt x="263" y="66"/>
                      <a:pt x="260" y="63"/>
                    </a:cubicBezTo>
                    <a:cubicBezTo>
                      <a:pt x="258" y="60"/>
                      <a:pt x="254" y="58"/>
                      <a:pt x="251" y="57"/>
                    </a:cubicBezTo>
                    <a:cubicBezTo>
                      <a:pt x="245" y="56"/>
                      <a:pt x="240" y="56"/>
                      <a:pt x="234" y="60"/>
                    </a:cubicBezTo>
                    <a:cubicBezTo>
                      <a:pt x="229" y="63"/>
                      <a:pt x="224" y="68"/>
                      <a:pt x="222" y="76"/>
                    </a:cubicBezTo>
                    <a:close/>
                    <a:moveTo>
                      <a:pt x="350" y="167"/>
                    </a:moveTo>
                    <a:cubicBezTo>
                      <a:pt x="344" y="170"/>
                      <a:pt x="339" y="172"/>
                      <a:pt x="334" y="173"/>
                    </a:cubicBezTo>
                    <a:cubicBezTo>
                      <a:pt x="329" y="174"/>
                      <a:pt x="324" y="174"/>
                      <a:pt x="319" y="173"/>
                    </a:cubicBezTo>
                    <a:cubicBezTo>
                      <a:pt x="309" y="170"/>
                      <a:pt x="301" y="163"/>
                      <a:pt x="296" y="153"/>
                    </a:cubicBezTo>
                    <a:cubicBezTo>
                      <a:pt x="291" y="142"/>
                      <a:pt x="290" y="131"/>
                      <a:pt x="294" y="117"/>
                    </a:cubicBezTo>
                    <a:cubicBezTo>
                      <a:pt x="297" y="104"/>
                      <a:pt x="305" y="93"/>
                      <a:pt x="316" y="84"/>
                    </a:cubicBezTo>
                    <a:cubicBezTo>
                      <a:pt x="327" y="76"/>
                      <a:pt x="339" y="73"/>
                      <a:pt x="352" y="77"/>
                    </a:cubicBezTo>
                    <a:cubicBezTo>
                      <a:pt x="360" y="79"/>
                      <a:pt x="366" y="83"/>
                      <a:pt x="370" y="90"/>
                    </a:cubicBezTo>
                    <a:lnTo>
                      <a:pt x="375" y="73"/>
                    </a:lnTo>
                    <a:cubicBezTo>
                      <a:pt x="378" y="62"/>
                      <a:pt x="379" y="56"/>
                      <a:pt x="379" y="53"/>
                    </a:cubicBezTo>
                    <a:cubicBezTo>
                      <a:pt x="379" y="51"/>
                      <a:pt x="379" y="49"/>
                      <a:pt x="378" y="48"/>
                    </a:cubicBezTo>
                    <a:cubicBezTo>
                      <a:pt x="377" y="46"/>
                      <a:pt x="376" y="46"/>
                      <a:pt x="375" y="45"/>
                    </a:cubicBezTo>
                    <a:cubicBezTo>
                      <a:pt x="373" y="45"/>
                      <a:pt x="370" y="45"/>
                      <a:pt x="367" y="45"/>
                    </a:cubicBezTo>
                    <a:lnTo>
                      <a:pt x="367" y="41"/>
                    </a:lnTo>
                    <a:lnTo>
                      <a:pt x="397" y="37"/>
                    </a:lnTo>
                    <a:lnTo>
                      <a:pt x="402" y="38"/>
                    </a:lnTo>
                    <a:lnTo>
                      <a:pt x="373" y="145"/>
                    </a:lnTo>
                    <a:cubicBezTo>
                      <a:pt x="370" y="156"/>
                      <a:pt x="369" y="162"/>
                      <a:pt x="369" y="165"/>
                    </a:cubicBezTo>
                    <a:cubicBezTo>
                      <a:pt x="369" y="167"/>
                      <a:pt x="369" y="169"/>
                      <a:pt x="370" y="171"/>
                    </a:cubicBezTo>
                    <a:cubicBezTo>
                      <a:pt x="371" y="172"/>
                      <a:pt x="372" y="173"/>
                      <a:pt x="373" y="173"/>
                    </a:cubicBezTo>
                    <a:cubicBezTo>
                      <a:pt x="375" y="173"/>
                      <a:pt x="378" y="174"/>
                      <a:pt x="381" y="173"/>
                    </a:cubicBezTo>
                    <a:lnTo>
                      <a:pt x="381" y="177"/>
                    </a:lnTo>
                    <a:lnTo>
                      <a:pt x="351" y="181"/>
                    </a:lnTo>
                    <a:lnTo>
                      <a:pt x="346" y="180"/>
                    </a:lnTo>
                    <a:lnTo>
                      <a:pt x="350" y="167"/>
                    </a:lnTo>
                    <a:close/>
                    <a:moveTo>
                      <a:pt x="352" y="160"/>
                    </a:moveTo>
                    <a:lnTo>
                      <a:pt x="364" y="112"/>
                    </a:lnTo>
                    <a:cubicBezTo>
                      <a:pt x="365" y="107"/>
                      <a:pt x="365" y="103"/>
                      <a:pt x="364" y="99"/>
                    </a:cubicBezTo>
                    <a:cubicBezTo>
                      <a:pt x="363" y="94"/>
                      <a:pt x="361" y="91"/>
                      <a:pt x="358" y="88"/>
                    </a:cubicBezTo>
                    <a:cubicBezTo>
                      <a:pt x="356" y="85"/>
                      <a:pt x="353" y="83"/>
                      <a:pt x="349" y="83"/>
                    </a:cubicBezTo>
                    <a:cubicBezTo>
                      <a:pt x="343" y="81"/>
                      <a:pt x="338" y="82"/>
                      <a:pt x="331" y="86"/>
                    </a:cubicBezTo>
                    <a:cubicBezTo>
                      <a:pt x="323" y="92"/>
                      <a:pt x="318" y="101"/>
                      <a:pt x="314" y="114"/>
                    </a:cubicBezTo>
                    <a:cubicBezTo>
                      <a:pt x="310" y="128"/>
                      <a:pt x="311" y="139"/>
                      <a:pt x="315" y="148"/>
                    </a:cubicBezTo>
                    <a:cubicBezTo>
                      <a:pt x="319" y="157"/>
                      <a:pt x="324" y="162"/>
                      <a:pt x="331" y="164"/>
                    </a:cubicBezTo>
                    <a:cubicBezTo>
                      <a:pt x="338" y="166"/>
                      <a:pt x="344" y="164"/>
                      <a:pt x="352" y="160"/>
                    </a:cubicBezTo>
                    <a:close/>
                    <a:moveTo>
                      <a:pt x="452" y="52"/>
                    </a:moveTo>
                    <a:cubicBezTo>
                      <a:pt x="455" y="52"/>
                      <a:pt x="457" y="54"/>
                      <a:pt x="458" y="57"/>
                    </a:cubicBezTo>
                    <a:cubicBezTo>
                      <a:pt x="460" y="59"/>
                      <a:pt x="460" y="62"/>
                      <a:pt x="459" y="65"/>
                    </a:cubicBezTo>
                    <a:cubicBezTo>
                      <a:pt x="458" y="67"/>
                      <a:pt x="457" y="70"/>
                      <a:pt x="454" y="71"/>
                    </a:cubicBezTo>
                    <a:cubicBezTo>
                      <a:pt x="452" y="73"/>
                      <a:pt x="449" y="73"/>
                      <a:pt x="446" y="72"/>
                    </a:cubicBezTo>
                    <a:cubicBezTo>
                      <a:pt x="444" y="71"/>
                      <a:pt x="441" y="70"/>
                      <a:pt x="440" y="67"/>
                    </a:cubicBezTo>
                    <a:cubicBezTo>
                      <a:pt x="438" y="65"/>
                      <a:pt x="438" y="62"/>
                      <a:pt x="439" y="59"/>
                    </a:cubicBezTo>
                    <a:cubicBezTo>
                      <a:pt x="440" y="56"/>
                      <a:pt x="441" y="54"/>
                      <a:pt x="444" y="53"/>
                    </a:cubicBezTo>
                    <a:cubicBezTo>
                      <a:pt x="446" y="51"/>
                      <a:pt x="449" y="51"/>
                      <a:pt x="452" y="52"/>
                    </a:cubicBezTo>
                    <a:close/>
                    <a:moveTo>
                      <a:pt x="447" y="102"/>
                    </a:moveTo>
                    <a:lnTo>
                      <a:pt x="427" y="176"/>
                    </a:lnTo>
                    <a:cubicBezTo>
                      <a:pt x="426" y="182"/>
                      <a:pt x="425" y="186"/>
                      <a:pt x="426" y="188"/>
                    </a:cubicBezTo>
                    <a:cubicBezTo>
                      <a:pt x="426" y="190"/>
                      <a:pt x="427" y="192"/>
                      <a:pt x="428" y="193"/>
                    </a:cubicBezTo>
                    <a:cubicBezTo>
                      <a:pt x="430" y="195"/>
                      <a:pt x="432" y="196"/>
                      <a:pt x="437" y="197"/>
                    </a:cubicBezTo>
                    <a:lnTo>
                      <a:pt x="436" y="201"/>
                    </a:lnTo>
                    <a:lnTo>
                      <a:pt x="391" y="189"/>
                    </a:lnTo>
                    <a:lnTo>
                      <a:pt x="392" y="185"/>
                    </a:lnTo>
                    <a:cubicBezTo>
                      <a:pt x="396" y="186"/>
                      <a:pt x="400" y="187"/>
                      <a:pt x="401" y="186"/>
                    </a:cubicBezTo>
                    <a:cubicBezTo>
                      <a:pt x="403" y="186"/>
                      <a:pt x="405" y="185"/>
                      <a:pt x="406" y="183"/>
                    </a:cubicBezTo>
                    <a:cubicBezTo>
                      <a:pt x="408" y="181"/>
                      <a:pt x="409" y="177"/>
                      <a:pt x="411" y="172"/>
                    </a:cubicBezTo>
                    <a:lnTo>
                      <a:pt x="420" y="136"/>
                    </a:lnTo>
                    <a:cubicBezTo>
                      <a:pt x="423" y="126"/>
                      <a:pt x="424" y="120"/>
                      <a:pt x="425" y="117"/>
                    </a:cubicBezTo>
                    <a:cubicBezTo>
                      <a:pt x="425" y="114"/>
                      <a:pt x="424" y="113"/>
                      <a:pt x="423" y="112"/>
                    </a:cubicBezTo>
                    <a:cubicBezTo>
                      <a:pt x="423" y="110"/>
                      <a:pt x="421" y="110"/>
                      <a:pt x="420" y="109"/>
                    </a:cubicBezTo>
                    <a:cubicBezTo>
                      <a:pt x="418" y="109"/>
                      <a:pt x="415" y="109"/>
                      <a:pt x="412" y="109"/>
                    </a:cubicBezTo>
                    <a:lnTo>
                      <a:pt x="412" y="105"/>
                    </a:lnTo>
                    <a:lnTo>
                      <a:pt x="443" y="101"/>
                    </a:lnTo>
                    <a:lnTo>
                      <a:pt x="447" y="102"/>
                    </a:lnTo>
                    <a:close/>
                    <a:moveTo>
                      <a:pt x="524" y="187"/>
                    </a:moveTo>
                    <a:cubicBezTo>
                      <a:pt x="518" y="198"/>
                      <a:pt x="511" y="206"/>
                      <a:pt x="502" y="211"/>
                    </a:cubicBezTo>
                    <a:cubicBezTo>
                      <a:pt x="493" y="216"/>
                      <a:pt x="484" y="217"/>
                      <a:pt x="475" y="214"/>
                    </a:cubicBezTo>
                    <a:cubicBezTo>
                      <a:pt x="465" y="212"/>
                      <a:pt x="457" y="205"/>
                      <a:pt x="451" y="194"/>
                    </a:cubicBezTo>
                    <a:cubicBezTo>
                      <a:pt x="446" y="183"/>
                      <a:pt x="445" y="170"/>
                      <a:pt x="449" y="155"/>
                    </a:cubicBezTo>
                    <a:cubicBezTo>
                      <a:pt x="453" y="141"/>
                      <a:pt x="461" y="130"/>
                      <a:pt x="472" y="123"/>
                    </a:cubicBezTo>
                    <a:cubicBezTo>
                      <a:pt x="483" y="117"/>
                      <a:pt x="494" y="115"/>
                      <a:pt x="506" y="118"/>
                    </a:cubicBezTo>
                    <a:cubicBezTo>
                      <a:pt x="515" y="120"/>
                      <a:pt x="522" y="125"/>
                      <a:pt x="527" y="131"/>
                    </a:cubicBezTo>
                    <a:cubicBezTo>
                      <a:pt x="531" y="138"/>
                      <a:pt x="533" y="143"/>
                      <a:pt x="532" y="148"/>
                    </a:cubicBezTo>
                    <a:cubicBezTo>
                      <a:pt x="531" y="151"/>
                      <a:pt x="529" y="153"/>
                      <a:pt x="527" y="154"/>
                    </a:cubicBezTo>
                    <a:cubicBezTo>
                      <a:pt x="525" y="155"/>
                      <a:pt x="523" y="155"/>
                      <a:pt x="520" y="155"/>
                    </a:cubicBezTo>
                    <a:cubicBezTo>
                      <a:pt x="516" y="153"/>
                      <a:pt x="513" y="151"/>
                      <a:pt x="512" y="148"/>
                    </a:cubicBezTo>
                    <a:cubicBezTo>
                      <a:pt x="511" y="147"/>
                      <a:pt x="511" y="144"/>
                      <a:pt x="512" y="140"/>
                    </a:cubicBezTo>
                    <a:cubicBezTo>
                      <a:pt x="513" y="136"/>
                      <a:pt x="512" y="132"/>
                      <a:pt x="510" y="130"/>
                    </a:cubicBezTo>
                    <a:cubicBezTo>
                      <a:pt x="508" y="127"/>
                      <a:pt x="505" y="125"/>
                      <a:pt x="501" y="124"/>
                    </a:cubicBezTo>
                    <a:cubicBezTo>
                      <a:pt x="495" y="122"/>
                      <a:pt x="488" y="123"/>
                      <a:pt x="483" y="127"/>
                    </a:cubicBezTo>
                    <a:cubicBezTo>
                      <a:pt x="476" y="132"/>
                      <a:pt x="471" y="140"/>
                      <a:pt x="468" y="151"/>
                    </a:cubicBezTo>
                    <a:cubicBezTo>
                      <a:pt x="465" y="162"/>
                      <a:pt x="465" y="172"/>
                      <a:pt x="468" y="182"/>
                    </a:cubicBezTo>
                    <a:cubicBezTo>
                      <a:pt x="471" y="192"/>
                      <a:pt x="478" y="198"/>
                      <a:pt x="487" y="201"/>
                    </a:cubicBezTo>
                    <a:cubicBezTo>
                      <a:pt x="493" y="202"/>
                      <a:pt x="500" y="202"/>
                      <a:pt x="506" y="199"/>
                    </a:cubicBezTo>
                    <a:cubicBezTo>
                      <a:pt x="511" y="197"/>
                      <a:pt x="516" y="192"/>
                      <a:pt x="522" y="185"/>
                    </a:cubicBezTo>
                    <a:lnTo>
                      <a:pt x="524" y="187"/>
                    </a:lnTo>
                    <a:close/>
                    <a:moveTo>
                      <a:pt x="585" y="227"/>
                    </a:moveTo>
                    <a:cubicBezTo>
                      <a:pt x="573" y="231"/>
                      <a:pt x="566" y="234"/>
                      <a:pt x="564" y="234"/>
                    </a:cubicBezTo>
                    <a:cubicBezTo>
                      <a:pt x="560" y="235"/>
                      <a:pt x="556" y="235"/>
                      <a:pt x="551" y="234"/>
                    </a:cubicBezTo>
                    <a:cubicBezTo>
                      <a:pt x="545" y="232"/>
                      <a:pt x="540" y="229"/>
                      <a:pt x="537" y="223"/>
                    </a:cubicBezTo>
                    <a:cubicBezTo>
                      <a:pt x="534" y="218"/>
                      <a:pt x="534" y="211"/>
                      <a:pt x="536" y="204"/>
                    </a:cubicBezTo>
                    <a:cubicBezTo>
                      <a:pt x="537" y="200"/>
                      <a:pt x="539" y="196"/>
                      <a:pt x="542" y="193"/>
                    </a:cubicBezTo>
                    <a:cubicBezTo>
                      <a:pt x="546" y="190"/>
                      <a:pt x="552" y="187"/>
                      <a:pt x="560" y="184"/>
                    </a:cubicBezTo>
                    <a:cubicBezTo>
                      <a:pt x="568" y="182"/>
                      <a:pt x="580" y="180"/>
                      <a:pt x="598" y="179"/>
                    </a:cubicBezTo>
                    <a:lnTo>
                      <a:pt x="599" y="175"/>
                    </a:lnTo>
                    <a:cubicBezTo>
                      <a:pt x="601" y="166"/>
                      <a:pt x="601" y="159"/>
                      <a:pt x="599" y="155"/>
                    </a:cubicBezTo>
                    <a:cubicBezTo>
                      <a:pt x="597" y="151"/>
                      <a:pt x="594" y="148"/>
                      <a:pt x="588" y="146"/>
                    </a:cubicBezTo>
                    <a:cubicBezTo>
                      <a:pt x="584" y="145"/>
                      <a:pt x="580" y="146"/>
                      <a:pt x="577" y="147"/>
                    </a:cubicBezTo>
                    <a:cubicBezTo>
                      <a:pt x="574" y="149"/>
                      <a:pt x="572" y="151"/>
                      <a:pt x="571" y="154"/>
                    </a:cubicBezTo>
                    <a:lnTo>
                      <a:pt x="570" y="160"/>
                    </a:lnTo>
                    <a:cubicBezTo>
                      <a:pt x="569" y="163"/>
                      <a:pt x="567" y="165"/>
                      <a:pt x="565" y="166"/>
                    </a:cubicBezTo>
                    <a:cubicBezTo>
                      <a:pt x="563" y="168"/>
                      <a:pt x="561" y="168"/>
                      <a:pt x="559" y="167"/>
                    </a:cubicBezTo>
                    <a:cubicBezTo>
                      <a:pt x="556" y="167"/>
                      <a:pt x="554" y="165"/>
                      <a:pt x="553" y="163"/>
                    </a:cubicBezTo>
                    <a:cubicBezTo>
                      <a:pt x="552" y="161"/>
                      <a:pt x="552" y="158"/>
                      <a:pt x="553" y="155"/>
                    </a:cubicBezTo>
                    <a:cubicBezTo>
                      <a:pt x="554" y="149"/>
                      <a:pt x="559" y="145"/>
                      <a:pt x="566" y="142"/>
                    </a:cubicBezTo>
                    <a:cubicBezTo>
                      <a:pt x="573" y="138"/>
                      <a:pt x="582" y="138"/>
                      <a:pt x="593" y="141"/>
                    </a:cubicBezTo>
                    <a:cubicBezTo>
                      <a:pt x="601" y="143"/>
                      <a:pt x="607" y="147"/>
                      <a:pt x="612" y="151"/>
                    </a:cubicBezTo>
                    <a:cubicBezTo>
                      <a:pt x="615" y="154"/>
                      <a:pt x="617" y="158"/>
                      <a:pt x="618" y="163"/>
                    </a:cubicBezTo>
                    <a:cubicBezTo>
                      <a:pt x="618" y="166"/>
                      <a:pt x="617" y="172"/>
                      <a:pt x="615" y="181"/>
                    </a:cubicBezTo>
                    <a:lnTo>
                      <a:pt x="607" y="212"/>
                    </a:lnTo>
                    <a:cubicBezTo>
                      <a:pt x="604" y="221"/>
                      <a:pt x="603" y="226"/>
                      <a:pt x="603" y="229"/>
                    </a:cubicBezTo>
                    <a:cubicBezTo>
                      <a:pt x="602" y="231"/>
                      <a:pt x="603" y="232"/>
                      <a:pt x="603" y="233"/>
                    </a:cubicBezTo>
                    <a:cubicBezTo>
                      <a:pt x="604" y="234"/>
                      <a:pt x="605" y="234"/>
                      <a:pt x="606" y="235"/>
                    </a:cubicBezTo>
                    <a:cubicBezTo>
                      <a:pt x="607" y="235"/>
                      <a:pt x="608" y="235"/>
                      <a:pt x="609" y="235"/>
                    </a:cubicBezTo>
                    <a:cubicBezTo>
                      <a:pt x="610" y="234"/>
                      <a:pt x="614" y="233"/>
                      <a:pt x="619" y="230"/>
                    </a:cubicBezTo>
                    <a:lnTo>
                      <a:pt x="617" y="235"/>
                    </a:lnTo>
                    <a:cubicBezTo>
                      <a:pt x="607" y="243"/>
                      <a:pt x="599" y="246"/>
                      <a:pt x="592" y="245"/>
                    </a:cubicBezTo>
                    <a:cubicBezTo>
                      <a:pt x="588" y="244"/>
                      <a:pt x="586" y="242"/>
                      <a:pt x="585" y="239"/>
                    </a:cubicBezTo>
                    <a:cubicBezTo>
                      <a:pt x="583" y="236"/>
                      <a:pt x="583" y="232"/>
                      <a:pt x="585" y="227"/>
                    </a:cubicBezTo>
                    <a:close/>
                    <a:moveTo>
                      <a:pt x="587" y="220"/>
                    </a:moveTo>
                    <a:lnTo>
                      <a:pt x="596" y="185"/>
                    </a:lnTo>
                    <a:cubicBezTo>
                      <a:pt x="585" y="186"/>
                      <a:pt x="578" y="187"/>
                      <a:pt x="574" y="188"/>
                    </a:cubicBezTo>
                    <a:cubicBezTo>
                      <a:pt x="568" y="190"/>
                      <a:pt x="563" y="192"/>
                      <a:pt x="560" y="194"/>
                    </a:cubicBezTo>
                    <a:cubicBezTo>
                      <a:pt x="557" y="197"/>
                      <a:pt x="555" y="200"/>
                      <a:pt x="554" y="204"/>
                    </a:cubicBezTo>
                    <a:cubicBezTo>
                      <a:pt x="553" y="209"/>
                      <a:pt x="553" y="213"/>
                      <a:pt x="555" y="217"/>
                    </a:cubicBezTo>
                    <a:cubicBezTo>
                      <a:pt x="557" y="221"/>
                      <a:pt x="560" y="224"/>
                      <a:pt x="564" y="225"/>
                    </a:cubicBezTo>
                    <a:cubicBezTo>
                      <a:pt x="569" y="226"/>
                      <a:pt x="577" y="224"/>
                      <a:pt x="587" y="220"/>
                    </a:cubicBezTo>
                    <a:close/>
                    <a:moveTo>
                      <a:pt x="681" y="135"/>
                    </a:moveTo>
                    <a:lnTo>
                      <a:pt x="673" y="166"/>
                    </a:lnTo>
                    <a:lnTo>
                      <a:pt x="695" y="171"/>
                    </a:lnTo>
                    <a:lnTo>
                      <a:pt x="693" y="178"/>
                    </a:lnTo>
                    <a:lnTo>
                      <a:pt x="671" y="173"/>
                    </a:lnTo>
                    <a:lnTo>
                      <a:pt x="655" y="232"/>
                    </a:lnTo>
                    <a:cubicBezTo>
                      <a:pt x="654" y="238"/>
                      <a:pt x="654" y="243"/>
                      <a:pt x="655" y="245"/>
                    </a:cubicBezTo>
                    <a:cubicBezTo>
                      <a:pt x="656" y="248"/>
                      <a:pt x="658" y="249"/>
                      <a:pt x="660" y="250"/>
                    </a:cubicBezTo>
                    <a:cubicBezTo>
                      <a:pt x="663" y="251"/>
                      <a:pt x="665" y="251"/>
                      <a:pt x="667" y="250"/>
                    </a:cubicBezTo>
                    <a:cubicBezTo>
                      <a:pt x="670" y="249"/>
                      <a:pt x="672" y="247"/>
                      <a:pt x="674" y="245"/>
                    </a:cubicBezTo>
                    <a:lnTo>
                      <a:pt x="678" y="246"/>
                    </a:lnTo>
                    <a:cubicBezTo>
                      <a:pt x="674" y="252"/>
                      <a:pt x="669" y="256"/>
                      <a:pt x="664" y="258"/>
                    </a:cubicBezTo>
                    <a:cubicBezTo>
                      <a:pt x="659" y="260"/>
                      <a:pt x="654" y="261"/>
                      <a:pt x="649" y="260"/>
                    </a:cubicBezTo>
                    <a:cubicBezTo>
                      <a:pt x="646" y="259"/>
                      <a:pt x="643" y="257"/>
                      <a:pt x="641" y="255"/>
                    </a:cubicBezTo>
                    <a:cubicBezTo>
                      <a:pt x="638" y="252"/>
                      <a:pt x="637" y="249"/>
                      <a:pt x="636" y="246"/>
                    </a:cubicBezTo>
                    <a:cubicBezTo>
                      <a:pt x="636" y="242"/>
                      <a:pt x="636" y="237"/>
                      <a:pt x="638" y="230"/>
                    </a:cubicBezTo>
                    <a:lnTo>
                      <a:pt x="655" y="168"/>
                    </a:lnTo>
                    <a:lnTo>
                      <a:pt x="640" y="164"/>
                    </a:lnTo>
                    <a:lnTo>
                      <a:pt x="641" y="161"/>
                    </a:lnTo>
                    <a:cubicBezTo>
                      <a:pt x="645" y="161"/>
                      <a:pt x="650" y="159"/>
                      <a:pt x="654" y="157"/>
                    </a:cubicBezTo>
                    <a:cubicBezTo>
                      <a:pt x="659" y="154"/>
                      <a:pt x="664" y="151"/>
                      <a:pt x="668" y="147"/>
                    </a:cubicBezTo>
                    <a:cubicBezTo>
                      <a:pt x="670" y="145"/>
                      <a:pt x="674" y="141"/>
                      <a:pt x="678" y="135"/>
                    </a:cubicBezTo>
                    <a:lnTo>
                      <a:pt x="681" y="135"/>
                    </a:lnTo>
                    <a:close/>
                    <a:moveTo>
                      <a:pt x="715" y="214"/>
                    </a:moveTo>
                    <a:cubicBezTo>
                      <a:pt x="711" y="228"/>
                      <a:pt x="711" y="239"/>
                      <a:pt x="716" y="249"/>
                    </a:cubicBezTo>
                    <a:cubicBezTo>
                      <a:pt x="721" y="258"/>
                      <a:pt x="727" y="264"/>
                      <a:pt x="736" y="267"/>
                    </a:cubicBezTo>
                    <a:cubicBezTo>
                      <a:pt x="742" y="268"/>
                      <a:pt x="748" y="268"/>
                      <a:pt x="753" y="266"/>
                    </a:cubicBezTo>
                    <a:cubicBezTo>
                      <a:pt x="759" y="264"/>
                      <a:pt x="764" y="259"/>
                      <a:pt x="769" y="252"/>
                    </a:cubicBezTo>
                    <a:lnTo>
                      <a:pt x="772" y="255"/>
                    </a:lnTo>
                    <a:cubicBezTo>
                      <a:pt x="768" y="264"/>
                      <a:pt x="762" y="271"/>
                      <a:pt x="753" y="277"/>
                    </a:cubicBezTo>
                    <a:cubicBezTo>
                      <a:pt x="744" y="282"/>
                      <a:pt x="735" y="284"/>
                      <a:pt x="724" y="281"/>
                    </a:cubicBezTo>
                    <a:cubicBezTo>
                      <a:pt x="713" y="278"/>
                      <a:pt x="705" y="271"/>
                      <a:pt x="699" y="261"/>
                    </a:cubicBezTo>
                    <a:cubicBezTo>
                      <a:pt x="694" y="250"/>
                      <a:pt x="693" y="237"/>
                      <a:pt x="697" y="223"/>
                    </a:cubicBezTo>
                    <a:cubicBezTo>
                      <a:pt x="701" y="207"/>
                      <a:pt x="708" y="196"/>
                      <a:pt x="719" y="189"/>
                    </a:cubicBezTo>
                    <a:cubicBezTo>
                      <a:pt x="729" y="182"/>
                      <a:pt x="741" y="181"/>
                      <a:pt x="753" y="184"/>
                    </a:cubicBezTo>
                    <a:cubicBezTo>
                      <a:pt x="763" y="187"/>
                      <a:pt x="771" y="192"/>
                      <a:pt x="776" y="201"/>
                    </a:cubicBezTo>
                    <a:cubicBezTo>
                      <a:pt x="780" y="210"/>
                      <a:pt x="781" y="220"/>
                      <a:pt x="778" y="231"/>
                    </a:cubicBezTo>
                    <a:lnTo>
                      <a:pt x="715" y="214"/>
                    </a:lnTo>
                    <a:close/>
                    <a:moveTo>
                      <a:pt x="716" y="208"/>
                    </a:moveTo>
                    <a:lnTo>
                      <a:pt x="759" y="220"/>
                    </a:lnTo>
                    <a:cubicBezTo>
                      <a:pt x="760" y="214"/>
                      <a:pt x="760" y="209"/>
                      <a:pt x="760" y="206"/>
                    </a:cubicBezTo>
                    <a:cubicBezTo>
                      <a:pt x="759" y="202"/>
                      <a:pt x="758" y="199"/>
                      <a:pt x="755" y="196"/>
                    </a:cubicBezTo>
                    <a:cubicBezTo>
                      <a:pt x="752" y="193"/>
                      <a:pt x="749" y="191"/>
                      <a:pt x="745" y="190"/>
                    </a:cubicBezTo>
                    <a:cubicBezTo>
                      <a:pt x="740" y="188"/>
                      <a:pt x="734" y="189"/>
                      <a:pt x="729" y="192"/>
                    </a:cubicBezTo>
                    <a:cubicBezTo>
                      <a:pt x="723" y="195"/>
                      <a:pt x="719" y="201"/>
                      <a:pt x="716" y="208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Rectangle 37">
                <a:extLst>
                  <a:ext uri="{FF2B5EF4-FFF2-40B4-BE49-F238E27FC236}">
                    <a16:creationId xmlns:a16="http://schemas.microsoft.com/office/drawing/2014/main" id="{09E34101-8A3E-4536-AC25-515CEF185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5" y="1145"/>
                <a:ext cx="232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7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predicate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58" name="Rectangle 10">
            <a:extLst>
              <a:ext uri="{FF2B5EF4-FFF2-40B4-BE49-F238E27FC236}">
                <a16:creationId xmlns:a16="http://schemas.microsoft.com/office/drawing/2014/main" id="{B3A19366-8EB5-468F-ADFC-935802910DBC}"/>
              </a:ext>
            </a:extLst>
          </p:cNvPr>
          <p:cNvSpPr/>
          <p:nvPr/>
        </p:nvSpPr>
        <p:spPr>
          <a:xfrm>
            <a:off x="2843808" y="1506130"/>
            <a:ext cx="2646102" cy="2204676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0" name="Straight Arrow Connector 7">
            <a:extLst>
              <a:ext uri="{FF2B5EF4-FFF2-40B4-BE49-F238E27FC236}">
                <a16:creationId xmlns:a16="http://schemas.microsoft.com/office/drawing/2014/main" id="{1E4498FF-C54D-494A-A3E5-BDBCABD2517C}"/>
              </a:ext>
            </a:extLst>
          </p:cNvPr>
          <p:cNvCxnSpPr>
            <a:cxnSpLocks/>
          </p:cNvCxnSpPr>
          <p:nvPr/>
        </p:nvCxnSpPr>
        <p:spPr>
          <a:xfrm>
            <a:off x="5489910" y="2700486"/>
            <a:ext cx="565821" cy="84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>
            <a:extLst>
              <a:ext uri="{FF2B5EF4-FFF2-40B4-BE49-F238E27FC236}">
                <a16:creationId xmlns:a16="http://schemas.microsoft.com/office/drawing/2014/main" id="{573C2DF3-309F-4A7F-BF3B-4A53C91DB799}"/>
              </a:ext>
            </a:extLst>
          </p:cNvPr>
          <p:cNvSpPr/>
          <p:nvPr/>
        </p:nvSpPr>
        <p:spPr>
          <a:xfrm>
            <a:off x="2843808" y="1537047"/>
            <a:ext cx="84964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Open IE extractors</a:t>
            </a:r>
          </a:p>
        </p:txBody>
      </p:sp>
      <p:pic>
        <p:nvPicPr>
          <p:cNvPr id="74" name="图片 73">
            <a:extLst>
              <a:ext uri="{FF2B5EF4-FFF2-40B4-BE49-F238E27FC236}">
                <a16:creationId xmlns:a16="http://schemas.microsoft.com/office/drawing/2014/main" id="{2E74C558-0016-4CA6-83BD-BB3A168590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2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The Proposed Approach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Box 88">
            <a:extLst>
              <a:ext uri="{FF2B5EF4-FFF2-40B4-BE49-F238E27FC236}">
                <a16:creationId xmlns:a16="http://schemas.microsoft.com/office/drawing/2014/main" id="{C196BA1B-F6B2-4DDC-ABC0-BED4A4D97864}"/>
              </a:ext>
            </a:extLst>
          </p:cNvPr>
          <p:cNvSpPr txBox="1"/>
          <p:nvPr/>
        </p:nvSpPr>
        <p:spPr>
          <a:xfrm>
            <a:off x="229630" y="1457874"/>
            <a:ext cx="3551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Candidate Fact Extraction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930E048-8FBB-47C9-92B8-15E566905EAF}"/>
              </a:ext>
            </a:extLst>
          </p:cNvPr>
          <p:cNvSpPr/>
          <p:nvPr/>
        </p:nvSpPr>
        <p:spPr>
          <a:xfrm>
            <a:off x="314692" y="4714560"/>
            <a:ext cx="8496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Once above extracting process is completed, the framework will yield numerous candidate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riples                                     . However, not all the triple                is indicative of what is genuinely being expressed in a given text for the specified topic. </a:t>
            </a:r>
            <a:r>
              <a:rPr lang="en-US" altLang="zh-CN" sz="1400" b="1" dirty="0" err="1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E.g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, the triple 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(“</a:t>
            </a:r>
            <a:r>
              <a:rPr lang="en-US" altLang="zh-CN" sz="1400" b="1" i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rump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”, “</a:t>
            </a:r>
            <a:r>
              <a:rPr lang="en-US" altLang="zh-CN" sz="1400" b="1" i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will visit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”, “</a:t>
            </a:r>
            <a:r>
              <a:rPr lang="en-US" altLang="zh-CN" sz="1400" b="1" i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he Apple Inc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”)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, this is a correct one but meaningless for the news topic like </a:t>
            </a:r>
            <a:r>
              <a:rPr lang="en-US" altLang="zh-CN" sz="1400" b="1" dirty="0">
                <a:solidFill>
                  <a:schemeClr val="accent6">
                    <a:lumMod val="75000"/>
                  </a:schemeClr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US president election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663295B-39C1-443A-B3E3-9E801EAB90B2}"/>
              </a:ext>
            </a:extLst>
          </p:cNvPr>
          <p:cNvSpPr/>
          <p:nvPr/>
        </p:nvSpPr>
        <p:spPr>
          <a:xfrm>
            <a:off x="323782" y="1883016"/>
            <a:ext cx="885210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wo categories of errors are due to: 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he extractors we chose are based on the dependency parsing 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Trees</a:t>
            </a:r>
          </a:p>
          <a:p>
            <a:pPr marL="342900" indent="-342900">
              <a:buFont typeface="+mj-ea"/>
              <a:buAutoNum type="circleNumDbPlain"/>
            </a:pPr>
            <a:r>
              <a:rPr lang="en-US" altLang="zh-CN" sz="1400" b="1" dirty="0">
                <a:solidFill>
                  <a:srgbClr val="FF0000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Wrong boundaries</a:t>
            </a:r>
          </a:p>
          <a:p>
            <a:pPr marL="342900" indent="-342900">
              <a:buFont typeface="+mj-ea"/>
              <a:buAutoNum type="circleNumDbPlain"/>
            </a:pPr>
            <a:r>
              <a:rPr lang="en-US" altLang="zh-CN" sz="1400" b="1" dirty="0">
                <a:solidFill>
                  <a:srgbClr val="FF0000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Uninformative extraction</a:t>
            </a:r>
            <a:endParaRPr lang="zh-CN" altLang="en-US" sz="1400" b="1" dirty="0">
              <a:solidFill>
                <a:srgbClr val="FF0000"/>
              </a:solidFill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3356CFC5-8F4A-48EA-AC8D-3293BBEE7396}"/>
              </a:ext>
            </a:extLst>
          </p:cNvPr>
          <p:cNvSpPr/>
          <p:nvPr/>
        </p:nvSpPr>
        <p:spPr>
          <a:xfrm>
            <a:off x="323782" y="2837123"/>
            <a:ext cx="8670698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chemeClr val="accent6"/>
                </a:solidFill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A few straightforward transformations to correct above errors: </a:t>
            </a:r>
          </a:p>
          <a:p>
            <a:pPr marL="342900" indent="-342900">
              <a:buFont typeface="+mj-ea"/>
              <a:buAutoNum type="circleNumDbPlain"/>
            </a:pP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We broke down triples with conjunctions in either of the noun phrase into separate triple</a:t>
            </a:r>
          </a:p>
          <a:p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per conjunction.</a:t>
            </a:r>
          </a:p>
          <a:p>
            <a:pPr marL="342900" indent="-342900">
              <a:buFont typeface="+mj-ea"/>
              <a:buAutoNum type="circleNumDbPlain" startAt="2"/>
            </a:pP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We defined some word order constraints, i.e., the noun phrases in a triple (</a:t>
            </a:r>
            <a:r>
              <a:rPr lang="en-US" altLang="zh-CN" sz="1400" b="1" i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noun phrase1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, </a:t>
            </a:r>
          </a:p>
          <a:p>
            <a:r>
              <a:rPr lang="en-US" altLang="zh-CN" sz="1400" b="1" i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relation phrase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400" b="1" i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noun phrase2</a:t>
            </a:r>
            <a:r>
              <a:rPr lang="en-US" altLang="zh-CN" sz="1400" b="1" dirty="0">
                <a:latin typeface="STXihei" panose="02010600040101010101" pitchFamily="2" charset="-122"/>
                <a:ea typeface="STXihei" panose="02010600040101010101" pitchFamily="2" charset="-122"/>
                <a:cs typeface="Times New Roman" panose="02020603050405020304" pitchFamily="18" charset="0"/>
              </a:rPr>
              <a:t>) are ordered. All words in noun phrase1 must appear before all words in relation phrase. All the words contained in noun phrase2 must appear after the predicate phrase.</a:t>
            </a: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400" b="1" dirty="0">
              <a:latin typeface="STXihei" panose="02010600040101010101" pitchFamily="2" charset="-122"/>
              <a:ea typeface="STXihei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569BBE82-F296-40D2-8B9E-8DBA1B2C977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7870" y="5006139"/>
            <a:ext cx="1571429" cy="219048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6C03FC59-DC3E-4795-9935-A613160214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83715" y="4982053"/>
            <a:ext cx="552381" cy="219049"/>
          </a:xfrm>
          <a:prstGeom prst="rect">
            <a:avLst/>
          </a:prstGeom>
        </p:spPr>
      </p:pic>
      <p:pic>
        <p:nvPicPr>
          <p:cNvPr id="76" name="图片 75">
            <a:extLst>
              <a:ext uri="{FF2B5EF4-FFF2-40B4-BE49-F238E27FC236}">
                <a16:creationId xmlns:a16="http://schemas.microsoft.com/office/drawing/2014/main" id="{0B88D8E4-62F5-40A2-9BC7-DF99985300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2665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1769"/>
            <a:ext cx="1008112" cy="67042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476" y="6572580"/>
            <a:ext cx="3840180" cy="285419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:a16="http://schemas.microsoft.com/office/drawing/2014/main" id="{48168538-C8A0-40A3-988E-4C18B19D6EDE}"/>
              </a:ext>
            </a:extLst>
          </p:cNvPr>
          <p:cNvSpPr/>
          <p:nvPr/>
        </p:nvSpPr>
        <p:spPr>
          <a:xfrm>
            <a:off x="35496" y="951441"/>
            <a:ext cx="4932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2000" b="1" dirty="0">
                <a:solidFill>
                  <a:schemeClr val="accent6">
                    <a:lumMod val="50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The Proposed Approach</a:t>
            </a:r>
            <a:endParaRPr lang="zh-CN" altLang="en-US" sz="2000" b="1" dirty="0">
              <a:solidFill>
                <a:schemeClr val="accent6">
                  <a:lumMod val="50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0A17A464-E3D8-4F75-B689-FAA021A8D6F2}"/>
              </a:ext>
            </a:extLst>
          </p:cNvPr>
          <p:cNvSpPr>
            <a:spLocks/>
          </p:cNvSpPr>
          <p:nvPr/>
        </p:nvSpPr>
        <p:spPr bwMode="auto">
          <a:xfrm>
            <a:off x="0" y="6333603"/>
            <a:ext cx="9144000" cy="536264"/>
          </a:xfrm>
          <a:prstGeom prst="rect">
            <a:avLst/>
          </a:prstGeom>
          <a:solidFill>
            <a:srgbClr val="0079A5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>
            <a:lvl1pPr algn="l">
              <a:defRPr sz="1200">
                <a:solidFill>
                  <a:schemeClr val="tx1"/>
                </a:solidFill>
                <a:latin typeface="Hoefler Text" charset="0"/>
              </a:defRPr>
            </a:lvl1pPr>
            <a:lvl2pPr algn="l">
              <a:defRPr sz="1200">
                <a:solidFill>
                  <a:schemeClr val="tx1"/>
                </a:solidFill>
                <a:latin typeface="Hoefler Text" charset="0"/>
              </a:defRPr>
            </a:lvl2pPr>
            <a:lvl3pPr algn="l">
              <a:defRPr sz="1200">
                <a:solidFill>
                  <a:schemeClr val="tx1"/>
                </a:solidFill>
                <a:latin typeface="Hoefler Text" charset="0"/>
              </a:defRPr>
            </a:lvl3pPr>
            <a:lvl4pPr algn="l">
              <a:defRPr sz="1200">
                <a:solidFill>
                  <a:schemeClr val="tx1"/>
                </a:solidFill>
                <a:latin typeface="Hoefler Text" charset="0"/>
              </a:defRPr>
            </a:lvl4pPr>
            <a:lvl5pPr algn="l">
              <a:defRPr sz="1200">
                <a:solidFill>
                  <a:schemeClr val="tx1"/>
                </a:solidFill>
                <a:latin typeface="Hoefler Text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oefler Text" charset="0"/>
              </a:defRPr>
            </a:lvl9pPr>
          </a:lstStyle>
          <a:p>
            <a:pPr algn="ctr"/>
            <a:endParaRPr lang="en-US" altLang="zh-CN" sz="4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  <a:cs typeface="Hoefler Text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62E95004-4B23-4E69-90A2-E27C1DE5117B}"/>
              </a:ext>
            </a:extLst>
          </p:cNvPr>
          <p:cNvSpPr/>
          <p:nvPr/>
        </p:nvSpPr>
        <p:spPr>
          <a:xfrm>
            <a:off x="0" y="6464369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>
              <a:spcBef>
                <a:spcPts val="775"/>
              </a:spcBef>
            </a:pP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Our research group: Statistical Machine Intelligence &amp; </a:t>
            </a:r>
            <a:r>
              <a:rPr lang="en-AU" altLang="zh-CN" sz="1200" dirty="0" err="1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LEarning</a:t>
            </a:r>
            <a:r>
              <a:rPr lang="en-AU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(SMILE Lab)</a:t>
            </a:r>
            <a:r>
              <a:rPr lang="en-US" altLang="zh-CN" sz="1100" dirty="0">
                <a:latin typeface="Tempus Sans ITC" panose="04020404030D07020202" pitchFamily="82" charset="0"/>
                <a:cs typeface="Times New Roman" panose="02020603050405020304" pitchFamily="18" charset="0"/>
              </a:rPr>
              <a:t>, </a:t>
            </a:r>
            <a:r>
              <a:rPr lang="en-US" altLang="zh-CN" sz="1200" b="1" dirty="0">
                <a:solidFill>
                  <a:srgbClr val="000000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Times New Roman Italic" panose="02020503050405090304" pitchFamily="18" charset="0"/>
              </a:rPr>
              <a:t>http://smilelab.uestc.edu.cn</a:t>
            </a:r>
            <a:endParaRPr lang="zh-CN" altLang="en-US" sz="1200" b="1" dirty="0">
              <a:solidFill>
                <a:srgbClr val="000000"/>
              </a:solidFill>
              <a:latin typeface="STXinwei" panose="02010800040101010101" pitchFamily="2" charset="-122"/>
              <a:ea typeface="STXinwei" panose="02010800040101010101" pitchFamily="2" charset="-122"/>
              <a:cs typeface="Times New Roman Italic" panose="0202050305040509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8F16A35-7402-46CE-989F-F7706B284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800" y="123065"/>
            <a:ext cx="2710008" cy="8476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F449FE6F-B5E6-4242-8EFD-5FBB84FB7F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0" y="116632"/>
            <a:ext cx="1873746" cy="67434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85A66641-D674-4B3B-AC80-671B7A5A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88">
            <a:extLst>
              <a:ext uri="{FF2B5EF4-FFF2-40B4-BE49-F238E27FC236}">
                <a16:creationId xmlns:a16="http://schemas.microsoft.com/office/drawing/2014/main" id="{CD13F969-205C-44E8-B1DF-A722FBE02C51}"/>
              </a:ext>
            </a:extLst>
          </p:cNvPr>
          <p:cNvSpPr txBox="1"/>
          <p:nvPr/>
        </p:nvSpPr>
        <p:spPr>
          <a:xfrm>
            <a:off x="251520" y="1369581"/>
            <a:ext cx="5184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Century Gothic"/>
                <a:cs typeface="Century Gothic"/>
              </a:rPr>
              <a:t>Topic Coherence Estimation of Candidate Facts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1F49F624-5AEF-4B3D-A147-9C36A15728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5736" y="1708135"/>
            <a:ext cx="5112431" cy="4607866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9C02CBB3-7059-4B72-93A0-5B9B5C8E725A}"/>
              </a:ext>
            </a:extLst>
          </p:cNvPr>
          <p:cNvCxnSpPr>
            <a:cxnSpLocks/>
          </p:cNvCxnSpPr>
          <p:nvPr/>
        </p:nvCxnSpPr>
        <p:spPr>
          <a:xfrm flipV="1">
            <a:off x="2501770" y="3247414"/>
            <a:ext cx="2790310" cy="84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2D3E1CB4-EDBD-48AD-A644-2B71A416EBD8}"/>
              </a:ext>
            </a:extLst>
          </p:cNvPr>
          <p:cNvCxnSpPr>
            <a:cxnSpLocks/>
          </p:cNvCxnSpPr>
          <p:nvPr/>
        </p:nvCxnSpPr>
        <p:spPr>
          <a:xfrm>
            <a:off x="2501770" y="3573016"/>
            <a:ext cx="264629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5">
            <a:extLst>
              <a:ext uri="{FF2B5EF4-FFF2-40B4-BE49-F238E27FC236}">
                <a16:creationId xmlns:a16="http://schemas.microsoft.com/office/drawing/2014/main" id="{509C54C7-422F-47C9-8CCE-B6CC1EBAC015}"/>
              </a:ext>
            </a:extLst>
          </p:cNvPr>
          <p:cNvSpPr/>
          <p:nvPr/>
        </p:nvSpPr>
        <p:spPr>
          <a:xfrm>
            <a:off x="3059832" y="1668736"/>
            <a:ext cx="4248334" cy="34816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n-ea"/>
              <a:cs typeface="Arial" panose="020B0604020202020204" pitchFamily="34" charset="0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67E17113-8258-40FB-A638-C9A9EE0D10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11008" y="181050"/>
            <a:ext cx="1981472" cy="45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3805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63500" cap="flat">
          <a:solidFill>
            <a:srgbClr val="FF0000"/>
          </a:solidFill>
          <a:prstDash val="solid"/>
          <a:round/>
          <a:headEnd type="triangle" w="med" len="med"/>
          <a:tailEnd type="triangle" w="med" len="med"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 lIns="0" tIns="0" rIns="0" bIns="0"/>
      <a:lstStyle>
        <a:defPPr>
          <a:defRPr/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68</TotalTime>
  <Words>1626</Words>
  <Application>Microsoft Office PowerPoint</Application>
  <PresentationFormat>全屏显示(4:3)</PresentationFormat>
  <Paragraphs>230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Hoefler Text</vt:lpstr>
      <vt:lpstr>STXihei</vt:lpstr>
      <vt:lpstr>STXinwei</vt:lpstr>
      <vt:lpstr>宋体</vt:lpstr>
      <vt:lpstr>Arial</vt:lpstr>
      <vt:lpstr>Calibri</vt:lpstr>
      <vt:lpstr>Century Gothic</vt:lpstr>
      <vt:lpstr>Tahoma</vt:lpstr>
      <vt:lpstr>Tempus Sans ITC</vt:lpstr>
      <vt:lpstr>Times New Roman</vt:lpstr>
      <vt:lpstr>Times New Roman Italic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king neural network</dc:title>
  <dc:creator>zglieren</dc:creator>
  <cp:lastModifiedBy>dell</cp:lastModifiedBy>
  <cp:revision>980</cp:revision>
  <dcterms:created xsi:type="dcterms:W3CDTF">2013-04-07T11:32:41Z</dcterms:created>
  <dcterms:modified xsi:type="dcterms:W3CDTF">2019-08-01T23:13:24Z</dcterms:modified>
</cp:coreProperties>
</file>